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ink/ink8.xml" ContentType="application/inkml+xml"/>
  <Override PartName="/ppt/ink/ink9.xml" ContentType="application/inkml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emf" ContentType="image/x-emf"/>
  <Default Extension="jpeg" ContentType="image/jpeg"/>
  <Override PartName="/ppt/ink/ink6.xml" ContentType="application/inkml+xml"/>
  <Override PartName="/ppt/ink/ink7.xml" ContentType="application/inkml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ink/ink3.xml" ContentType="application/inkml+xml"/>
  <Override PartName="/ppt/ink/ink4.xml" ContentType="application/inkml+xml"/>
  <Override PartName="/ppt/ink/ink5.xml" ContentType="application/inkml+xml"/>
  <Override PartName="/ppt/ink/ink14.xml" ContentType="application/inkml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ink/ink1.xml" ContentType="application/inkml+xml"/>
  <Override PartName="/ppt/ink/ink2.xml" ContentType="application/inkml+xml"/>
  <Override PartName="/ppt/ink/ink12.xml" ContentType="application/inkml+xml"/>
  <Override PartName="/ppt/ink/ink13.xml" ContentType="application/inkml+xml"/>
  <Default Extension="vml" ContentType="application/vnd.openxmlformats-officedocument.vmlDrawing"/>
  <Override PartName="/ppt/ink/ink10.xml" ContentType="application/inkml+xml"/>
  <Override PartName="/ppt/ink/ink11.xml" ContentType="application/inkml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81" r:id="rId2"/>
    <p:sldId id="580" r:id="rId3"/>
    <p:sldId id="582" r:id="rId4"/>
    <p:sldId id="583" r:id="rId5"/>
    <p:sldId id="584" r:id="rId6"/>
    <p:sldId id="585" r:id="rId7"/>
    <p:sldId id="586" r:id="rId8"/>
    <p:sldId id="587" r:id="rId9"/>
    <p:sldId id="588" r:id="rId10"/>
    <p:sldId id="589" r:id="rId11"/>
    <p:sldId id="590" r:id="rId12"/>
    <p:sldId id="591" r:id="rId13"/>
    <p:sldId id="592" r:id="rId14"/>
    <p:sldId id="593" r:id="rId15"/>
    <p:sldId id="594" r:id="rId16"/>
    <p:sldId id="595" r:id="rId17"/>
    <p:sldId id="596" r:id="rId18"/>
    <p:sldId id="597" r:id="rId19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33399"/>
    <a:srgbClr val="000099"/>
    <a:srgbClr val="0000FF"/>
    <a:srgbClr val="B2B2B2"/>
    <a:srgbClr val="5F5F5F"/>
    <a:srgbClr val="99CCFF"/>
    <a:srgbClr val="C0C0C0"/>
    <a:srgbClr val="FF0000"/>
    <a:srgbClr val="F47F24"/>
    <a:srgbClr val="003C7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09" autoAdjust="0"/>
    <p:restoredTop sz="92181" autoAdjust="0"/>
  </p:normalViewPr>
  <p:slideViewPr>
    <p:cSldViewPr snapToGrid="0">
      <p:cViewPr varScale="1">
        <p:scale>
          <a:sx n="78" d="100"/>
          <a:sy n="78" d="100"/>
        </p:scale>
        <p:origin x="-108" y="-14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69349" cy="480785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9118808"/>
            <a:ext cx="3169349" cy="480784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990594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1T17:08:42.8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34 6689 46,'-16'-6'0,"-9"-4"-2,-26-3 2,0-1 2,-6-2-2,-6-5 5,-7-3-5,-9-2 15,-10-6-15,-3 1 13,-10 1-13,-9-1 15,-13-1-15,-19-2 11,-6 4-11,0 1 3,-10 6-3,0 7 0,-6 10 0,-35 6-1,3 14 1,-3 1-3,6 15 3,-2 7-1,-4 13 1,-13 11-4,10 0 4,9 7-2,23 20 2,12 10 1,16 5-1,13 21 0,19 3 0,15 0 0,-2 0 0,31-5-2,20-8 2,47 7 0,16 4 0,18-1 0,20 16 0,19-5 2,20-8-2,11-10 0,23-6 0,19-16 7,35-16-7,16-10 1,10-11-1,8-7-2,11-12 2,28-7 3,3-19-3,-9-13 0,6-16 0,19-7-2,0-9 2,-13-5 2,-3-16-2,-9-13 0,3-11 0,-23-5-1,-24-8 1,-30-18 1,-21-4-1,-23 7 0,-25-4 0,-26 3 4,-25 8-4,-22-7 15,-23-7-15,-21-7 12,-23-26-12,-26 7 9,-12 3-9,-28 6 4,-26 4-4,-42 17 0,-21 13 0,-20 2-1,-12 14 1,-26 10-21,-34 13 21,-7 14-49,-13 21 49,-34 26-79</inkml:trace>
  <inkml:trace contextRef="#ctx0" brushRef="#br0" timeOffset="19542.1178">14119 9985 27,'3'0'0,"7"-2"18,2-1-18,1 0 2,6 1-2,0-3 3,-3-1-3,3 4-1,-3-1 1,3 0 1,-3 1-1,0-4-1,0 4 1,-1 2-18,4 0 18,-3 0-30,7 0 30</inkml:trace>
  <inkml:trace contextRef="#ctx0" brushRef="#br0" timeOffset="19885.1374">14960 9967 53,'7'-3'0,"18"1"4,0-1-4,4 0 1,3 1-1,-1-1 1,1 3-1,-3 0 1,-1 0-1,-2 0-3,-1 3 3,-3-1-32,-3 4 32,4-4-24,-1 4 24</inkml:trace>
  <inkml:trace contextRef="#ctx0" brushRef="#br0" timeOffset="20152.1527">15821 9993 17,'9'0'0,"7"-2"1,9 2-1,1 2 2,2 1-2,1 0 0,-4-3 0,4 2 2,0 1-2,-4-3-7,4 0 7,15 0-14,-3 0 14</inkml:trace>
  <inkml:trace contextRef="#ctx0" brushRef="#br0" timeOffset="20407.1672">16821 9898 43,'6'-3'0,"13"-5"1,3 8-1,4-2 2,-1-1-2,1 1-3,-1 2 3,-3-3-19,0 6 19,1-1-23,-1 3 23</inkml:trace>
  <inkml:trace contextRef="#ctx0" brushRef="#br0" timeOffset="20650.1811">17599 9932 36,'6'0'0,"7"0"1,6 0-1,3-2 0,0-1 0,0 1 0,4 2 0,2 0-23,1-3 23,3 3-13,-10 3 13</inkml:trace>
  <inkml:trace contextRef="#ctx0" brushRef="#br0" timeOffset="20907.1958">18516 9880 48,'13'-3'0,"6"-2"3,3 2-3,7 0-1,-4 3 1,1 0-1,-1 3 1,-3 0-28,-3-3 28,-3 5-20,3 0 20</inkml:trace>
  <inkml:trace contextRef="#ctx0" brushRef="#br0" timeOffset="21146.2095">19205 9893 43,'7'0'0,"2"-3"14,4 0-14,3-2 5,-4 3-5,1-1 0,3 0 0,-3 3 0,-1 0 0,1 0-20,0 3 20,3 0-41,6 2 41</inkml:trace>
  <inkml:trace contextRef="#ctx0" brushRef="#br0" timeOffset="21368.2222">20139 9885 42,'0'0'0,"6"-5"11,4 2-11,-1 0 0,4 1 0,6-1 0,3 0 0,7 1 0,-4 2 0,0-3-32,1 6 32,2 2-20,1-2 20</inkml:trace>
  <inkml:trace contextRef="#ctx0" brushRef="#br0" timeOffset="21577.2342">20790 9848 66,'3'-3'0,"3"1"14,4 2-14,-1-6 0,1 6 0,2 0 1,1 3-1,0-6 0,-1 6 0,4 2 1,3-5-1,4 3-29,-1 2 29,6 0-52,7 3 52</inkml:trace>
  <inkml:trace contextRef="#ctx0" brushRef="#br0" timeOffset="21788.2462">21501 9885 98,'0'0'0,"0"0"11,6-3-11,7 3-2,3 0 2,9 3-18,7-1 18,6-2-30,6 0 30,7 0-49,0 3 49,16 0-9,-4 2 9</inkml:trace>
  <inkml:trace contextRef="#ctx0" brushRef="#br0" timeOffset="21954.2557">22374 9890 98,'0'0'0,"6"-3"9,1 3-9,5 3-2,4 0 2,6-1-47,-3 1 47,4 2-43,2 1 43,7-4-14,6 4 14</inkml:trace>
  <inkml:trace contextRef="#ctx0" brushRef="#br0" timeOffset="22073.2625">22964 9943 39,'7'0'0,"5"3"-2,11-3 2,15 5-36,9 0 36</inkml:trace>
  <inkml:trace contextRef="#ctx0" brushRef="#br0" timeOffset="22254.2729">23679 9948 71,'6'0'0,"10"0"0,9 6 0,7-4 0,9 4 0,4-4-56,6 4 56,-4-6-14</inkml:trace>
  <inkml:trace contextRef="#ctx0" brushRef="#br0" timeOffset="23138.3235">24431 9737 58,'0'0'0,"0"0"2,0 5-2,-3 6 2,-3 10-2,-1 3 10,-5 5-10,2 5 8,-3-2-8,-2 2 5,-1 1-5,3-4 0,3-4 0,7-3 3,0-3-3,9-5-1,7-3 1,9 0 0,10-5 0,6 0 7,0-3-7,0-5 14,-3 0-14,-3 0 3,-3-2-3,-4-1 0,-6 0 0,-3 1-34,-3 2 34,-4-3-43,1 3 43,-1-3-33,1 1 33</inkml:trace>
  <inkml:trace contextRef="#ctx0" brushRef="#br0" timeOffset="23439.3407">24507 9980 55,'13'3'0,"13"-1"2,2 1-2,4 0-1,6-3 1,-6-3 0,-4 3 0,-2-3-11,-7 1 11,-7 2-44,1-3 44</inkml:trace>
  <inkml:trace contextRef="#ctx0" brushRef="#br0" timeOffset="23633.3518">24587 9745 90,'16'0'0,"12"0"0,1-3 0,-1 0 0,1 6 0,-4 0-63,-6 2 63,0 5-26,-3 1 26</inkml:trace>
  <inkml:trace contextRef="#ctx0" brushRef="#br0" timeOffset="24115.3793">24933 10234 48,'0'0'0,"0"0"7,0 0-7,0 0 24,0 0-24,0 0 2,0-8-2,-3-5 1,3-3-1,-3-2 1,-1-1-1,4-2 5,0 2-5,-3-2 10,3 3-10,0-4 11,3 4-11,1-1 8,-1 4-8,6-4 2,1 6-2,9-6 1,3 9-1,3 2-2,-2 0 2,-1 3 1,0 2-1,-3 3 1,-3 3-1,-6-3-22,-1 0 22,-6 2-47,-3 3 47,-9 3-45,-1 6 45,-2-1-5,-4 0 5</inkml:trace>
  <inkml:trace contextRef="#ctx0" brushRef="#br0" timeOffset="24279.3887">24930 10041 98,'0'0'0,"9"0"9,10 3-9,10-1 1,3 1-1,3 2 1,-1 0-1,-2 3-74,0 0 74,-13 6-34</inkml:trace>
  <inkml:trace contextRef="#ctx0" brushRef="#br0" timeOffset="27880.5947">14166 10448 34,'0'0'0,"0"0"13,0 0-13,0 0 4,0 0-4,0 0 5,0 0-5,0 0-3,0 0 3,7 0 1,-1-2-1,7 2-1,0 0 1,-1 2 1,7 1-1,10 0-1,3-1 1,6 6-1,0-5 1,9 2 3,11-2-3,5 0 15,4 2-15,3-3 2,-1 1-2,1 0 3,16-3-3,0 0 3,-4-3-3,-2 3 3,-4-3-3,0-2 2,-3-3-2,-9 0 10,-10-2-10,-10 2 17,-3-3-17,-9 6 5,-7-3-5,-9 5 0,-3 1 0,-7-1 1,1 0-1,-4 1-4,-3 2 4,0 0-58,0 5 58,0 8-53,-3-13 53</inkml:trace>
  <inkml:trace contextRef="#ctx0" brushRef="#br0" timeOffset="30084.7208">14039 8157 17,'0'0'0,"0"0"6,0 0-6,4 0 2,2 3-2,10 2 13,6 3-13,10 3 8,9-3-8,13 2 13,10-2-13,5-3 14,14 1-14,9-4 10,10 1-10,6 2 6,9-2-6,1-1 3,-10-2-3,-7 0 11,-6 0-11,-9-5 8,-19 0-8,-13 0 2,-16-1-2,-13 1 1,-6 5-1,-9-3 0,-4 3 0,-3 0-44,-3 6 44,-3 4-69,-3-4 69</inkml:trace>
  <inkml:trace contextRef="#ctx0" brushRef="#br0" timeOffset="30971.7715">12947 7811 27,'0'2'0,"-3"6"0,6 8 0,0 8 4,1 2-4,-1 1-4,0 2 4,0-3 8,0 1-8,0-3 4,4-1-4,-4-1-2,3-1 2,4-5 2,3-1-2,2-4 6,5-3-6,-1-3 12,6-5-12,0 3 3,7-6-3,0 1 0,-4-4 0,-2 1-2,-4-3 2,-3 3 4,-6-1-4,0 1-14,-7 5 14,-3 0-32,0-2 32,-3 2-15,0 0 15</inkml:trace>
  <inkml:trace contextRef="#ctx0" brushRef="#br0" timeOffset="31245.7872">13001 7951 73,'0'0'0,"7"-6"4,5-1-4,4 1 2,6 1-2,7 2-1,0 1 1,-1-4 1,1 6-1,-4-5-5,-3 2 5,-6-2-40,-3 0 40,-7 0-33,-3-1 33</inkml:trace>
  <inkml:trace contextRef="#ctx0" brushRef="#br0" timeOffset="31427.7976">12928 7811 55,'3'-3'0,"7"0"5,9 1-5,6-4 0,4 4 0,6-4 0,3 1 0,3 2-7,1 3 7,-4 0-52,-3 0 52</inkml:trace>
  <inkml:trace contextRef="#ctx0" brushRef="#br0" timeOffset="31826.8204">13671 7940 25,'0'0'0,"0"0"2,-6-2-2,-1 2 7,1-3-7,-3 3-1,-1 3 1,-3-1-2,-6 3 2,-3 3 1,-3 6-1,-7 1 6,3 1-6,1 6 10,2-1-10,11 3 3,11 2-3,8 0 0,15 1 0,12-6 18,7-5-18,4-5 3,2-6-3,1-3 0,-7-4 0,-3 2-56,-7-3 56,-9-2-15</inkml:trace>
  <inkml:trace contextRef="#ctx0" brushRef="#br0" timeOffset="32742.8728">13046 10237 45,'0'0'0,"0"0"3,0 2-3,0 6 1,3 6-1,0 12-1,-6 6 1,3 0 7,-3 2-7,-4-2 5,7-1-5,-3-1 8,6-7-8,1-2-2,5-5 2,4-2 2,6-6-2,3-6 1,3-2-1,1-2 2,2 2-2,-2-3 1,-4 0-1,-3 1 1,0-1-1,-6 0-5,-4 1 5,1 2-28,-7-3 28,-3 3-39,0 0 39</inkml:trace>
  <inkml:trace contextRef="#ctx0" brushRef="#br0" timeOffset="32970.8858">13062 10451 48,'3'-3'0,"13"1"4,6-1-4,6 0 0,7-2 0,0 3 0,-3-1 0,0-2 0,-4 2 0,-2-2-31,-4 2 31,-3 0-20,-13-7 20</inkml:trace>
  <inkml:trace contextRef="#ctx0" brushRef="#br0" timeOffset="33152.8963">13030 10202 57,'16'-5'0,"12"0"-1,10-1 1,7 1 1,-4 5-1,-6 0-20,-3 5 20,-4 6-36,1 2 36</inkml:trace>
  <inkml:trace contextRef="#ctx0" brushRef="#br0" timeOffset="33583.9209">13554 10528 83,'0'0'0,"3"5"0,0 0 0,3 6 2,1-3-2,-1 0-1,0 0 1,1-3 0,-4 3 0,3 0-1,-3-5 1,4 2 1,-4-2-1,0 4 0,0-1 0,4-1 1,-1 0-1,-3 3 0,0-5 0,1 2 0,-1-2 0,-3-3 0,0 0 0,0 0 13,6-3-13,0-5 15,4-10-15,3-1 2,-1-2-2,1 3-1,0-1 1,-4 8 1,-2 1-1,-1 2 0,0 5 0,-2 9-65,-1 4 65,-6 3-49</inkml:trace>
  <inkml:trace contextRef="#ctx0" brushRef="#br0" timeOffset="35850.0505">22282 9541 34,'0'0'0,"0"0"3,0 0-3,0 0 18,0 0-18,0 0 4,0 0-4,3 0 1,3 0-1,13 3 0,7-3 0,12 2 0,3-2 0,16 0 9,16 0-9,10 0 5,6-2-5,12 4 3,20-2-3,-4 0 0,1 3 0,-13-1 1,-7 1-1,-9 0 5,-13-3-5,-9-3 7,-7 6-7,-12-3 6,-13 0-6,-7 0 2,-12 0-2,-3 0 6,-7 0-6,1-3 2,-7 3-2,0 0-17,0 0 17,-7 5-68,1-2 68,-4 8-20</inkml:trace>
  <inkml:trace contextRef="#ctx0" brushRef="#br0" timeOffset="37638.1528">22247 12279 40,'0'0'0,"0"0"4,0 0-4,0 0 16,0 0-16,0 0 8,0 0-8,6 0 0,13 3 0,13 0 10,9-1-10,7 1 4,15-3-4,17 0 12,12-3-12,13 1 4,22-1-4,-4 0 7,-2 1-7,-7-1 6,1 0-6,-11-2 6,-11 0-6,-5 0 5,-15 2-5,-9 0 5,-20 1-5,-12-1 1,-10 0-1,-9 3 1,-7 0-1,-6 0-48,-9 6 48,-10 4-80,-10-2 80</inkml:trace>
  <inkml:trace contextRef="#ctx0" brushRef="#br0" timeOffset="40039.2901">15395 8281 21,'0'0'0,"0"0"2,7-2-2,2-1 9,4 1-9,3 2-2,3-6 2,0 4 1,0 2-1,3 0 0,-3 0 0,0 0-1,0 0 1,3 2 1,4-4-1,2 2 8,1-3-8,3 3 1,-1-3-1,4 3 1,-3-2-1,-3 4 1,-1-4-1,4 4 4,-7-2-4,1-2 2,-1 2-2,1 0 1,-1-3-1,0 3-1,1-3 1,9 1 2,-4 2-2,-5-3 5,2 0-5,-2 1 3,-1-1-3,4 0-3,-1-2 3,4 0 1,-3 0-1,-1 5 1,4-6-1,-3 4-1,2 2 1,1 0 0,0-3 0,3 0 1,-3 1-1,-1 2-2,-2 0 2,-7 0 2,0 0-2,1-3 0,-1 3 0,-3-3 0,0 6 0,0-3 2,0 0-2,0 3 1,0-1-1,0-2-3,-6 0 3,3 3 2,-4-3-2,-2 3-58,-7-1 58</inkml:trace>
  <inkml:trace contextRef="#ctx0" brushRef="#br0" timeOffset="41375.3666">15386 10541 18,'0'0'0,"0"0"20,0 0-20,0 0 2,0 0-2,0 0 7,6-3-7,4 3 1,-1-2-1,7 4 0,3-2 0,6 3 2,1 0-2,2-6 18,-2 0-18,6 1 5,2-4-5,8 1 4,2 0-4,4 0 0,-4-3 0,4 0 0,-4 2 0,1 1 5,-1 0-5,-3 0 5,-2 2-5,8 0 1,-2 1-1,-7 2 0,0 0 0,0 0-1,0 0 1,-3 0 2,-3 2-2,-1 1 0,4 0 0,-3-1 0,3-2 0,-3 3-1,0-3 1,-1-3 1,1 3-1,0 0 0,-7 3 0,-3 2 0,1 0 0,2-2 0,-3 0 0,7 2 0,3-2 0,-1-6 0,4 3 0,3 0-2,-3-5 2,-3-1 3,0 4-3,-7-1 4,-3-2-4,-6 5 2,-6-3-2,-4 1 1,1-1-1,-7 3-63,-4 5 63,-8-15-33</inkml:trace>
  <inkml:trace contextRef="#ctx0" brushRef="#br0" timeOffset="49032.8045">16891 8252 27,'0'0'0,"0"0"5,0-5-5,0 5 2,6-3-2,0 1-2,1-1 2,-1 0 1,0 3-1,4-2 4,3 2-4,-1-3 4,1 3-4,3 3-2,0-3 2,3 0 0,0-3 0,0 3 7,3 0-7,-3 0 5,0-2-5,0 2 2,0 2-2,0-2 0,0 3 0,-3 2 0,3-2 0,0-1-2,10 4 2,-4-1 4,4-2-4,-4-1 2,4 4-2,-1-1 4,1-2-4,-7 2 0,4-3 0,-4 6 0,-3-2 0,0-1 1,0 0-1,0 1 0,0-1 0,3 0-1,1 3 1,-1-3 7,0-2-7,3 18-1,-2-5 1,2-3 0,-6 1 0,3-7 1,-3 4-1,0 0 0,-3 2 0,3-5 1,0 0-1,0 0 0,1 2 0,-1-2 5,0 0-5,-3-3 4,-1 3-4,1-2-1,-3-1 1,0 0-1,-1 1 1,1 1 1,3 1-1,-3 0 0,3-2 0,-1 2 1,-2 0-1,3-1-1,0 1 1,0 3 1,0-3-1,-1 0 0,-2 2 0,6-2-1,-6 0 1,0-2 0,-1 2 0,1-1-1,0 1 1,-1-2 1,-2 2-1,3-3 0,-4 3 0,4 0 0,0 0 0,-1-3 0,-2 3 0,12 0 0,-6-3 0,0 6 1,0-6-1,-4 0 0,1 3 0,0 0-1,-1 3 1,1-6 0,0 3 0,-4-3 0,4 3 0,0 0 2,-4 0-2,4-3-2,0 3 2,-1 3 2,1-6-2,0 3-1,-4 0 1,4 0-1,-3-3 1,-1 1 0,1-1 0,-1 0 1,1 1-1,2-4-1,-2 3 1,-1 1 0,4-1 0,-3-2 0,2-1 0,1 1 1,0 0-1,-1 2-1,1 0 1,0-2 1,0 0-1,2-1 0,1 1 0,-3 2-1,3-2 1,0-1 0,0 1 0,-1 2 0,-2-2 0,-3 0 1,-1 2-1,1 0 1,2-2-1,1-1-1,0 4 1,3-4 1,0 1-1,-1 2 0,1 1 0,0-1-1,-3 0 1,3 1-1,0 1 1,0-1 1,-1 2-1,1-3 0,0 3 0,3 0 0,-3 0 0,3 2-1,-3-2 1,0 3 1,-3-3-1,6 0-1,-3 0 1,-1 2 0,1-2 0,0-2 2,0 1-2,0 1-1,0 3 1,0-3 0,0-3 0,-1 3 0,1 0 0,10 0 0,-1-3 0,-3 1 0,1-1 0,-4 3 0,0-6 0,0 6 0,3-2 0,0-1 1,-3 0-1,0 1 0,3-1 0,-3 0 0,1 0 0,-1 1 0,3-1 0,-3 0 0,0 1 0,0 2-1,0-3 1,0 0 0,0 0 0,0 1 0,-3-4 0,0 4 0,3-4 0,-3 1 1,3 0-1,0 2 14,0-2-14,-3-1 1,0 1-1,3-3 0,0 2 0,0 1-1,0 0 1,3-1 0,-3 1 0,3-3-1,1 3 1,-1-1 2,0-2-2,4 3 0,-1 0 0,-3-3 0,4 2 0,-1-2 0,0 0 0,1 3 0,-1 0 0,1 2 0,-1-2 0,4-1 0,-7-2 0,13 0 0,-7 3 0,1-3 0,-1 2 0,-2 1 0,6 0 0,-4 2 0,1-2 0,-4-1 0,4-2 0,-1 3-1,1-3 1,-4 3 1,1-1-1,-1 1 1,4 0-1,-1 2-1,1-2 1,-1-1 0,-2 1 0,-1-1 0,-3 1 0,-3 0 2,4-3-2,-4 0-1,3 0 1,3 2-1,1-2 1,-1 0 1,0 0-1,4 3-1,-4-3 1,4 3 0,0-3 0,-1 0 2,1 2-2,-1-2-2,1 0 2,-4 0 0,-2 3 0,2-3 1,-3 3-1,7-1-2,2 11 2,1-2 2,0-6-2,3 1-1,-3-1 1,3-5 0,0 3 0,-1-3 0,1 2 0,0-2 0,0 0 0,3 3 0,0 0 0,1-3 1,-1 2-1,0 1 0,-7 2 0,-5-2-1,-1 5 1,1-3 0,-1 3 0,0 3-17,-2-4 17,-1 4-68,-3 0 68,-3-3-8</inkml:trace>
  <inkml:trace contextRef="#ctx0" brushRef="#br0" timeOffset="52020.9754">16906 10549 36,'0'0'0,"0"0"1,4-5-1,-1 5 0,3 0 0,4 2 0,-1 1 0,4 2 0,3-2 0,3 0 8,0-1-8,6 1 7,1-3-7,5 0 3,-2 0-3,3 0 1,-4 0-1,4 2 2,-3-2-2,6 6 0,0-4 0,-7 1 2,4 2-2,0 1 2,-1-1-2,1 0 4,0 1-4,0-1 7,3 0-7,-4 0 2,4 3-2,0-2-1,0-1 1,0 3 0,0 13 0,-3-5 0,-4-3 0,-2-2 1,-1 2-1,4 0 1,2-2-1,-2-1-1,3 4 1,-4-4-3,1-2 3,-4 3 3,-3-1-3,1-2 0,-4 3 0,3-1-1,0 1 1,0 2 0,4 0 0,-1-2 0,4 2 0,-1 0 1,4 1-1,-3-4-1,9 3 1,-3-2 0,0 5 0,-7 0-1,1 0 1,-1 0 1,-2-1-1,-4-1-1,-3-1 1,0 0 1,0 0-1,0 3 1,0 0-1,0-5 2,-3 2-2,0-3-4,0 4 4,0-6 3,-4 0-3,1 0-2,0 2 2,0-2 0,-1 0 0,1-3 0,0 1 0,-1 7 0,1-5 0,3-3 0,0-2 0,0-1 2,0 4-2,-1-1-2,1 0 2,-6 0 0,3 3 0,-1-2 0,1 2 0,0 2 1,3-2-1,-1 3-1,4-3 1,-3 0 0,3 2 0,-3-2 1,0 3-1,3-1 1,0 1-1,-3-1-1,0 1 1,-3 0 1,3-1-1,-4 1-2,1-1 2,0 1 1,-1-3-1,1 3 1,3-1-1,-3 3-2,-1 1 2,4-4 2,-3 3-2,0 1 0,2-4 0,-2 1-1,3-1 1,0 1 0,0 2 0,0 0 2,0 1-2,-1-4-2,11 1 2,-1 2 0,-3 0 0,-2-2 0,2-1 0,-3 1 1,-3 0-1,3-3 1,-3 2-1,3 1-1,0-3 1,-3 2 1,3-2-1,-4 0-2,5 3 2,-5-3 2,1 7-2,0-4 0,3 0 0,-3-1 0,3 1 0,0-1 0,0-2 0,3 0 1,-2 3-1,2-1-2,0-2 2,-3 3 1,6-3-1,-2 0-1,-7 0 1,3 0 1,3 0-1,0-3 0,0 3 0,4-3 0,2 3 0,-2 0 2,-1-3-2,0 1-2,-2 2 2,2-6 0,-6 6 0,0-3 0,0 1 0,0 2 0,0 0 0,0-3-1,4 0 1,2 0 1,0 3-1,1-2 0,-1-1 0,4 3 0,6 0 0,-4-3 2,-2 3-2,0-3-1,-1 1 1,-2-1-1,2 0 1,1-2 0,-4 0 0,-3-1 1,1 1-1,-4-1-1,0-2 1,0 0 2,0 0-2,-3 0-1,3 0 1,0 3 2,0-3-2,0 0-1,-3 3 1,3 2 0,-3-2 0,3-3-2,3 5 2,-3-2 1,0-3-1,0 2 1,-3-2-1,0 0-1,0 0 1,0-2-1,3 4 1,0-2 2,3 3-2,3 0-1,4-3 1,-1 2 0,1 1 0,-4-6 1,1 6-1,-1-3-1,-3 0 1,-3 0-1,4 0 1,-4 3 1,0-1-1,0 1-1,3-1 1,0 4 2,1-6-2,2 0-2,7 0 2,-1 2 1,-2-2-1,0 0 1,-1 3-1,-2 0-2,2-1 2,4 4 1,-4-1-1,7 0 1,0-2-1,0 0 0,0-1 0,0 3 0,3-2 0,-3 2 7,3-2-7,-3 2 5,-6 3-5,6-2-1,3 1 1,6 4-34,4 2 34,-4-5-55</inkml:trace>
  <inkml:trace contextRef="#ctx0" brushRef="#br0" timeOffset="56177.2132">19161 2368 18,'-3'-5'0,"-4"-6"17,1-5-17,-7 3 11,0-5-11,-6-1 6,-3-2-6,3 0 1,-9 2-1,-11 6 3,-5 2-3,-4 14 3,-6 5-3,-3 13-3,-3 8 3,-4 11 1,4 10-1,-3 8 0,5 19 0,14 2 0,9 3 0,10 3-1,9 0 1,13 5 0,9-8 0,10-13-1,19-6 1,6-5 1,13-5-1,13-5 0,6-14 0,6-13 3,10-10-3,-3-16 14,3-9-14,0-9 10,-1-9-10,-8-5 11,-7-5-11,-6-9 3,-10-10-3,-16-7 10,-9-6-10,-13-8 0,-13-16 0,-12-8 2,-16 0-2,-10 5 1,-19 6-1,-13 10-1,-15 17 1,-10 20-18,-3 19 18,-6 21-76,9 19 76,3 4-14</inkml:trace>
  <inkml:trace contextRef="#ctx0" brushRef="#br0" timeOffset="60711.4725">19837 7660 51,'0'0'0,"3"0"2,0 0-2,-3 0 0,0 0 0,0 0 1,4 2-1,-4 4 0,-4-4 0,-8 1 1,-7 2-1,-10 1 1,-9-1-1,-19 3 6,-13 0-6,-6-3 6,-13 6-6,-10-6-1,-5 0 1,-11 0 0,-5-2 0,5-3 3,4-5-3,-3 2 13,16-2-13,15-3 0,16 5 0,23-5 0,9 6 0,16-1 2,6 3-2,13 0-2,7 0 2,8 3 0,4-6 0,4 0 0,-4 1 0,-3-4 1,9 1-1,-6-3-1,0 3 1,-3-3-5,3 0 5,-3 0-2,-3 3 2,2 0-1,-2-1 1,-3 1 1,-1 2-1,-2 1-1,-1 2 1,-6 0-1,3-3 1,-3 3 3,3-3-3,-3 3 0,0 0 0,-3-2-2,0 2 2,-7 0 2,-5 5-2,-5 0-1,-2 3 1,-13 3 0,0 2 0,0 0 0,4 1 0,2-1 1,7-3-1,6-2 0,3 0 0,7-3-1,3 3 1,12 0 2,10-2-2,10-1 2,12 0-2,1 1 7,-4-4-7,-7 1 1,-5-1-1,-7 1 1,-6-3-1,-10 3-52,-10 5 52,-5-3-36</inkml:trace>
  <inkml:trace contextRef="#ctx0" brushRef="#br0" timeOffset="61716.53">20520 7803 25,'0'0'0,"3"0"2,0 0-2,3 0 14,1 0-14,2 2 6,-2-2-6,2 0 2,1-2-2,-1 2 1,1-3-1,-1 0 1,-2-2-1,-4 0 0,-6 2 0,-7-2 2,-6 2-2,-6 3-2,-7 0 2,-6 8 1,-3 0-1,3 3 0,0 2 0,7 3-1,9 5 1,6 3 0,13 2 0,10-2 2,9-3-2,6-2 0,7-6 0,0-5 1,-10-8-1,-3 0-2,-10-3 2,-2 0 3,-10-2-3,-10 3-2,-9 7 2,-4 3 2,-2 2-2,5 4 5,8 1-5,8 4 1,10 0-1,13 2 16,16-3-16,9-2 1,7-8-1,6 0 0,-3-8 0,6-3-54,-13 1 54,-9-1-23,-13-2 23</inkml:trace>
  <inkml:trace contextRef="#ctx0" brushRef="#br0" timeOffset="62619.5817">20402 7517 55,'0'0'0,"0"0"1,0 0-1,7 0 12,8 2-12,4-2 3,7 3-3,2 0 3,-2-3-3,2 0 1,1 0-1,-4 0-1,1-3 1,-1 0 2,-6 1-2,-6-1 0,-4 1 0,-2-1 2,-1 0-2,-6 3 1,0-5-1,0-3 1,0 3-1,-3-1 0,0-2 0,-4 1-2,4-1 2,-3 0 2,3 2-2,0 4-1,3 2 1,0-6 1,0 6-1,0 0-1,6 6 1,3-1 0,4 0 0,13 3 0,-7-2 0,-7-1 0,1 3 0,-7-3 1,1-2-1,-4-1 4,-3-2-4,0 0 1,-16 8-1,0 6-1,-9 7 1,-7 10-83</inkml:trace>
  <inkml:trace contextRef="#ctx0" brushRef="#br0" timeOffset="67856.8812">22501 8289 32,'0'0'0,"0"-5"6,0-3-6,0 3 0,0-3 0,0 3 6,0-1-6,3 4 6,-3 2-6,0 0 3,0 8-3,0 15 1,0 22-1,3 6-2,-3 7 2,3 3 1,1 8-1,2 5 8,-3 8-8,3-8 0,1-3 0,-1 11 5,4 3-5,-4-3 2,-3-3-2,4-2 0,-4-8 0,0-3-1,0-13 1,-3-16 0,3-8 0,-3-13 0,0-3 0,0-5 1,-3-3-1,-3-5 1,-1-2-1,-2-4-1,-4-2 1,4-10-2,-4-1 2,3 1 1,1-3-1,2-3-1,1 3 1,0-3 0,-4 0 0,4 3 0,-4 0 0,4 0 2,0 2-2,3 6-7,-1 5 7,1 3 6,3-1-6,0 6-5,0 0 5,7 3 4,-1 2-4,3 3-4,1 5 4,-1 3-2,1 3 2,3-3 6,-1 2-6,1 3-5,3-2 5,-3-1 5,3-2-5,-4-2 0,1-4 0,-4 1 4,-2-6-4,-4-2 0,3-1 0,1-2 0,2-2 0,4-12 9,3-7-9,6 0 2,-3 0-2,0 0-1,-3 5 1,-3 5 1,-4 1-1,4 4-11,-4 4 11,1-1-65,3 1 65,-4-1-4</inkml:trace>
  <inkml:trace contextRef="#ctx0" brushRef="#br0" timeOffset="68727.931">22526 8115 47,'0'0'0,"0"0"-1,0 0 1,0 0 1,0 2-1,0 9 1,-3 2-1,-3 6 8,-1 2-8,1 3 1,0 2-1,-1-2 0,1-3 0,0-2 1,-1-3-1,4-3 0,-3 11 0,3-9 0,-4-1 0,4-4-1,0-2 1,3-5 1,0-3-1,0 0 0,3-21 0,3 2 0,1-5 0,2-2 0,-6-3 0,7 0-1,-4 2 1,1 3 2,-1 3-2,0 8 13,-2 2-13,-1 1 4,0 2-4,0 0 2,0 3-2,0 5 0,1-3 0,5 6 5,4 10-5,3 8 13,3 6-13,0-1 2,-3-2-2,3-6 5,-7 1-5,1-3-23,-3-6 23,-1 1-79</inkml:trace>
  <inkml:trace contextRef="#ctx0" brushRef="#br0" timeOffset="70079.0083">23250 8710 42,'3'-5'0,"-3"0"12,7-3-12,-4-6 6,0-4-6,-3-1 2,-3 1-2,-4-1 7,-5 1-7,-7 5 2,-7 5-2,1 8 1,-23 10-1,7 11-2,3 8 2,6 6 1,7 2-1,6 0 0,9-5 0,10-1-2,10-7 2,9-5 2,19-14-2,3-13-1,4-8 1,-1-8-1,-6-5 1,-3 0 1,-10 0-1,-5 3 1,-8 4-1,-2 7-1,-4 1 1,-3 6 2,0 3-2,-3 5-1,0 5 1,4 9 1,-1 4-1,0 9-1,0 7 1,0 6 2,-3 5-2,-3 0-1,-3-6 1,-1 1-1,-2 5 1,-4 3 1,1-6-1,-1-2 0,0-9 0,4-9 4,9-7-4,3-4 0,13-11 0,9-11 13,7-4-13,3-7 3,3-1-3,0 1 1,-3 1-1,-3 8-1,-4 0 1,-6 5-23,-3 5 23,-3 6-68,-6 2 68</inkml:trace>
  <inkml:trace contextRef="#ctx0" brushRef="#br0" timeOffset="70696.0436">23431 8453 90,'6'11'0,"10"10"2,10 11-2,2 5 4,4 0-4,0 0 11,-4-3-11,1-4 2,-4-7-2,1-4 1,-7-6-1,0-10 10,0-9-10,-3-12 24,0-11-24,0-6 10,-7-4-10,4 2 3,-7 0-3,-3 5 2,0 3-2,4 5-2,-4 8 2,0 6-12,-3 2 12,0 2-55,3 4 55,-3 2-48,7 0 48,-1 0-41,4 0 41</inkml:trace>
  <inkml:trace contextRef="#ctx0" brushRef="#br0" timeOffset="71103.0669">24041 8723 61,'0'0'0,"0"6"-1,0 2 1,3 5 1,0 5-1,0 3 6,7-2-6,-1-6 1,1-2-1,3-3-1,-1-6 1,-2-7 16,-1-8-16,-2-6 13,-4 3-13,-6-2 16,-7 2-16,1 5 0,-4 9 0,-6 2-38,3 13 38,0-2-73</inkml:trace>
  <inkml:trace contextRef="#ctx0" brushRef="#br0" timeOffset="72000.1182">22853 7990 54,'0'0'0,"0"0"15,3 0-15,-3 0 9,0 0-9,0 0 10,0 0-10,0 0 21,0 0-21,0 0 13,-6 0-13,-7 3 4,-6-3-4,-12 0 4,-8 3-4,-8 2 2,-4-2-2,-3 2 13,6 0-13,4 1 8,0-1-8,5 0 3,5 0-3,8 1-1,4-6 1,9 0 0,1 2 0,5-2-83,14 3 83,5-6-71</inkml:trace>
  <inkml:trace contextRef="#ctx0" brushRef="#br0" timeOffset="94912.4287">15951 13795 42,'0'0'0,"0"0"11,0 0-11,0 0 16,0 0-16,0 0 10,0 0-10,0 0 4,0-5-4,6 0 0,1 0 0,2-3 0,1-6 0,5-2-1,1 1 1,3-1 1,0 0-1,0 0 0,1 3 0,-5 2-1,1 3 1,3 6 2,0 2-2,-3 5 1,-3 3-1,-4 2 2,4 4-2,-3-1 5,6 3-5,-4-6 12,4 1-12,0-3 8,0-3-8,0 0 3,0 1-3,-4-6 3,1 0-3,-3-3 3,-4-5-3,0 0-1,1 0 1,-1-2 0,-3-4 0,3 4-2,-2-1 2,-1 3-10,0 6 10,-6-1-53,0 3 53,-7 5-54,10-5 54</inkml:trace>
  <inkml:trace contextRef="#ctx0" brushRef="#br0" timeOffset="97113.5546">14246 9258 24,'3'-3'0,"7"-2"6,2 0-6,4 2 3,0-2-3,-3 2-1,3 0 1,-1 3-8,-2 0 8,0 3-23,0 2 23</inkml:trace>
  <inkml:trace contextRef="#ctx0" brushRef="#br0" timeOffset="97375.5696">14681 9266 41,'6'-3'0,"4"3"5,2-3-5,1 1 2,-3-1-2,2 3 1,1 3-1,3-3-7,0 0 7,3 0-28,0 0 28,3-3-13,3 0 13</inkml:trace>
  <inkml:trace contextRef="#ctx0" brushRef="#br0" timeOffset="97584.5815">15217 9247 32,'7'0'0,"2"-2"0,1-1 0,2 3 2,4 0-2,0 0 1,3 0-1,0 3-12,0-3 12,-3 2-22,3 1 22</inkml:trace>
  <inkml:trace contextRef="#ctx0" brushRef="#br0" timeOffset="97777.5926">15589 9252 48,'0'0'0,"6"3"-2,4-6 2,6 6-9,-1-3 9,8 0-21,2 0 21,1 0-11,-1 0 11,-3 0-4,0 0 4</inkml:trace>
  <inkml:trace contextRef="#ctx0" brushRef="#br0" timeOffset="97935.6016">15935 9252 55,'9'-2'0,"11"-1"13,5 1-13,3 2 0,1 2 0,-4 6-34,-2 0 34,21-8-33</inkml:trace>
  <inkml:trace contextRef="#ctx0" brushRef="#br0" timeOffset="98713.6461">16538 9353 39,'7'0'0,"2"0"0,7 3 0,0-1 3,0-2-3,0 3 1,-1 0-1,1-1-1,-3 1 1,3 2-21,3 0 21,-6-5-20,-1 6 20</inkml:trace>
  <inkml:trace contextRef="#ctx0" brushRef="#br0" timeOffset="98934.6588">16856 9440 37,'6'0'0,"7"0"2,3 0-2,3 0 0,3 0 0,0 3-1,0 0 1,1 2 1,-1-2-1,0-1-7,0 4 7,-6-4-23,3 1 23,-6-1-8,3 1 8</inkml:trace>
  <inkml:trace contextRef="#ctx0" brushRef="#br0" timeOffset="99088.6676">17364 9559 15,'3'3'0,"6"2"1,7 3-1,0-2-2,3-1 2,0 3-13,0 0 13</inkml:trace>
  <inkml:trace contextRef="#ctx0" brushRef="#br0" timeOffset="99277.6784">17659 9636 69,'6'3'0,"4"-3"1,3 5-1,2-2 2,4 2-2,1 0-2,2 1 2,0-4-12,0 6 12,0-3-23,1 3 23,2 0-27,0-2 27,1 2-7,-4 0 7</inkml:trace>
  <inkml:trace contextRef="#ctx0" brushRef="#br0" timeOffset="99452.6884">18189 9835 22,'3'2'0,"10"4"-1,-3 1 1,2 1-1,-2 0 1,3 3-8,-1-3 8,1 2-11,6-2 11</inkml:trace>
  <inkml:trace contextRef="#ctx0" brushRef="#br0" timeOffset="99623.6982">18516 9954 61,'3'2'0,"4"1"0,5 2 0,1 3 0,6 0 0,0 0 0,3 0 0,1 0-23,-1-3 23,3 3-37,-2 0 37</inkml:trace>
  <inkml:trace contextRef="#ctx0" brushRef="#br0" timeOffset="99808.7087">18932 10094 21,'3'0'0,"7"0"6,3 5-6,2-2 7,1-1-7,0-2 2,-3 3-2,0 2-5,2-2 5,-2 0-15,0 2 15,-4-2-9,1 2 9,-1 0-6,-2 0 6</inkml:trace>
  <inkml:trace contextRef="#ctx0" brushRef="#br0" timeOffset="99987.719">19196 10186 51,'3'0'0,"6"0"-1,4 6 1,3 2-1,0-3 1,0 6 2,-4-6-2,1 0-7,-3 6 7,2-3-28,-2 2 28,-1 1-15,4-1 15</inkml:trace>
  <inkml:trace contextRef="#ctx0" brushRef="#br0" timeOffset="100151.7284">19466 10395 21,'3'3'0,"6"2"3,4 1-3,6-1-1,3 3 1,13 0-1,-6 2 1,-4 1-12,-3 0 12,-3-1-9,-3 1 9</inkml:trace>
  <inkml:trace contextRef="#ctx0" brushRef="#br0" timeOffset="100316.7378">19799 10541 12,'6'0'0,"7"3"-11,0 2 11</inkml:trace>
  <inkml:trace contextRef="#ctx0" brushRef="#br0" timeOffset="100484.7474">20085 10607 57,'0'0'0,"6"0"-1,4 3 1,5 2 3,1 0-3,3 1 1,-6-1-1,6 0-11,0 1 11,3-4-33,1 1 33,2-1-15,0 1 15</inkml:trace>
  <inkml:trace contextRef="#ctx0" brushRef="#br0" timeOffset="100649.7569">20462 10753 26,'10'-3'0,"6"8"0,6 1 0,7-1 1,-1 3-1,7 0-1,-3 0 1,-3 0-12,-4 0 12,7 0-13,-7-3 13</inkml:trace>
  <inkml:trace contextRef="#ctx0" brushRef="#br0" timeOffset="100929.7729">20932 10845 53,'13'3'0,"3"5"4,3-3-4,3 0 0,7 3 0,-4-5-8,4 2 8,-1-2-1,-2 0 1,-4 2-4,-3-5 4,-3 3 0,0-3 0,0 0 1,-4 0-1,1-6 8,0 6-8,-1-2 14,1 2-14,0-3 1,0 6-1,2-1 0,4 1 0,7 0-2,2 2 2,1 3-24,0-3 24,2-2-41,1 2 41</inkml:trace>
  <inkml:trace contextRef="#ctx0" brushRef="#br0" timeOffset="101106.783">21771 10909 75,'6'0'0,"3"0"6,4 0-6,6 2 1,0 1-1,13 2 0,-3 1 0,2-1-40,1 0 40,3 1-41,-3-1 41</inkml:trace>
  <inkml:trace contextRef="#ctx0" brushRef="#br0" timeOffset="101268.7923">22272 10975 51,'10'3'0,"6"-1"0,6 6 0,6 0-4,4 3 4,-3-3-23,-4 0 23,-9-6-23,3 1 23</inkml:trace>
  <inkml:trace contextRef="#ctx0" brushRef="#br0" timeOffset="101452.8028">22739 10975 59,'9'-3'0,"11"3"-1,2 3 1,6-3 1,1 0-1,3 3-22,-4-3 22,4 0-27,0-3 27,15 3-9,-5 0 9</inkml:trace>
  <inkml:trace contextRef="#ctx0" brushRef="#br0" timeOffset="101672.8154">23961 10964 80,'7'0'0,"5"3"-58,4-6 58,-3 1-21</inkml:trace>
  <inkml:trace contextRef="#ctx0" brushRef="#br0" timeOffset="103062.8949">24434 10811 62,'0'0'0,"0"0"0,4 5 0,2 6 16,0 5-16,-3 0 13,4 5-13,-1 5 8,-6 6-8,-3 0 4,3 2-4,-6 0 2,2 1-2,1-3 0,3-1 0,3-7 2,7 0-2,0-8 1,5-6-1,8-2 1,5-5-1,1-6 0,-1 1 0,-2-1 2,-1-2-2,-6-1 0,0 1 0,-3 0-17,-3 2 17,0 1-36,-1-1 36,1-5-35,-4 3 35,-2-3-22,-1 2 22</inkml:trace>
  <inkml:trace contextRef="#ctx0" brushRef="#br0" timeOffset="103319.9096">24546 11030 83,'12'-5'0,"10"3"2,10-4-2,-3 4 0,-1-1 0,-2 0-9,-4 3 9,-6 0-40,-7-2 40,-2-4-35,-7 1 35</inkml:trace>
  <inkml:trace contextRef="#ctx0" brushRef="#br0" timeOffset="103507.9203">24552 10779 117,'13'-3'0,"6"1"2,12-1-2,1 3 2,3 0-2,-3 5-10,-4-2 10,-5 5-61,2 0 61,-6 3-49,-6 4 49</inkml:trace>
  <inkml:trace contextRef="#ctx0" brushRef="#br0" timeOffset="103785.9362">24965 11210 78,'0'0'0,"0"0"15,3 6-15,-3-1 11,3 0-11,0 1 2,0 7-2,1-5 1,2-3-1,0 0-3,4 1 3,-4 2-22,7-3 22,-1 0-34,-2 3 34,3-5-47,-4-6 47</inkml:trace>
  <inkml:trace contextRef="#ctx0" brushRef="#br0" timeOffset="103971.9469">25073 11030 155,'0'0'0,"0"0"-34,-4 3 34,-11 13-120</inkml:trace>
  <inkml:trace contextRef="#ctx0" brushRef="#br0" timeOffset="104751.9915">23476 10988 109,'12'-2'0,"14"-1"-5,5 0 5,1 3-61,0 3 61,3 0-42</inkml:trace>
  <inkml:trace contextRef="#ctx0" brushRef="#br0" timeOffset="106500.0915">22533 10094 54,'0'0'0,"0"0"13,0 0-13,0 0 10,0 0-10,0 0 1,0 0-1,0 0-1,3 5 1,0 3 7,0 8-7,3 5-1,1 8 1,2 8 6,1 6-6,-1 2 6,4 0-6,0 0 9,-4 0-9,4 2 5,-3 1-5,-4-3-2,3 13 2,-2-2 0,-1-6 0,4-8 1,-7-5-1,3-5 1,-3-6-1,1-4 0,-4-4 0,-4-2-1,1-5 1,-3-4-1,-1 1 1,-2-2 0,-4-4 0,1-2-2,-4-2 2,0-4-2,0 1 2,0-5 0,-3-1 0,3-5-5,3 3 5,-2-3 0,5 3 0,0 0 6,-2-3-6,2 5-1,4 0 1,0 4 3,2 1-3,1 1 2,3 5-2,0 0-2,3 3 2,4 2 1,-1 5-1,4 4-1,2-1 1,4 5 1,3 1-1,3 2 2,1-2-2,2-6 5,0 3-5,1-8 7,-4 2-7,-3-4 9,-3-4-9,0-2 18,-3-5-18,-1-6 1,1-2-1,0-3 5,-1 0-5,1 0 1,-3 3-1,-1 0-2,-2 2 2,2 4-1,-3 1 1,1 1-55,-1 5 55,-3 3-82,-9 5 82,0-6-14</inkml:trace>
  <inkml:trace contextRef="#ctx0" brushRef="#br0" timeOffset="107310.1378">22568 10036 78,'0'0'0,"0"0"-1,0 0 1,0 0-2,-7 5 2,-2 6 1,-7 2-1,0 0-1,0-2 1,0-1 0,-3 1 0,0-3 2,3 0-2,3-3 0,4-2 0,6-1 1,3-2-1,0 0-1,6-2 1,4-1 0,2 0 0,-2 1 0,-1-4 0,1 1 1,-4-3-1,1 0 9,-1 3-9,-3-3 9,3 0-9,-2 3 11,-1-3-11,0 2 9,-3 6-9,3-2 0,4-1 0,2 8 6,7 3-6,6 0 8,7 6-8,6-1 2,3 5-2,3 1 1,-6-3-1,-3-6 0,-7 1 0,-9-3-76,-22 2 76,-17 1-56</inkml:trace>
  <inkml:trace contextRef="#ctx0" brushRef="#br0" timeOffset="109503.2632">15059 9321 26,'0'-5'0,"0"2"18,-4-2-18,4 0 22,0 2-22,0 3 11,0 0-11,0-3 2,0 3-2,-3 6-1,6 4 1,-3 6 0,4 3 0,-4 7 0,3 1 0,0 4 7,0 9-7,7 0 3,-4-1-3,0-1 4,4-1-4,-4-3 2,4-2-2,-4-6 0,0-5 0,-2-7 0,-1-4 0,-3-5 1,3 1-1,-3-6 2,0 0-2,-6-6-1,-1 6 1,1-5 1,0 2-1,-1-2 0,1 5 0,-4-5 0,4 0 0,-3-3 0,-4 2 0,-9 1-2,3 0 2,6 0 1,3-1-1,1 4 0,6 2 0,-1 0 0,1 0 0,3 0-1,0 0 1,0 0 2,0 0-2,3 2-1,1 1 1,2 2 1,10 0-1,-7 1-1,4 2 1,-3 0 2,-1 0-2,1-1-2,2 7 2,1-1 0,0 0 0,-1 0 2,1 3-2,-3-5-1,-4-3 1,0 0 1,-2-3-1,-4-5 6,3 5-6,-3-5 5,0 0-5,0 0 0,0 0 0,0 0 0,0 0 0,3 0 1,6 3-1,1-8 0,-1-1 0,7-7 4,-3 0-4,-3-6-1,-1 6 1,-3-3 0,1 8 0,-4 3-35,0 0 35,-3 5-77,0 0 77</inkml:trace>
  <inkml:trace contextRef="#ctx0" brushRef="#br0" timeOffset="110448.3173">15081 9237 40,'0'0'0,"0"0"0,0 0 0,0 0 2,0 0-2,0 0 12,-6 2-12,-1 1 6,-6 2-6,-9 3 6,0 0-6,-3 3 1,2-1-1,1-2 3,6 0-3,0 0-2,4-3 2,5-2 0,4 0 0,3-3 0,0 0 0,-3 2-2,3-2 2,0 0 0,0 0 0,0 3 2,0-3-2,0 0 0,0 0 0,0 0 0,0 3 0,0-1-1,0-2 1,6 0 1,1-2-1,2-4 0,1 4 0,2-6 2,1 2-2,3-2 3,13 3-3,-7 0 4,-3-3-4,-3 3 3,-4 2-3,-2-2 11,0 5-11,-4 2 6,0-2-6,4 3 9,-1 2-9,1 3 4,6-2-4,3 1 4,-3 1-4,-1 0 2,-2-2-2,0-1 0,0-2 0,-7-1-9,0 1 9,-3 0-63,-9-1 63,0-2-43</inkml:trace>
  <inkml:trace contextRef="#ctx0" brushRef="#br0" timeOffset="112671.4445">15789 13756 41,'3'-11'0,"-3"-5"14,0-5-14,-3-8 4,0-3-4,-7 0 17,-9-7-17,-6-6 6,-13-5-6,-4 2 1,-8 0-1,-17 11-1,-6 5 1,-13 14-1,-9 15 1,-13 14-2,3 15 2,7 17 2,9 10-2,6 7-2,10 22 2,13 14 1,12 7-1,17 3 0,18 8 0,19-6 0,26 0 0,25-10 3,29-8-3,34-16 6,23-7-6,13-20 7,-7-18-7,7-21 19,-10-16-19,-10-18 16,-21-19-16,-11-19 6,-24-20-6,-33-22 8,-37-13-8,-32-13 2,-29-6-2,-25 22-4,-29 4 4,-16 17-56,-28 24 56,-26 26-86</inkml:trace>
  <inkml:trace contextRef="#ctx0" brushRef="#br0" timeOffset="160472.1785">1695 16436 41,'0'0'0,"0"0"27,0 0-27,0 0 13,0 0-13,0 0 8,3-3-8,0 3 7,1-5-7,2 5 2,0-5-2,-3 2 5,1-2-5,-4-1 7,-4 1-7,-2 5 4,-3 0-4,-10 3 0,-4 5 0,-5 10 1,-4 6-1,0 5 5,0 8-5,-2 6 3,5 2-3,4 2 1,9 6-1,6-3 2,7-2-2,3-6 0,10-2 0,2-8 0,10-8 0,1-6 3,5-7-3,1-3 1,-1-3-1,-2-5-1,-1 0 1,-3-3-13,-6 1 13,-3-4-32,-3-2 32,-4 3-37,-3-3 37,-3 0-46,0 3 46</inkml:trace>
  <inkml:trace contextRef="#ctx0" brushRef="#br0" timeOffset="160748.1943">1365 16857 118,'9'-3'0,"7"3"8,13-3-8,-1 1 12,4-1-12,3 0 6,-3 1-6,-7 2 0,1 0 0,-7-3-61,-7 3 61,1-5-82,-7 2 82</inkml:trace>
  <inkml:trace contextRef="#ctx0" brushRef="#br0" timeOffset="161192.2197">1851 16949 85,'0'0'0,"0"0"24,3-2-24,-3-1 25,0 3-25,0 0 26,-3 0-26,-7 0 4,-3 5-4,1 3-2,2 3 2,1-1-2,5 4 2,1-4 0,6 3 0,4 1 0,6 1 0,9 4-2,0 0 2,3-1 1,-6 1-1,-3 2-2,-6-3 2,-7 9 1,-13-6-1,-5 3 16,-8-3-16,4 0 3,-3-8-3,3 0-18,3-5 18,7-8-106,2-8 106,4-7-52</inkml:trace>
  <inkml:trace contextRef="#ctx0" brushRef="#br0" timeOffset="161845.257">2057 16801 123,'0'0'0,"6"-3"1,7 3-1,12-2 8,1-1-8,9 3 5,-3-3-5,2 1 6,24-1-6,-14 1 1,-9-1-1,-6 0-32,-10 1 32,-7-1-44,-5-2 44,-7 5-52,-10 5 52,-34 6-15,2 4 15</inkml:trace>
  <inkml:trace contextRef="#ctx0" brushRef="#br0" timeOffset="162084.2707">2216 16968 161,'9'-3'0,"10"-2"2,32 2-2,-6 1-16,-1 2 16,0 2-146,-2 1 146</inkml:trace>
  <inkml:trace contextRef="#ctx0" brushRef="#br0" timeOffset="162921.3186">2552 16899 94,'13'-5'0,"9"-9"10,7-7-10,6-8 7,3-8-7,3-8 0,-6-5 0,-3-11 0,0-5 0,-10 0 0,-3 2 0,-3 1-6,-7 12 6,-6 9 0,1 13 0,-1 8 4,-3 10-4,-3 9 6,-1 20-6,-2 11 10,0 14-10,-4 9 7,4 9-7,3 5 1,3 6-1,3-3 1,0-3-1,3-5-1,-2-8 1,-4-8 2,3-8-2,-3-11-2,3-7 2,-3-6 2,0-5-2,-3-3 3,-4-5-3,1 0-2,0 0 2,-4-3 2,4 1-2,-4-3-1,7-6 1,3-5-2,6-5 2,7-3 0,3-5 0,0 0 0,3 2 0,0 1-3,0-1 3,-3 6 3,-3 11-3,-7-1-2,0 6 2,-6 5 0,0 0 0,-9 10 0,-1 6 0,1 5 2,-1 6-2,1-3 0,5 0 0,1-3-1,3-3 1,3 1 4,7-1-4,6-4 0,9-4 0,4-5 5,-1-5-5,1 0-63,-4 0 63,-6-2-79,-3 2 79</inkml:trace>
  <inkml:trace contextRef="#ctx0" brushRef="#br0" timeOffset="163309.3408">3298 16925 88,'0'0'0,"0"0"33,0 0-33,-9-2 4,3-1-4,-7 8 3,-3 1-3,0 4 3,3 1-3,1-3 2,2 0-2,7 2-1,3 1 1,6-1 0,7-2 0,3 3 0,0 0 0,3-1 0,-6 3 0,-1 3 1,-9 5-1,-3 1 23,-6-1-23,-7 0 17,4-3-17,-1-7 3,7-3-3,0-3-20,3-5 20,3-5-98,4-6 98,5-4-57,4-4 57</inkml:trace>
  <inkml:trace contextRef="#ctx0" brushRef="#br0" timeOffset="163514.3525">3470 17042 165,'-3'5'0,"3"8"7,3 6-7,3 2 2,-3 3-2,20-3-39,-1 0 39,-3-8-83,-3-7 83,3-17-51,-6-10 51</inkml:trace>
  <inkml:trace contextRef="#ctx0" brushRef="#br0" timeOffset="163730.3649">3473 16933 148,'0'0'0,"0"6"-33,0 4 33,6 3-114</inkml:trace>
  <inkml:trace contextRef="#ctx0" brushRef="#br0" timeOffset="164239.394">4038 16431 43,'3'-3'0,"4"-2"35,-4 2-35,0-2 36,0-3-36,-3 3 21,0-1-21,-3 1 13,0 0-13,-3-1 10,-4 6-10,-3 8 1,-9 3-1,0 5 6,0 13-6,-1 3 2,4 7-2,4 1 3,2 0-3,3-1 1,7 1-1,6-3 2,7-3-2,3-2-2,12-8 2,3-5 3,1-6-3,3-8-1,-4-5 1,-2-5-16,-4 0 16,-3-3-34,-6 0 34,-7-3-32,-6 0 32,-6 1-49,-4 2 49,1 3-41,-4 2 41</inkml:trace>
  <inkml:trace contextRef="#ctx0" brushRef="#br0" timeOffset="164451.4061">3841 16687 171,'16'-5'0,"13"0"7,6-1-7,6 1 2,-3 0-2,-6 0-34,-7-1 34,-3 4-93,-6 2 93,-6 2-52,-7 6 52</inkml:trace>
  <inkml:trace contextRef="#ctx0" brushRef="#br0" timeOffset="164750.4232">4197 16870 109,'0'5'0,"0"3"7,6 5-7,1 3 2,2 3-2,4-3 2,9-3-2,4-8 1,-1-2-1,0-6 1,-6-7-1,-6-6 9,-7-6-9,-9 1 25,-9 3-25,-4-1 11,-10 11-11,1 6 0,-7 12 0,0 9-124,4 7 124,6 1-42</inkml:trace>
  <inkml:trace contextRef="#ctx0" brushRef="#br0" timeOffset="166071.4988">5286 16121 83,'0'0'0,"0"0"15,0 0-15,0-5 29,0 2-29,0-7 19,0-6-19,-6-8 2,-7 0-2,-3-8 2,-3 3-2,-13-3-1,-6 3 1,-9 3 0,-7-3 0,-7-3 1,-9 3-1,-9 5 0,-23 6 0,4 7-2,6 11 2,3 8-5,0 5 5,0 11-10,10 8 10,3-1-1,-1 9 1,8 10 1,8 3-1,4 0 0,9 0 0,7-5-1,6-6 1,4-5-1,5-5 1,7-8-13,6-6 13,1-4-3,5-4 3,1-5-10,3-2 10,3-3-12,0-5 12,0-6-9,3-2 9,-3 0-1,3-3 1,0-3-1,-3-2 1,-3 0 2,0 0-2,-3 0-1,2 7 1,-2 1 8,3 5-8,0 0 7,0 6-7,-1-4 14,4 6-14,0 0 2,-3 3-2,0 8-2,0 4 2,0 12 1,0-1-1,-1 6 4,1-3-4,-3 0 6,3 0-6,-7-2 8,7-9-8,-3-2 7,2-5-7,4-6-2,4 0 2,8-5 7,14-10-7,2-3 1,7-6-1,0-2 0,0 2 0,-10 4 0,1 7 0,-4 2-93,3 6 93,1-5-50</inkml:trace>
  <inkml:trace contextRef="#ctx0" brushRef="#br0" timeOffset="166867.5443">5788 15888 104,'-4'11'0,"1"15"23,-3 19-23,3 11 24,-4 7-24,4 1 12,0 5-12,3-6 2,0-2-2,3-11 0,0-5 0,4-13 0,-4-11 0,19-8 0,-6-10 0,-3-8-5,-4-6 5,-2-10-6,2 0 6,-3-6 0,4 1 0,6-6 0,3 3 0,6-3-10,7 3 10,0 3-9,3-1 9,-7 6 0,1 5 0,-10 6 0,-6 4 0,-13 6-1,-7 8 1,-12 8 1,-6 8-1,-10 5-2,-3 3 2,0 5 3,9-8-3,10-5 16,13 0-16,12-9 4,20-1-4,12-6 3,6-6-3,4 1 1,-1-3-1,-2 0-54,-13 3 54,-7-1-105,-9 14 105,-10 0 0</inkml:trace>
  <inkml:trace contextRef="#ctx0" brushRef="#br0" timeOffset="167257.5666">6305 16558 109,'-6'0'0,"3"-3"9,-7 8-9,-3 1 6,1-1-6,2 3 5,1 5-5,2 0 1,4 3-1,6 5 0,7-2 0,3 2 1,2-2-1,1 4 0,0 1 0,-3-3-2,-4-2 2,-9 5 1,-6-6-1,-10-2 28,-6-3-28,0-5 4,-1-5-4,4-3 0,7-3 0,2-5-55,10 0 55,10 0-73,9-2 73,13-1-33,-1-2 33</inkml:trace>
  <inkml:trace contextRef="#ctx0" brushRef="#br0" timeOffset="167484.5796">6439 16693 180,'0'0'0,"-4"8"23,4 5-23,0 5 9,4 3-9,-1 3-2,3-3 2,4 3-45,2-8 45,-2-3-109,2-5 109,1-10-55,-3-12 55</inkml:trace>
  <inkml:trace contextRef="#ctx0" brushRef="#br0" timeOffset="167714.5927">6419 16486 196,'0'5'0,"4"6"-90,5 10 90,-6 3-105</inkml:trace>
  <inkml:trace contextRef="#ctx0" brushRef="#br0" timeOffset="168173.619">6693 16288 84,'0'0'0,"0"0"33,-7 0-33,1 0 14,6-3-14,0-5 3,9-2-3,4-9-1,6 1 1,6-1-1,1 3 1,2 0 1,-5 11-1,-1 5 1,-3 8-1,0 8 20,0 0-20,16-3 7,0 3-7,0-6-1,0-4 1,-10-6 2,1-6-2,-11-2-32,-2-2 32,-7-6-60,-6 3 60,0-3-62,-6 5 62,0-2-7,-4 5 7</inkml:trace>
  <inkml:trace contextRef="#ctx0" brushRef="#br0" timeOffset="168489.6371">6766 16555 113,'0'-5'0,"6"-9"14,3-1-14,7-4 7,3 1-7,0 2 17,4 5-17,5 8 18,13 11-18,1 3 11,-1 0-11,3-4 1,1-1-1,-1-9-7,-2 0 7,-11-12-113,4-4 113,-16-5-60</inkml:trace>
  <inkml:trace contextRef="#ctx0" brushRef="#br0" timeOffset="169140.6743">7467 16081 131,'-3'11'0,"3"13"29,-3 13-29,0 10 20,0 6-20,3 3 16,0-1-16,3-2 0,0-5 0,0-11 0,3-3 0,-2-12 0,-1-6 0,-3-6-61,3-5 61,-3-5-67,0-10 67,0-6-56,3-5 56,0 0-11,0-9 11</inkml:trace>
  <inkml:trace contextRef="#ctx0" brushRef="#br0" timeOffset="169422.6904">7613 16110 104,'0'11'0,"0"8"32,0 15-32,0 6 33,0 7-33,3 4 19,1 1-19,-4-4 1,0-3-1,0-8 2,0-8-2,0-10-30,0-6 30,0-8-82,0-5 82,3-10-78,0-6 78</inkml:trace>
  <inkml:trace contextRef="#ctx0" brushRef="#br0" timeOffset="169651.7035">7943 16449 146,'-3'11'0,"6"-3"-8,-3 0 8,4 0-58,-4-1 58,3-1-71,0-6 71,-3 0-8</inkml:trace>
  <inkml:trace contextRef="#ctx0" brushRef="#br0" timeOffset="169959.7212">8048 16044 122,'7'-5'0,"24"0"2,7-3-2,4 5 3,2 6-3,-3 2 6,-2 6-6,-11 7 18,-6 6-18,-12 10 25,-10 3-25,-6 6 19,-7-1-19,0 0 5,0 1-5,1-6-4,5 0 4,7-5-2,4-6 2,-1-5-57,6-2 57,1-3-65,-4-8 65,-3-3-71,-3-5 71</inkml:trace>
  <inkml:trace contextRef="#ctx0" brushRef="#br0" timeOffset="170185.7341">8356 16304 205,'26'2'0,"9"4"-11,9-4 11,-3 6-134,1 0 134,-14-8-59</inkml:trace>
  <inkml:trace contextRef="#ctx0" brushRef="#br0" timeOffset="172558.8698">8417 16362 50,'-4'2'0,"1"1"7,3-3-7,-3 3 9,-3-1-9,-1-2 2,-2 3-2,-1 0-1,-2 2 1,-1-2 0,-3-1 0,0 1-1,0-3 1,-6 0 10,-3-3-10,-4 3 10,7-2-10,-4-1 8,-5 3-8,5 0 3,7 0-3,7-3 1,5 3-1,4-2 0,3 2 0,22-3 0,7 0 0,-1 1 5,10-4-5,4 4-13,-1-3 13,3 2-13,-2 3 13,-7 0-5,-4 0 5,-5 0-2,-10 0 2,-4 3-1,-2-3 1,-10 0 0,0 0 0,-3-3 0,-4 0 0,-2-2 0,-1 2 0,-2 3 1,-4-2-1,-3-1 0,3 0 0,-3 3 1,6-2-1,0-1-40,1 3 40,9-3-30,3 3 30</inkml:trace>
  <inkml:trace contextRef="#ctx0" brushRef="#br0" timeOffset="173233.9084">8239 16296 52,'0'2'0,"3"9"3,0 5-3,0 8 15,-6 2-15,3 8 8,-3 4-8,3 4 9,0 5-9,-3-2 2,6 0-2,0-2 1,0-9-1,0-5 1,-3-8-1,4-5 2,-4-8-2,0-2 6,0-6-6,3-6 6,3 1-6,0-8-2,7-8 2,-3-6 1,2-10-1,-2-5 0,-4-6 0,1-2-6,-1 5 6,-6 5-14,3 8 14,-3 9-30,0 4 30,0 8-53,3 4 53</inkml:trace>
  <inkml:trace contextRef="#ctx0" brushRef="#br0" timeOffset="191426.949">24161 17370 50,'32'0'0,"6"-3"1,7 6-1,5 0 2,4-3-2,0 2 7,0-2-7,-3-2 10,-3-1-10,-7-2 0,-3-6 0,-6 3 0,-10 3 0,-9 0 15,-4-6-15,-12 3 1,-9-3-1,-14 3 0,-18 1 0,-10 1 1,-13-2-1,-9 3 0,-19-3 0,6 3 2,6-3-2,13 3 0,19 2 0,13-2 1,16 2-1,13 3-1,15-5 1,16 2 0,16 0 0,29 1-2,0-1 2,-1 3 3,1-3-3,-10 1-1,0 2 1,-12 0 1,-10-3-1,-10 1 0,-9-1 0,-3 3 3,-13 0-3,-16-5 1,-10 5-1,-12-3 0,-13 3 0,-3 0 0,-15 0 0,11 0-1,14 0 1,19 3-1,9-3 1,16 0-2,32 0 2,9-3-1,16-2 1,3-1 1,4-2-1,-4 3 2,0 0-2,-6 0-2,-9-1 2,-13 1 1,-10 2-1,-9 3 2,-7 0-2,-12 0 1,-17 3-1,-15 5 2,-9 0-2,-7 5-4,-7-2 4,-2 2-3,2 0 3,-2 0 0,15-2 0,17-3-7,37 2 7,10-2-5,12-2 5,17-6 1,6-3-1,-4 0 0,-2 1 0,-17-1 0,-6 3 0,-9 3 1,-13-1-1,-16 14-32,-25 11 32,-10-3-4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0-23T02:24:40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0 3871 9,'0'0'0,"0"0"0,0 0 0,0 0 7,3 0-7,0-3 6,0 3-6,1 0 3,-1 3-3,-3-3 14,0 0-14,0 0 10,3 3-10,0 2 6,0 0-6,0 6 7,1 2-7,2 5 11,-3 12-11,0-1 6,4 8-6,-1 5 6,0 8-6,-3 3 9,1 3-9,-1 2 12,0 11-12,0 10 5,0 6-5,-6-1 5,3 1-5,-3 13 0,0-16 0,3-16 0,0-13 0,0-18 2,0-9-2,0-10-33,0-11 33,0-18-70,0-11 70,0 0-14</inkml:trace>
  <inkml:trace contextRef="#ctx0" brushRef="#br0" timeOffset="1068.061">5092 3956 25,'0'0'0,"0"0"12,0 0-12,0 0 9,0 0-9,0 5 10,0 3-10,0 5 18,3 11-18,-3 5 6,0 11-6,0 5 7,0 5-7,0 0 18,0-2-18,0 2 5,4 8-5,-4 6 5,0-1-5,-4 3 6,1-7-6,0-9 5,3-8-5,-3-7-2,3-12 2,0-7-2,0-5 2,0-3-32,0-11 32,-6-10-81,6-8 81,-4-6-8</inkml:trace>
  <inkml:trace contextRef="#ctx0" brushRef="#br0" timeOffset="3392.194">6019 5657 47,'4'0'0,"-1"-3"-1,6-2 1,1 0 8,3-3-8,2-6 6,1 1-6,0-5 2,0-1-2,0-5 6,3 6-6,0-3 1,-3-1-1,-3 4 3,-4-1-3,1 6 4,-7 5-4,0 3 4,0 0-4,0 5 4,0 2-4,4 6 10,-1 3-10,4 2 3,-1 0-3,4-2-1,3-1 1,0-2 1,-4 0-1,-2-2 1,-1-1-1,-2-5-4,-1 3 4,-6-3-16,3 0 16,-3 0-32,7-3 32,-1-2-41,0-1 41,4-4-4</inkml:trace>
  <inkml:trace contextRef="#ctx0" brushRef="#br0" timeOffset="3624.2073">6197 5202 83,'0'0'0,"0"2"-3,0-2 3,0 0 0,0 6 0,0-6-1,-3 2 1,3 4-44,-3-1 44,3 11-34,3 0 34</inkml:trace>
  <inkml:trace contextRef="#ctx0" brushRef="#br0" timeOffset="4278.2446">6470 5379 47,'0'0'0,"0"3"13,3 5-13,1 2 15,2 3-15,0 1 11,1 1-11,2 4 4,-2-6-4,-1 0 5,-3 1-5,3-6 0,-2 0 0,-1-3 1,-3 0-1,0-5-1,0 0 1,0 0 2,0 0-2,0 0-1,0 0 1,0-5 0,3-3 0,3-3-1,4-5 1,3-5 1,2 0-1,4-5 0,-3 2 0,3 5 0,-3 3 0,-3 9 0,0 7 0,-4 0 10,1 10-10,-1 3 9,1 3-9,2 3 1,-2-3-1,-1-1-1,1-4 1,0 2-19,-7-2 19,3-6-45,0 0 45,1 1-50,2-4 50</inkml:trace>
  <inkml:trace contextRef="#ctx0" brushRef="#br0" timeOffset="7025.4019">7115 5360 26,'0'0'0,"0"0"14,0 0-14,0 0 20,-3-5-20,3 0 2,-4 0-2,4-3 8,-3 0-8,-3-3 5,-4 6-5,1-3 5,-4 5-5,4 3 3,-1 0-3,-3 3 2,1 2-2,-17 6 6,10 2-6,0 8 2,10 0-2,-1 3 1,7 0-1,0 0-1,6-6 1,19 1 4,-3-1-4,3-2 1,4-3-1,-1-5 4,1-5-4,-1-3 1,3-8-1,-5-2 1,2-1-1,-6-5 1,0 3-1,-6-6-2,3-2 2,-4-3 1,-2-2-1,0 5-1,-1 0 1,1 2 1,2 6-1,1 2-5,0 3 5,-1 3-1,-2 5 1,3 3 7,-4 2-7,4 5-6,-7 4 6,4 2 7,-4-1-7,0 4 2,1 0-2,-1-1 3,0 1-3,1-6 2,2 3-2,1-6 1,-1-2-1,7-3 0,-3-2 0,0-3 0,3 3 0,3-9 0,0 1 0,-3-5-2,6-4 2,0-2-1,-3-2 1,0-3 0,-3 2 0,-3 1-2,-4-1 2,-6-2 0,-3-3 0,-6 3-1,0 5 1,-1 0-2,-2 8 2,-1 3 3,1 2-3,-1 9-3,1 7 3,-4 8 2,3 3-2,4 2 2,0 4-2,3-7 1,6 1-1,3-3 3,0-2-3,4-6 1,6 0-1,-3-2 0,2-3 0,1-3 1,0-2-1,0-3 0,-6 0 0,2 0 0,-2 0 0,-1 0-1,-2-6 1,2 4 0,1-3 0,2-1 0,1 1 0,0-3 0,-4 5 0,1-2 0,-1 2 0,-2 3 3,-1-2-3,4 2-1,-7-3 1,3-2 0,4 0 0,-4-3 0,4 0 0,-1 0 0,1 0 0,2 0 0,-2 5 0,-4 1 1,1-1-1,-1 3-1,0 0 1,-3 0 1,4 3-1,-4-3-2,3 5 2,-3-2-1,4 2 1,2-3 1,-2 1-1,-1 0 1,0-1-1,1-2 0,-4-2 0,0-1 0,-3-2 0,0-3 1,-3-3-1,0 1 0,0-1 0,-1-2 0,-2 2 0,0 1-2,-4 2 2,4 2 1,-7 1-1,0 8-1,1 5 1,-4 2 0,0 6 0,3 3 0,1 2 0,-1-3 0,6 1 0,1-1 2,0 1-2,6-3 0,3-3 0,0 0-1,3-2 1,4 0-1,3-6 1,-1 0 1,1-2-1,-3-3 0,-1-3 0,1-2 0,-4 0 0,0-3 0,1 0 0,2 0 1,-6-3-1,4 1-1,-4-1 1,-3 3 0,3 0 0,0 3 0,-3 2 0,0-2 1,0 5-1,0 0-3,3 2 3,4 6 3,-1 0-3,1 0 1,-1 3-1,0-1 0,4 1 0,-1 2 0,20-2 0,-7-3 0,0 0 0,-6-6-2,0 1 2,-3-3 1,3-5-1,-7-1 3,1-4-3,-4-1-1,-3 1 1,4-4-2,-1-1 2,0-7 2,1 4-2,2-1-1,1 4 1,-1 1 1,1 6-1,-1 3-2,4 5 2,0 3 0,-1 2 0,1 3 1,0 3-1,-4-1-1,4 3 1,-7-2 1,4 2-1,-7-2-3,-3 2 3,-3-2-1,0-1 1,-4 1 1,1-1-1,0-2-4,2 0 4,-2-5-4,6-3 4,-3 0-14,3-5 14,0-1-5,0-2 5,6 3 1,1 2-1,-4 1-1,6-6 1,-2 2-1,2 1 1,1 0 1,2 0-1,1-1 0,3-2 0,3-2 1,0-1-1,0-5 0,3 3 0,-3 0 1,-3 2-1,-3 1-1,-3-1 1,-4 1 4,-3-4-4,0 1-2,-6 2 2,-3 1 0,-4 2 0,1 3 2,-4-1-2,-3 4-2,3 7 2,-3 3 1,1 8-1,-1 8 2,3 2-2,4 1 2,2 2-2,4-6 1,6 1-1,4 0 6,2-3-6,4-2 1,6-1-1,3-7 2,3-3-2,1-8-1,2-5 1,-5-9 1,-1-2-1,0 3-1,-3-5 1,3-1 1,-6-2-1,0-5 1,-3 4-1,-1 1-3,-2 3 3,0 2 1,-1 3-1,1 5 0,-4 0 0,3 2 1,1 9-1,-4 0 0,7 5 0,0 5 1,-1 3-1,4 2-1,0 3 1,0 1 2,-3 1-2,-1-7 2,-2 3-2,0-6 9,-7 0-9,-3 1 3,-7-4-3,1-2 1,-10 0-1,-6 3 3,-4-4-3,-5 1 0,-1 0 0,-3-2-11,3-4 11,7-2-42,3-2 42,6-6-73,9-3 73</inkml:trace>
  <inkml:trace contextRef="#ctx0" brushRef="#br0" timeOffset="18348.0494">6559 7594 15,'0'0'0,"0"0"12,0-6-12,3 1 7,-3 0-7,4-3 1,-1-3-1,-3 3 1,0 0-1,-3 0 6,-4-2-6,1-1 8,-4 1-8,1 2 6,-4 2-6,0 1 1,-3 2-1,4 6 2,-4 2-2,3 1 1,-3-1-1,4 3 8,2 2-8,1 1 4,-4 2-4,0 3 4,0 0-4,4 0 0,-1 0 0,1 2 3,3-2-3,2 5 4,4-5-4,7-3 1,2-2-1,4-6 3,0-2-3,-1-6 3,1 1-3,3-6 3,0-3-3,3-5 4,0-8-4,0-2 0,3-3 0,-3-5 0,0-1 0,0-5-1,-3-2 1,-6-3 2,-4 3-2,-3-19 7,-3 11-7,-3 10 2,-3 3-2,-1 10 6,7 9-6,-3 2 3,0 8-3,3 3-1,0 5 1,0 10 0,0 9 0,0 5 1,3 23-1,0 1-2,1 0 2,2-1 1,0-2-1,1-2 1,2-1-1,1-8 0,2-2 0,4-3-1,0-2 1,0-6 1,0-3-1,0-4-2,0-4 2,-4-2 1,-2-5-1,-1-3 1,1-3-1,-7-5-1,0 3 1,0-8 1,-3-1-1,0-7 0,-3 0 0,3 0 0,0 0 0,3 0 0,1-1 0,2 4-1,3 2 1,1 5-1,0 3 1,2 3 0,1 5 0,0 0 1,-1 5-1,-2 1-1,-4 7 1,-3 0 0,4 0 0,-1 1 0,-3 2 0,4-1 1,2 1-1,17-2-1,-7 1 1,0-1-1,-4-1 1,-2-8-1,3-2 1,0-1 3,-3-4-3,-1-1-1,1-5 1,0-2-5,-1-4 5,-2-1-11,-1-1 11,1 0-2,0 3 2,-4 2 1,0 6-1,-6 2 8,7 6-8,-4 5 11,0 2-11,0 6 3,3 0-3,-2-3-1,5 3 1,-6-5 0,4-3 0,-1-1-5,0-1 5,1-1-43,-1 0 43,0-5-54,4-5 54,3 0-15,-4-1 15</inkml:trace>
  <inkml:trace contextRef="#ctx0" brushRef="#br0" timeOffset="18543.0606">7127 7318 104,'0'0'0,"0"0"-23,-6-5 23,3 0-6,0 2 6,0 1-23,3 2 23,6 2-26,3 3 26,4 6-25,3 0 25</inkml:trace>
  <inkml:trace contextRef="#ctx0" brushRef="#br0" timeOffset="18989.0861">7343 7549 80,'7'-6'0,"5"-4"9,4-9-9,7-7 8,-4-1-8,3-10 9,-3 3-9,-3-3 2,-4-16-2,-2 8 1,-4 0-1,-3 5 0,1 1 0,-8 4 1,1 11-1,-3 6-1,-7 10 1,1 11 2,-4 10-2,3 16 5,0 29-5,1 6 10,5 10-10,1 2 7,0 1-7,6-3 10,0-5-10,3-8 3,6-8-3,4-8 2,0-3-2,-1-2-1,1-6 1,-3-5 2,-1-5-2,-3-5-4,1-4 4,-4-1-15,0-6 15,0 0-26,0-3 26,-3-3-38,0-2 38,0 0-41,0 0 41,-3 0-24,0-5 24</inkml:trace>
  <inkml:trace contextRef="#ctx0" brushRef="#br0" timeOffset="19501.1154">7280 7718 76,'6'-3'0,"4"6"11,2-3-11,8 5 18,2-2-18,3-3 7,4-3-7,2 1 2,1-6-2,0-3 0,3-5 0,3-5 2,3-5-2,1-1-1,-4-2 1,-10-3 0,-6-2 0,-6-3 2,-9-6-2,-7-9-2,-4-20 2,1 17 0,-6 7 0,2 16 1,-2 6-1,6 7 2,0 11-2,-1 14 0,8 12 0,-1 32 7,3 3-7,4 3 7,-4 2-7,0-2 2,4-6-2,3-3 0,-4-7 0,4-5-1,-1-6 1,1-8 0,0-5 0,3-6 0,-4-2 0,1-5-15,3-6 15,-3 3-35,-7 0 35,0 0-42,1 3 42,-7-3-40,0 0 40</inkml:trace>
  <inkml:trace contextRef="#ctx0" brushRef="#br0" timeOffset="19804.1328">7493 7485 108,'3'-3'0,"6"1"5,10 4-5,13-2 19,9 6-19,7-1 22,3 0-22,-4 1 5,1-1-5,-7-5 1,-3 0-1,-3 0-2,-3 0 2,3-5-32,-6-1 32,-1-2-47,13 3 47,-12 2-62,-10 6 62,-35 10-16</inkml:trace>
  <inkml:trace contextRef="#ctx0" brushRef="#br0" timeOffset="28869.6513">11703 9282 39,'0'0'0,"0"0"8,0 0-8,3-3 22,3 0-22,10-2 19,6-6-19,13-7 22,6-6-22,10-5 10,6-8-10,7 0 8,-7 0-8,-3 2 3,-6 9-3,-4 7 1,-9 6-1,-13 5-8,-6 3 8,-3 0-29,-4 5 29,4 0-51,6 2 51,0-2-43</inkml:trace>
  <inkml:trace contextRef="#ctx0" brushRef="#br0" timeOffset="35655.0393">12668 8961 32,'0'0'0,"0"0"10,3-2-10,0-1 13,4 3-13,-4-2 14,16-1-14,-7 0 9,4-2-9,-6 2 5,6-2-5,-4 2 2,4-2-2,3-3 4,7-2-4,-1-1 4,1-2-4,-1-3 1,0 0-1,-2 0 0,-4-2 0,-7 4 1,-2-2-1,-7 3 0,-3 0 0,-3 2 1,-7 1-1,-2 2 1,-4 0-1,0 5-1,0 3 1,3 6 1,-3 2-1,4 2 0,-1 6 0,0 3-2,7-1 2,0 1 0,6-1 0,6 1 1,4-4-1,2 1 0,10-2 0,4-4 1,2-2-1,4-3 0,0-5 0,3-2-1,0-6 1,-3-5 0,-1-3 0,-2-8 1,-1-3-1,-2-2 0,-4-5 0,-6-3-1,-3 0 1,-4-3 0,-6 0 0,-3 3 0,0 0 0,-3 6 1,-3 4-1,-4 6 0,4 10 0,-4 1 0,1 7 0,-1 6 0,1 7 0,-1 6-1,1 8 1,-1 0 9,4 5-9,0 0 1,2 3-1,8 2 0,-1-2 0,3 2 1,4-2-1,5-3-2,1-2 2,0-1 1,6-5-1,1-2 0,2-9 0,0-4 0,4-6 0,-4-6-2,4-4 2,0-3-7,-4-3 7,-3-3-9,-3 1 9,-6-1 1,-3 1-1,-7-1-1,-6 3 1,-4 3 1,-2 3-1,-1 4 3,-6 9-3,4 0 11,-4 10-11,0 5 15,3 6-15,7-3 5,3 6-5,6-6 0,6-3 0,7 1 2,3-6-2,7-5-3,-4 0 3,3-5-41,1-3 41,-1-3-59,0 0 59,1-5-21,-10 3 21</inkml:trace>
  <inkml:trace contextRef="#ctx0" brushRef="#br0" timeOffset="36286.0755">13893 8774 47,'0'0'0,"-3"-6"12,3 6-12,-16-5 9,4 5-9,2-5 6,1 7-6,-1 1 7,1 0-7,-4 7 6,0 1-6,0-1 4,4 1-4,-1 0 1,4 2-1,3 0 1,6-2-1,3-1 1,7-2-1,3-3-1,16-2 1,-1-3 1,1-3-1,0-2 0,-3-3 0,-1-2 0,-2-1 0,-1-5 0,-3-5 0,-3-5-1,0-6 1,-3 0 3,-3-8-3,-4-2 8,-2-3-8,-7-3-1,-3 6 1,-4-11 8,1 16-8,-1 11 10,1 7-10,0 11 2,-1 27-2,-2 5 9,3 7-9,2 12 12,4 2-12,4 2 4,5 1-4,1-1 3,5 1-3,5-8-1,-1-1 1,3-9-6,0-7 6,-3-1-24,0-12 24,-6-2-46,0-5 46,-7-3-57,-3-3 57,-3-5-16,-6-2 16</inkml:trace>
  <inkml:trace contextRef="#ctx0" brushRef="#br0" timeOffset="36799.1048">13916 8580 124,'9'0'0,"13"-2"14,10 2-14,3-3 16,0 3-16,3-2 2,0 2-2,-3-3 1,0 3-1,-3-3 1,0 3-1,-4 3-1,-2 2 1,-4 0 0,-3 6 0,-7 2 0,-2 6 0,0 2 0,-7 0 0,0 3 1,0 2-1,-3 1-2,6-1 2,-2 1-1,2-6 1,0-8-5,1 0 5,-4-5-3,0-5 3,-3-3-1,0-5 1,0-9 1,0-4-1,0-3 1,-6-3-1,2-3 0,-2-2 0,3 3-1,3 2 1,3 0 1,0 3-1,4 5 0,-1 0 0,4 6 0,2-1 0,4 3-5,3 3 5,0 2-51,3 3 51,-3 6-54,-3-1 54,0 3-37,-9 8 37</inkml:trace>
  <inkml:trace contextRef="#ctx0" brushRef="#br0" timeOffset="37127.1235">14586 8707 74,'0'0'0,"-4"8"11,1 6-11,0 4 10,0 3-10,6 0 9,3-2-9,7-3 1,6-6-1,7-4 1,2-9-1,1-2 2,-7-8-2,0-6 12,-9 1-12,-10-4 13,-6 1-13,-7 3 2,-6 4-2,-6 9-3,0 3 3,-3 4 0,-1 6 0,7 3-23,6-1 23,4 6-56,9-3 56,9 1-52,1-4 52</inkml:trace>
  <inkml:trace contextRef="#ctx0" brushRef="#br0" timeOffset="37591.1501">14773 8694 83,'0'0'0,"0"0"25,3 3-25,3-3 13,4 8-13,-1 0 6,1 2-6,3 1 4,-1 2-4,1 0 2,0 1-2,-1-1-2,1-3 2,0-2 2,-4 0-2,1 0 0,-4-2 0,-3-1 0,-3-5 0,0 0 2,0 0-2,0 0-1,4-5 1,-1-3 1,0-3-1,0-2 0,4-6 0,-1 1 0,3-3 0,1 2-1,15 6 1,-9 2 1,0 3-1,0 6 8,-3 7-8,-1 3 7,7 5-7,-3 3 2,3 0-2,4 0-1,-4 2 1,0-2-46,-3 0 46,3 0-104,-4 0 104</inkml:trace>
  <inkml:trace contextRef="#ctx0" brushRef="#br0" timeOffset="39692.2702">12785 9549 60,'10'-5'0,"12"-17"14,7-1-14,2 1 9,4-7-9,0 3 4,-3-1-4,-3 1 2,-4-3-2,-6 0 0,-3 0 0,-3-3 2,-10 3-2,-3 5 5,-3 3-5,-4 2 1,-2 3-1,-1 8 6,4 3-6,-7 8 0,4 7 0,-1 4 8,4 7-8,3 5 4,3 3-4,0 3 5,3-3-5,3 3-1,4-6 1,-1 1 4,1-3-4,-4-6 1,4 1-1,-1-3 0,1-6 0,-4 1 0,0-9 2,-6-2-4,3-5 2,1-3 0,-1-2 0,6-4 1,1 1-1,3-3-1,-1 0 1,1 3 0,3 0 0,0 0-1,-4 5 1,4 0 0,-3 5 0,0 1 1,-1-1-1,-2 6-2,-4 4 2,-3 4 0,4 2 0,-4 3 1,0 3-1,-3 4-1,3-4 1,1 0 2,2 4-2,-3-7 1,3-3-1,4-5-1,3-5 1,2-16-1,5 0 1,2-1 1,0-2-1,-6 1 0,0-1 0,-4 0-1,-2 0 1,-1 0-1,-2 3 1,-7 2 0,3 3 0,-3 3 0,0 0 0,0 5-1,0 0 1,-3 8 0,3 2 0,3 1 1,3 5-1,1 2 1,2 1-1,1-1-1,41-12 1,-17-4-2,-11-7 2,-11-3-5,-5-5 5,-10-6 1,-7 1-1,-3-3-1,-6-1 1,0 9 0,-3-3 0,0 8 1,3 6-1,3 2-1,6 0 1,7 5 0,6 0 0,10 3 1,6 0-1,7-5-1,5-6 1,7 1 2,0-4-2,4-2-1,-4-2 1,9-4 0,-2-1 0,-7-7-1,-6 1 1,-7-3 3,-9 1-3,-10-4-2,-2 3 2,-8 1 2,-5 4-2,-1 8 0,-2 1 0,-17 10-3,7 5 3,3 6 3,0 7-3,3 3 6,6 9-6,4-1 5,3 0-5,6 2 1,3-1-1,7 1-1,19-4 1,0 2-1,2-5 1,5-6 1,-5-5-1,1-2-3,0-11 3,0-3-4,-3-5 4,-3-7-4,-4-4 4,-9-2 0,-7-3 0,-2 3 0,-10-3 0,-4 8-2,-2 3 2,-7 8 1,-3 7-1,-3 12 5,-1 7-5,4 5 11,10 3-11,6 3 2,12-3-2,13-5-1,58-11-50,-20-5-31</inkml:trace>
  <inkml:trace contextRef="#ctx0" brushRef="#br0" timeOffset="40896.3392">12690 10110 73,'16'0'0,"3"-6"24,3 1-24,7-3 16,3 0-16,2-5 6,-2 0-6,0-6 4,-3 1-4,-4-1 2,-6 1-2,-3 2 5,-3 5-5,-4 3 12,-3 3-12,-6 0 1,4 7-1,-8 9 3,1 8-3,0 2 5,0 2-5,0 1 1,0 3-1,3-6 1,0 11-1,0-1 3,3 6-3,0 3 0,3 0 0,-3-3 0,1 0 0,-1 0 2,3-8-2,-3-2 0,1-9 0,2-2-1,-3-5 1,0-4-4,4-4 4,-7-3-6,3-5 6,-3-3-3,0-8 3,-3-3-8,-1-4 8,1-6-5,-6-8 5,2-6-2,-2-4 2,-1-4-2,4 9 2,6-3 0,3-3 0,0 1-3,7 4 3,6 4 0,0 10 0,3 7 1,3 7-1,3 7-2,-3 10 2,1 6 0,-1 8 0,-6 0-1,-7 2 1,-2-2 0,-7 0 0,-10 0 2,-6-3-2,-6 1-1,-3-4 1,-1 1-37,4-6 37,9-2-40,4-1 40,9-2-45,9-5 45</inkml:trace>
  <inkml:trace contextRef="#ctx0" brushRef="#br0" timeOffset="41828.3925">13573 9972 33,'0'0'0,"0"-5"13,6 2-13,-3-2 8,4 0-8,-4-3 7,0 0-7,0 0 0,-3 3 0,0-3 5,-3 0-5,0-3 4,-4 0-4,-2 4 8,-4-1-8,1-3 2,-4 6-2,-3 2 4,0 6-4,-4 2 2,1 0-2,3 3 8,0 8-8,0 0 8,6 0-8,4 5 8,2 0-8,4 3 1,6-5-1,7-4 3,3 1-3,2-8 0,5 0 0,-1-5-2,6-1 2,-3-4 2,0-1-2,-3-2 0,1-3 0,-5-3-1,-2-5 1,-3 3 0,-4-3 0,0-2 0,-6 2 0,0 0 0,0 3 0,0 0-1,-3 5 1,3 2 2,-3 4-2,3 2-1,0 0 1,3 5 1,-3 6-1,0 2 2,0 0-2,0 6 7,3 2-7,4-3 0,2 3 0,4-2 1,3-6-1,3-2-1,3-6 1,0-2 2,0-3-2,4-6-2,-7-4 2,0-1 0,-6-2 0,-4-5-3,-2-4 3,-4 1-2,0-3 2,-3 3 0,0 8 0,-3 2 0,3 6 0,0 5 0,0 5 0,0 9 3,0 2-3,6 2 1,13 1-1,3-4 3,-3 4-3,0-8-2,4-1 2,-4 1-1,0-6 1,0 0-35,-3 1 35,-4-4-61,4 1 61,-6-3-25</inkml:trace>
  <inkml:trace contextRef="#ctx0" brushRef="#br0" timeOffset="42039.4045">13776 9665 122,'0'0'0,"-3"-5"-1,3 5 1,3 0-6,3 5 6,7 1-42,0 1 42,12 4-58,4 0 58,-1-1-14,-2 6 14</inkml:trace>
  <inkml:trace contextRef="#ctx0" brushRef="#br0" timeOffset="42802.4482">14062 10091 48,'0'0'0,"3"-5"14,6-3-14,-2 0 15,2-5-15,-2-6 9,-1-5-9,0-5 4,-3 0-4,1-2 8,2 4-8,-3 3 6,0 6-6,1 5 2,2-1-2,0 6 0,1 3 0,2 2 2,4 6-2,-4 5-2,4 3 2,-3-1 1,2 6-1,1 0 7,-4 0-7,1 0 4,-4 0-4,1-3 1,-1 3-1,0-6 1,-2 3-1,5 1 2,-3 2-2,1-9 0,6 1 0,2-5 0,4-6 0,7-7 0,-4-3 0,-3-6 1,0-2-1,-3 0 1,-3 0-1,-1-6-2,-2 3 2,-4 1 1,-3 7-1,1 5 0,-1 3 0,-3 8-1,3 0 1,3 5 0,4 6 0,3 5-1,2 5 1,1 0 1,7 3-1,-4 0 2,3 2-2,-6-5 1,0 1-1,-4-4 6,-5-5-6,-4 1 13,-6-6-13,-10-3 4,-9 0-4,-4 0 0,1 1 0,-4-4-10,10 1 10,3-3-51,7 0 51,12 0-86,10-3 86</inkml:trace>
  <inkml:trace contextRef="#ctx0" brushRef="#br0" timeOffset="55278.1618">3829 11298 51,'0'0'0,"0"0"7,0 0-7,-4-6 9,1 4-9,-3-4 3,3 1-3,-7 3 0,4-1 0,-7 0 0,-3 1 0,0 2 3,-3 0-3,-6 0 1,0 0-1,-1 5 0,-2 0 0,-1 6 3,-12 2-3,6 3-3,9 2 3,4 1 3,3 5-3,10 2 3,-1 1-3,7-4-1,3 1 1,3-5 0,10-3 0,19-8 2,-1-6-2,1-4 3,3-6-3,0-8 2,0-3-2,-7-5-1,4-5 1,-6-5 0,-4 2 0,-3 0 3,-3 1-3,0-4 5,-7-2-5,-3-5 1,-2 2-1,-4 1 8,-4 4-8,-2 3 7,3 9-7,-3 1 2,-1 9-2,1 5 0,3 6 0,-4 7 0,1 8 0,3 3 0,0 8 0,-4 5 1,4 5-1,0 3-1,6 0 1,-3-2 1,7-6-1,-1-3 2,3 3-2,4 1-2,0 4 2,-1-5 1,1 3-1,3-6 0,0-2 0,0-3 1,3-7-1,-3-4-2,3-7 2,-3-6-1,3-7 1,3-9 1,-3-2-1,-3-8 1,0 0-1,-7 0 2,-6 5-2,1 0-1,-4 8 1,-7 3 0,1 5 0,-4 3 0,-2 2 0,-4 3-1,0 10 1,-6 9-1,6 10 1,6 3 2,4 2-2,9 6 1,10-6-1,9-7-1,7-6 1,-4-8 0,7-10 0,3-8 0,0-6 0,-4-10-1,-2-3 1,-7-2 2,-3-1-2,-6 1-1,-4-1 1,-5 6 1,-4 5-1,0 3 0,-4 5 0,4 3 3,0 5-3,-3 8-3,0 7 3,3 15 2,0 1-2,3 9 4,4 5-4,2 0 3,4 0-3,0 3-1,-1 4 1,1-4 0,3 5 0,0-3 0,-4-2 0,1 0 2,0-6-2,0-8-1,-4-5 1,1-5 0,-7-8 0,3-8 1,-6 0-1,3-3-3,-3-5 3,-3-2-2,-3-4 2,-1-7-2,-5-3 2,-1-8-1,0-2 1,-3-6-2,1-10 2,2 0-1,0-9 1,0-2-3,4 0 3,6-2-1,0 7 1,3 3-1,3 8 1,3 3 0,7 7 0,3 9 0,0 7 0,3 6-1,-4 10 1,1 8 2,-3 1-2,-3-1-2,-4 3 2,-3-6 0,-6 6 0,-10-5 1,-6 2-1,-3 0-17,-3 1 17,-1-4-35,7-2 35,0-3-43,10-5 43,5-8-13,4-5 13</inkml:trace>
  <inkml:trace contextRef="#ctx0" brushRef="#br0" timeOffset="56132.2106">4495 11427 57,'4'-8'0,"8"-7"16,7-7-16,7-1 6,-1-4-6,20 3 1,-7-2-1,-7-1 0,-5-2 0,-10-5 8,-7 2-8,-9 3 6,-3 3-6,-6 2 3,-1 8-3,-25 5 6,7 9-6,-1 10 3,4 5-3,2 8 6,1 8-6,6 3 7,4 5-7,2-3 2,4 3-2,6 0 1,6 3-1,7 2 0,3 1 0,6-9 0,29-2 0,-7-8 1,0-8-1,1-9-1,-4-9 1,0-9-2,-6 1 2,-3-9-2,-3-2 2,-10-3-1,-3-5 1,-4-3-2,-8 3 2,-4 0 1,-7 8-1,-6 8 0,1-6 0,-7 9-1,3 10 1,0 0 0,-3 5 0,3 5 0,3 17 0,4 7 1,2 11-1,7-2 2,10-4-2,6-7 0,6-3 0,7-10 0,6-6 0,3-13-2,0-5 2,0-9 4,-3-7-4,-3-5-2,-7-6 2,-3-5-2,-6-3 2,-3 1 0,-7-1 0,0-8 0,-2-2 0,-4 0-1,-4 5 1,1 10 0,-3 9 0,0 13 1,-1 7-1,-2 17 8,6 13-8,-4 8 8,4 7-8,6 1 4,0-6-4,7 1 2,-1 4-2,4-4 6,3 2-6,3-8-11,3-3 11,4-4-28,-1-7 28,-3-7-50,-6-2 50,-3-1-54,-13-10 54</inkml:trace>
  <inkml:trace contextRef="#ctx0" brushRef="#br0" timeOffset="56483.2306">4978 11226 85,'10'0'0,"9"-2"17,3 2-17,3 0 11,7 2-11,0-2 8,3 3-8,0 0 7,-1-1-7,5 4 5,-4 1-5,-1-1 11,-8-1-11,-4-2 2,-3 2-2,0-2 0,-6 2 0,0 0 0,-4-2 0,1 2-11,-4-2 11,0-1-48,1 1 48,-4-3-67,3-3 67,-6-2-19</inkml:trace>
  <inkml:trace contextRef="#ctx0" brushRef="#br0" timeOffset="56830.2505">5594 11269 111,'0'0'0,"-3"8"16,0 7-16,3 7 9,0 1-9,3 1 2,0-3-2,3 1 0,1-4 0,2-5-2,-2 1 2,-1-7-25,0-1 25,1-4-56,-1-2 56,0-8-54,-6-7 54</inkml:trace>
  <inkml:trace contextRef="#ctx0" brushRef="#br0" timeOffset="57047.2629">5499 11028 116,'0'0'0,"0"0"-1,0 0 1,0 0-6,3 5 6,3 6-52,4 2 52,2 0-56,1 8 56</inkml:trace>
  <inkml:trace contextRef="#ctx0" brushRef="#br0" timeOffset="57877.3104">5762 11300 97,'-3'6'0,"6"4"14,-3 11-14,0 1 5,0-1-5,3 3 1,1-9-1,21 1-1,-3-5 1,-3-6 2,3 0-2,-6-7-2,3 2 2,-6-5-5,3-1 5,-3-2-5,-4-2 5,1-9-1,-7-2 1,-6-3-3,0-2 3,-7 5 3,-3 5-3,-6-3 0,0 6 0,-19 2 0,6 6 0,7 2 3,0 9-3,9-1 1,3 3-1,7 3 3,2 4-3,11-1 2,9-1-2,22-5-1,3-3 1,-3-5-1,0-5 1,-3-3 2,-3-3-2,-7 1-3,1 2 3,-4 0 2,-6 3-2,0-6 0,-4 3 0,-2 3 1,-1-1-1,-9 6 0,4 0 0,-4 0-2,3 6 2,0 4 3,-3 1-3,6 7 2,-2 4-2,2 4 2,0 3-2,4 0 2,-1 0-2,1-7 0,-1-4 0,1-2 0,-1-5 0,1-9 1,-4 1-1,4-8 0,-1-6 0,1-5 0,-1-5 0,1-6-2,-1-2 2,4 0-4,0 8 4,0 3 0,-4 7 0,-3 3 0,1 8 0,2 11 20,1 4-20,-1 4 9,1 5-9,-1 2-1,4-2 1,3-5-20,0-1 20,0-5-83,-4-2 83,-8-8-40</inkml:trace>
  <inkml:trace contextRef="#ctx0" brushRef="#br0" timeOffset="59752.4177">6934 11615 45,'0'-5'0,"22"0"16,-9-1-16,-4-2 18,-6-2-18,-15-6 10,2 3-10,1-8 9,2-3-9,1-8 10,0-5-10,2 0 1,4 0-1,4 5 1,-1 8-1,19 0-1,-3 6 1,0-3 1,3 8-1,-3-1 0,4 6 0,-7 6-1,3 4 1,-4 6 1,-2 8-1,-7-5 0,4 5 0,-7 5 1,0 3-1,4 5 0,-1 3 0,7-3-1,-1-3 1,4-2 1,10-6-1,-1-4 1,4-6-1,-1-8-1,4-8 1,0-11 1,0-2-1,-1-6-1,-5 1 1,-7 0 0,-7-1 0,-2 3 0,-10 3 0,-3 3-1,-7-1 1,-2 6 0,-4 8 0,-3 2 1,0 6-1,-4 7 6,4 1-6,3 7 8,7 3-8,6 6 1,9-1-1,4-2-2,5 0 2,8-3 0,-1-5 0,7-3-20,-4 0 20,-3-5-36,4-2 36,2-6-24,-2 0 24,2 0-2,-6 0 2,1-6 1,-1-2-1,0-2 9,-6-3-9,0-3 8,0-3-8,-1-5 11,-2 3-11,-3 0 10,-7 0-10,-6 5 9,-7 0-9,-3-2 5,-9 7-5,-6 1 10,-1 7-10,1 6 7,-1 4-7,4 1 3,6 3-3,6 7 2,3 4-2,13 4 2,4-2-2,9-3 1,9-8-1,10-5 0,0-8 0,0-5 0,0-3 0,-7-5 0,-2-3 0,-7 0 1,-6 3-1,-4 2-1,-3 6 1,-2 0 3,-4 7-3,0 12 2,3 12-2,0 6 6,0 10-6,3 6-1,1 2 1,-1 3 3,0 0-3,1 2 2,-1-4-2,-3 4 0,1 1 0,-8-6-1,-2-2 1,-4-9 1,-2-7-1,-4-5-3,-6-12 3,-1-1-6,-5-14 6,2-8-2,4-6 2,6-12-2,1-6 2,5-5-5,10-8 5,3 0 1,7 0-1,6-5-8,3 2 8,3 1-2,0 2 2,-3 0-1,3 5 1,4-2-2,-4 5 2,-3 5 0,0 6 0,-3 4 1,-3 7-1,-4 4 1,1 8-1,-4 3 17,0 11-17,-2 2 9,-4 8-9,3-2 3,0 2-3,3-3 0,1-2 0,5-2 0,-2-1 0,6-5-2,19-6 2,-7 4-17,1-6 17,-7-3-45,-3 0 45,-3-2-70,-7-5 70,1-4-1</inkml:trace>
  <inkml:trace contextRef="#ctx0" brushRef="#br0" timeOffset="59934.4281">7934 11126 97,'-6'-3'0,"6"3"-1,0 0 1,3-3-29,3 6 29,4 2-45,-1 3 45,4 3-21,-4 5 21</inkml:trace>
  <inkml:trace contextRef="#ctx0" brushRef="#br0" timeOffset="60712.4726">8299 11390 109,'0'6'0,"-3"7"13,3 0-13,3 0 3,3-5-3,1 0 2,2-3-2,4-2-2,3-6 2,3-4 2,0-7-2,0-4-4,-6-1 4,-4-5-2,1-2 2,-10 0-3,-3 7 3,-7-2-1,-9 2 1,-3 6 0,-4 3 0,-2 7 2,-1 3-2,1 3 3,5 4-3,1 4 8,10 2-8,5 3 1,10 0-1,10 0 0,9-3 0,7-5 0,6-5 0,3-9 0,-3-4 0,0-1-2,0-2 2,-7 2 2,-6 3-2,1-5-3,-11 3 3,-2 2 0,-4 0 0,1 3 1,-7-1-1,0 4 0,0 2 0,0 0 1,0 5-1,3 5 5,0-2-5,3 3 3,1 5-3,-1 5 8,0 5-8,4 1 0,-1-1 0,4-2 2,0 0-2,-4-5-2,1-6 2,-1-5 2,-2-3-2,-4-10 0,3-3 0,4-8-2,-4-5 2,7-6-9,0-2 9,-1 3-4,1 2 4,3 8 0,-7 5 0,4 3-1,-3 8 1,-1 6 12,1 7-12,2 8 8,1 6-8,3-1 1,3-2-1,0 0 0,3-6 0,0-2-23,-3-5 23,-3-3-73,-3-3 73,-7-10-56,-2-9 56</inkml:trace>
  <inkml:trace contextRef="#ctx0" brushRef="#br0" timeOffset="76594.381">9026 13115 85,'10'-2'0,"12"2"19,13-3-19,6 3 16,23 3-16,5-3 9,-2 2-9,3-2 3,-3 0-3,-1-5-1,-2-3 1,-1-2-1,-12-1 1,-10 3 3,-6 3-3,-6-1-2,-7 4 2,-3-3 0,-6 5 0,-7 0-5,1 0 5,-7 0 0,0 0 0,0 0-3,0 0 3,0 0-2,0 0 2,0 0 0,0 0 0,0 0-3,-4-3 3,4 3-4,0 0 4,0 0-4,0 0 4,0-3 1,-3 1-1,3-1 2,0 3-2,0-3-2,-3 1 2,3-1-1,0 3 1,0-5-1,-3-1 1,0 4-2,0-3 2,-1-6 3,-2 0-3,0 3-1,2-2 1,-5 5 0,-1-1 0,1 4 1,-1-1-1,1-2 1,-1 5-1,4-3 1,0 0-1,-1 3 4,7 0-4,-3-2 6,3 2-6,0 0 4,0 0-4,0 0-2,0 0 2,0 2 0,0 4 0,6-1 1,1 0-1,2 8 2,1-2-2,-1 0 5,1-3-5,-1 5 4,4-3-4,3 1 2,0 2-2,0-2 6,3-1-6,0 1-6,0 0 6,0-4 5,-6 4-5,-4-6 2,1 1-2,-7-4 4,0 1-4,0 0 5,-6 2-5,-3 0 8,-10 3-8,-6 5 2,-4 1-2,-2 4 0,-1 1 0,-3 2-15,4 3 15,-1-3-64,10-3 64,13-2-84,9-5 84</inkml:trace>
  <inkml:trace contextRef="#ctx0" brushRef="#br0" timeOffset="80604.6103">10480 13377 56,'0'0'0,"0"0"14,0 0-14,0 0 5,-3-8-5,3 0 5,0-5-5,0-3 5,-3-2-5,0-3 8,3-3-8,-7-5 4,4 0-4,0-6 6,0 4-6,3-4 0,6 3 0,4-5 0,6 6 0,3 1 1,3 7-1,3 1 1,-2 7-1,2 7 0,-3 5 0,-3 6 1,0 2-1,-6 8-2,-4 14 2,-2-1 1,-4 3-1,-3 0 0,0 6 0,0-4 0,0-1 0,3-1-1,4-3 1,2-5 2,4-2-2,3-6-1,3-8 1,3-5 3,3-5-3,4-8-3,-1-3 3,1-8 1,-4-5-1,-2-3-2,-7 3 2,-4-3 3,-5-5-3,-4 3-2,0 0 2,-3 4 1,-6 7-1,-1 2 0,-2 7 0,-4 9-1,0 8 1,-6 7 0,3 6 0,1 8 0,2 13 0,6 5 4,4-2-4,6 2 0,4-5 0,9-5 2,6-8-2,3-6-2,-2-7 2,2-8 2,7-6-2,-1-10 1,1-3-1,-3-3-1,-1-4 1,-2-1 0,-7-3 0,0 3 1,-10-10-1,1 5-1,-7 5 1,0 8 0,-3 3 0,0 2 4,-3 9-4,0 2 0,-3 10 0,2 14 7,1 3-7,0 4 1,3 6-1,6 6 1,4-1-1,3-2 1,6-3-1,3-5 0,0-6 0,0-7 0,1-6 0,-4-8 0,-4-5 0,-2-8-1,-6-8 1,-4-5 1,-6-8-1,-7-5-2,-3-3 2,1 0-1,-4 2 1,6 3 0,-3-5 0,1 14 1,2 1-1,7 9 0,-3 3 0,6 4 0,6 4 0,4 4-1,5-2 1,5 6 0,5-6 0,7-3-1,-1 0 1,4-2 0,13-6 0,-7-2 1,-3 0-1,-6 0 0,-3 0 0,-10-1 0,-10-2 0,-6 3 1,-6 0-1,-6 8-1,-7 2 1,-3 8 0,-16 6 0,3 7 0,7 4 0,3 1 0,6 14 0,6-2-1,7 2 1,9-3 1,1-5-1,9 3-1,12-11 1,-3-2 1,1-9-1,-4 1 0,0-8 0,-3-6 1,-3-2-1,-3-6-1,0-2 1,-1-6-1,-2 1 1,-1-3 1,4 2-1,0-2-2,0-5 2,-1 4 3,-2 4-3,-4 7-2,0 1 2,1 4 0,-1 6 0,0 6 1,1 12-1,2-2-1,4 0 1,3 2 1,0 1-1,0-3-1,6 0 1,-3-3 0,6-5 0,1-3 1,-1-7-1,1-9 0,-4-2 0,0-6-1,-6-13 1,-3 3 2,-4 6-2,-3-1-2,-2 5 2,-1 3 0,0 3 0,0 5 0,0 6 0,1 4 0,2 6 0,0 3-1,1 2 1,-1 0 3,0 14-3,-3-4-1,-3 1 1,-3-5 0,-3-1 0,0 1 0,-7-1 0,3-4 0,1-1 0,2-3 1,1-2-1,0-2-3,3-4 3,3-2-2,3-2 2,3-9-4,4 0 4,6-4-4,3 1 4,6 1 1,0 0-1,1 0 1,-4 2-1,3 0-1,1-7 1,-1-1 0,-3 4 0,4 1 0,-7-2 0,0 3 0,-3 0 0,-7 2 0,-2-2 0,-4 5 1,-3-2-1,-3 2 2,-1 0-2,1 2 1,0 4-1,0-3 2,3 5-2,0 0-1,0 0 1,0 0 2,0 0-2,0 0-1,0 0 1,0 0 1,0 0-1,0 0 2,0 0-2,0 0-2,0 0 2,-3 5 0,3-5 0,0 0 2,0 0-2,0 0 7,0 0-7,0 0-1,0 0 1,0 0 1,0 0-1,0 0 0,0 0 0,0 0 0,0 0 0,0 0 2,0 0-2,0 0-2,0-3 2,-7 1 0,1-1 0,0 3 1,-7 3-1,0 2-1,-3 0 1,4 3 0,-1 3 0,4 7 1,-4 1-1,6 12-1,1 1 1,9-3 4,4 3-4,5-3 1,11 0-1,2-5 1,7-11-1,6-7 1,0-4-1,-3-2-2,-3-5 2,-7-3-43,-3 0 43,-3-3-88,-9 6 88</inkml:trace>
  <inkml:trace contextRef="#ctx0" brushRef="#br0" timeOffset="83546.7786">13306 12930 44,'0'0'0,"0"0"7,0 0-7,0-5 7,0 2-7,-3 1 12,0-4-12,0 1 6,-1 0-6,-5 2 8,-4-2-8,-3 2 4,-3 1-4,-3 7 9,0 0-9,0 3 9,2 5-9,5 0 4,2 14-4,7 2 6,6-2-6,3 2 4,9 0-4,7-3 2,7-2-2,2 0 0,1-11 0,0-2 0,2-9 0,7-7-1,-3-8 1,3 0 1,-3-6-1,-6-2 2,-4 0-2,-2-6-1,-8-7 1,-2-1-1,-3 6 1,-4 0 0,0 5 0,-2 6 0,-4 5 0,3 5 5,-6 2-5,3 6 1,0 0-1,-4 11 3,4 2-3,0 6 4,0 2-4,0 8 0,4 3 0,-1-6 0,6-2 0,1 0 1,-1-3-1,7-8-1,3-5 1,0-5 0,4-6 0,-4-2 0,0-3 0,0-5 0,-3-3 0,-1-11 0,-5-2 0,-1 3 2,1-1-2,-7 1-1,0 5 1,1 5 0,-8 3 0,4 5-1,0 8 1,0 5 1,-3 11-1,0 5 8,3 16-8,3-3 1,7 4-1,2-4 0,23-2 0,-3-3 1,3-8-1,0-10-2,-3-6 2,-4-8 4,-6-2-4,-2-6-4,-5-7 4,-8-9 2,-4 1-2,-6-11-2,0 0 2,-4 2 1,1 4-1,3 7 0,0 3 0,6 5 1,0 3-1,10 5-2,2 0 2,4 5 1,4 3-1,-1 5-1,-3 3 1,0 3 0,-3 2 0,-7 8 1,1-2-1,-1 2-1,-2 8 1,-1-3-1,4-4 1,2-4 1,4-2-1,3-3-6,4-10 6,-1-3 0,-3-5 0,-3-3-4,0-6 4,-7-7 1,-3 0-1,-6 0-1,-3-3 1,0 0-1,-3 1 1,-4 1 2,7 4-2,0 2-2,0 3 2,6 2 0,6 3 0,4 3 1,3 5-1,3 3-1,6 2 1,-2 3 0,-1 2 0,0 4 0,-6-1 0,0 5-1,-10-2 1,-3 3 1,-3-1-1,-3 9 0,3-3 0,-3-6 0,6 1 0,4-1 0,2-2 0,10-3-1,7-5 1,2-3 0,4-7 0,0-6-4,-1-3 4,-2-2-1,-4-13 1,-2 4-1,-8-1 1,-2-1-8,-13-5 8,-3 5-1,-7-3 1,-5 6 2,-4 8-2,-4 2-2,1 11 2,0 8 0,0 6 0,6 7 1,3 3-1,7 5 6,9 10-6,10-4 3,-1-3-3,7-6 0,7-5 0,5-5 0,-2-5 0,3-3 2,0-11-2,-7-2-2,-3-6 2,-3-5 0,7 0 0,-23 0 1,0-5-1,-3 0 0,0 5 0,0 3 0,0 2 0,-3 6 10,3 0-10,0 5 8,0 0-8,0 2 1,3 4-1,13 12 3,-3-2-3,-1 3 1,1-1-1,-4 1 1,4-3-1,0-1 0,0-1 0,-4-1 0,4-8 0,-4 0 0,4-5 0,-3-5 1,2-3-1,1-5 0,0-3 0,-1-2-2,7-11 2,-3 5 0,3 5 0,-3 3 0,-6 6 0,-1 7 0,-2 3 0,-4 8 0,0 13 0,0 0 0,3 1 0,4-1 0,3-3 0,9-7 2,3-3-2,7-11-1,0-5 1,-4-5-3,-2-14 3,-7-2 0,-10-5 0,-2 0-2,-7-9 2,-7-2-1,1-2 1,-4-1-9,1 6 9,-1 7-1,1 6 1,3 11 2,-1 4-2,-2 17-1,2 16 1,4 12 16,3 9-16,0 5 3,7 5-3,5 3 0,7-3 0,7-5-2,-1-8 2,0-7-7,1-4 7,-4-5-23,-3-8 23,-3-2-36,-6-3 36,-4-5-50,-6-3 50,0 0-37,-6-6 37</inkml:trace>
  <inkml:trace contextRef="#ctx0" brushRef="#br0" timeOffset="83757.7907">15252 12801 171,'16'-6'0,"13"4"6,12-1-6,10-2 0,3-1 0,-3 1-3,-7 5 3,-3 0-65,-3 5 65,1 1-108,-14-4 108</inkml:trace>
  <inkml:trace contextRef="#ctx0" brushRef="#br0" timeOffset="85407.8851">10712 14229 57,'0'0'0,"0"-5"11,3 0-11,4-6 12,-1-15-12,0-1 5,4 3-5,3 1 1,2-1-1,1 0 3,6 0-3,1 0 3,-1 3-3,-3 5 4,0 0-4,-3 8 1,-3 1-1,-4 4 0,1 3 0,-1 5 9,-2 3-9,-1 3 5,0 2-5,-3 5 3,1 1-3,2 2 2,-3 0-2,0 0 2,0-5-2,4 13 0,-1-5 0,7-8 0,0-5 0,2-6 0,-2 0 0,3-21 0,-3 3 0,-1 0 0,-2 0 0,-4-3-1,4 0 1,-4-3 0,1 1 0,-4 2-1,3 0 1,0 3 1,-6 5-1,7 3-1,-7 5 1,3 5 0,3 3 0,1 3 2,2 4-2,1 4-2,6 2 2,-1 16 1,8-5-1,-1-6-2,0-2 2,3-8 2,-5-3-2,-1-7 0,-7-4 0,-2-4 0,-1-6 0,-2-6 1,-4-15-1,-3 6 2,3-4-2,0 1-2,0-1 2,4 3 0,2 1 0,4-1 0,0 3 0,6 7 1,-3 4-1,-1 4-1,20 4 1,-6 4 3,-4 4-3,-6 4 14,0 1-14,-6 2 14,3 3-14,-6 0 0,2-3 0,-2 0 1,2-2-1,-2-1-4,0-2 4,2 0-42,1-5 42,0 0-68,6-6 68,0-5-35,3-5 35</inkml:trace>
  <inkml:trace contextRef="#ctx0" brushRef="#br0" timeOffset="85575.8947">11693 13787 97,'-9'0'0,"-1"-2"1,4 2-1,-1 0-38,7 0 38,10 2-40,9-4 40,10-1-19,2 1 19</inkml:trace>
  <inkml:trace contextRef="#ctx0" brushRef="#br0" timeOffset="86097.9244">11925 14023 79,'3'-3'0,"7"-2"16,2-8-16,7-8 2,7-6-2,-1-5 6,1-7-6,-4-4 2,-6-4-2,-7 2 6,-2 0-6,-7 8 1,-4 8-1,-2 7 2,0 7-2,-4 7-1,1 2 1,-4 12 3,0 12-3,1 14 7,-1 13-7,3 8 7,1 2-7,6-2 1,9 0-1,3-5 1,14-8-1,2-6 0,4-10 0,2-8 0,8-11 0,5-13 1,0-8-1,1-5-2,-4-11 2,-3-5 1,-9-10-1,-7-6-1,-9-14 1,-7 4-3,-6 7 3,-9 11 1,-4 11-1,0 13 0,-6 10 0,-6 17 16,2 12-16,1 19 20,6 21-20,4 8 3,9 6-3,9-3-1,16-8 1,10-14-14,15-10 14,11-13-65,2-16 65,0-8-87,13-8 87</inkml:trace>
  <inkml:trace contextRef="#ctx0" brushRef="#br0" timeOffset="87163.9855">13223 13912 77,'0'0'0,"0"0"1,0-5-1,0 2 5,4-2-5,-4-1 6,0 1-6,-4-3 3,-2 3-3,-7 2 1,-2 3-1,-8 8 4,1 5-4,-6 6 13,2 5-13,-2 5 8,5 5-8,7-2 2,13-3-2,6-3 0,20 9 0,12-33 0,12-4 0,4-11 0,0-11 0,6-11 1,0-2-1,-6-5 1,-10-3-1,-6-8 0,-13-2 0,-6 2-1,-9 0 1,-7 8-1,0 5 1,0 11 1,-4 5-1,1 8 8,0 6-8,-3 7 1,3 6-1,-1 7 4,1 6-4,3 5 4,3 11-4,4 2 10,2 6-10,4 2 2,0 1-2,-1-1-1,4-2 1,0-6 1,0-5-1,-3-5-1,-4-3 1,1-5 2,-4-8-2,-3 0 0,0-3 0,-3-5 0,0 0 0,0-5 0,4-3 0,-4-2 1,6-6-1,0-3-1,4-2 1,3-3-1,6-2 1,-4-1-1,4 3 1,1 6 0,-5 7 0,-2 9 3,0 4-3,-4 6 21,1 11-21,3 5 3,12-1-3,-6 4-1,-3-3 1,-3 2-57,-1 1 57,7-6-117,-3-5 117</inkml:trace>
  <inkml:trace contextRef="#ctx0" brushRef="#br0" timeOffset="88801.0792">14182 13862 71,'0'0'0,"4"-8"3,-1 0-3,0-3 6,0 0-6,0-2 8,-3 3-8,-6-1 4,0-2-4,-4 2 4,-3 3-4,1 8 1,-7 3-1,-1 5 10,1 5-10,-3 8 7,0 6-7,3 2 9,3 0-9,7 0 2,5 0-2,11-5 0,9-5 0,6-6-1,3-8 1,4-8 0,-1-5 0,-5-2 3,-4-3-3,-3-3-2,-7 0 2,1-3 0,-4 4 0,0-4 0,1 3 0,-1 6 2,-3-1-2,0 8 8,-3 3-8,0 8 20,0 5-20,3 3 3,1 3-3,5-3 1,4-3-1,6 0-2,0-8 2,3-2 0,0-8 0,-3 0-2,1-6 2,-8 0-2,1-4 2,-4-4-3,-2-2 3,-4-3-2,3 3 2,-2 0 1,-1 5-1,0 3 0,-3 5 0,0 2-1,0 12 1,0 7 3,3 3-3,-3 8 0,3-1 0,0 4 0,4-3 0,-1-6 1,4 3-1,-1-5 1,1-5-1,-1-3 0,1-3 0,-1-2 1,-2-3-1,2-8 0,1-3 0,-1-5-1,4-5 1,0 0 0,-1 0 0,-2-3 1,2 3-1,-5 8-1,-1 5 1,1 0-2,-4 8 2,0 2 4,0 9-4,3 2 2,-2 3-2,5 0-1,1 0 1,2 2 0,4-2 0,3 0 0,3-3 0,4-7 0,-1-4 0,4-2 1,-4-5-1,4-6 0,-7-5 0,0-5-1,-6 0 1,-6-3 1,-4-2-1,-3 2 0,-3 0 0,-3 6 0,-6 2 0,-1 8 0,0 3 0,1 10-1,-4 11 1,7 13 1,0 11-1,2 12 4,8 4-4,5 5 2,1 18-2,5 1 2,-2 2-2,0-3-1,-4-5 1,-2-5 1,-10-6-1,-7-10 0,-3-10 0,-6-12-2,-3-9 2,-7-12-9,-2-12 9,-4-9-6,3-8 6,3-4-2,7-9 2,13-3-8,12-4 8,16-4 0,10-4 0,15-6 0,7 0 0,19-13-2,-1 2 2,5 6-6,-8 0 6,-9 2-4,-12 1 4,-10-1-8,-13 3 8,-9 11-2,-10 10 2,-10 11 4,-12 16-4,-9 13 9,-4 10-9,4 11 24,5 6-24,11 2 8,12 2-8,6-2 6,13-5-6,10-5 4,9-9-4,3-7-19,3-6 19,1-5-72,-4-5 72,0 0-79,-12-1 79</inkml:trace>
  <inkml:trace contextRef="#ctx0" brushRef="#br0" timeOffset="92961.3171">5238 13729 47,'0'0'0,"0"0"6,0 0-6,0 8 18,0 13-18,0 16 14,4 8-14,-1 14 12,-3 12-12,0 16 13,-3 17-13,-1-4 5,4 3-5,-3-5 3,-3-8-3,-4-16 9,4-5-9,0-11 2,6-13-2,0-10-2,0-14 2,3-8-11,3-10 11,0-14-45,1-13 45,2-8-70,7 3 70</inkml:trace>
  <inkml:trace contextRef="#ctx0" brushRef="#br0" timeOffset="93440.3444">6073 13811 77,'-3'8'0,"0"16"30,3 13-30,-3 13 21,3 14-21,0 20 18,0 9-18,0 5 12,0-8-12,3 0 4,0-11-4,4-10 0,-4-16 0,3-8 0,0-11 0,1-7-26,-1-9 26,4-10-63,2-13 63,11-8-72,-1-3 72</inkml:trace>
  <inkml:trace contextRef="#ctx0" brushRef="#br0" timeOffset="96135.4987">743 15912 107,'3'0'0,"9"0"18,4 0-18,7-3 6,2 1-6,7-1 4,-1-2-4,4 0 0,-3 2 0,0 3-2,0 0 2,-4-3-37,-2 3 37,-1 0-51,-3 0 51,-6 0-44,25 0 44</inkml:trace>
  <inkml:trace contextRef="#ctx0" brushRef="#br0" timeOffset="96386.5129">689 16121 121,'0'0'0,"9"-3"3,10 1-3,10-9 1,2 1-1,4-1 0,7-2 0,2 2-51,1 1 51,5 2-73,1 2 73</inkml:trace>
  <inkml:trace contextRef="#ctx0" brushRef="#br0" timeOffset="97508.5772">1809 15904 75,'0'0'0,"4"-5"4,-1 2-4,0 1 7,3-12-7,-3 4 4,-3-4-4,-3 1 4,-3 3-4,-4-4 0,1 4 0,-4-1 1,-3 9-1,-3 2-1,0 8 1,0 2 0,0 6 0,3 3 0,0-4 0,7 4 2,6 2-2,6 0-2,6-2 2,4-6 2,6-5-2,3-11 0,-3-5 0,-3-5 2,-3 0-2,0 0 6,-7 5-6,0 0 12,-3 5-12,1 1 4,-4 2-4,0-3 1,0 3-1,0 0-1,0 0 1,6 0 2,-3 8-2,0 10 3,1 17-3,-4 4 3,3 9-3,-6 2-4,3 3 4,-7 0 2,1 3-2,-1-6 2,1-8-2,-3-7 2,2-11-2,4 2 0,0-18 0,3-5 0,0-3 0,6-3 0,4-5 0,2-3 0,4 1 0,7-1 0,-4 1 0,3 2-4,-3 2 4,0-2-57,0 1 57,3-1-68,4-3 68</inkml:trace>
  <inkml:trace contextRef="#ctx0" brushRef="#br0" timeOffset="98408.6287">2067 15817 79,'0'0'0,"0"5"10,3 3-10,0 3 18,0 4-18,0-1 13,0 7-13,1 5 7,-1 1-7,0-3 0,0-3 0,0-5-1,-3-3 1,3-3 1,-3-4-1,0-6 0,0 2 0,4-7 2,-4 0-2,0-11 0,0 0 0,0-5-2,-4-3 2,8 3 2,-1-6-2,6 4-1,1-4 1,3 1 1,-1 2-1,4 0 0,-3 8 0,3 3-1,0 10 1,-1 3 3,-2 11-3,0 2 18,-4 8-18,-2 1 4,-1 4-4,0-8 0,-6-2 0,7-2 0,-7 1 0,3-1-35,0-1 35,0 0-51,0 0 51,1-2-52,27 0 52,-5-4-14,-4 4 14</inkml:trace>
  <inkml:trace contextRef="#ctx0" brushRef="#br0" timeOffset="98667.6434">2498 16110 135,'0'8'0,"0"11"8,4-3-8,-1 2 1,3 1-1,0-1 0,1-4 0,-1-4-13,0 1 13,1-3-57,-1 0 57,4-8-73,2-3 73</inkml:trace>
  <inkml:trace contextRef="#ctx0" brushRef="#br0" timeOffset="98844.6536">2521 15888 134,'0'0'0,"0"0"-23,0 0 23,6 0-102,10 0 102,0 3-8</inkml:trace>
  <inkml:trace contextRef="#ctx0" brushRef="#br0" timeOffset="99355.6828">2540 15346 75,'0'0'0,"6"-21"12,3 5-12,1 3 17,6-1-17,0 6 5,3 0-5,0 8 6,0 0-6,-6 22 9,-4 1-9,-6 7 12,-6 4-12,-3 3 9,-7 0-9,4-5 3,-1-3-3,7-8 0,3-2 0,13-6 0,12-5 0,7-8 0,6-8 0,6-5-39,1-1 39,-4-2-101,0 6 101,-12 10-7</inkml:trace>
  <inkml:trace contextRef="#ctx0" brushRef="#br0" timeOffset="102733.8761">3422 14856 47,'0'0'0,"0"0"11,0 0-11,0 0 9,0 0-9,0 0 10,0 0-10,0 0 9,0 0-9,0 0 6,0 0-6,0 0 15,0 0-15,0 0 10,0 0-10,-9-2 3,-1 4-3,-6 1 3,-6-3-3,-6 3-1,-1-1 1,0 4 0,-2-4 0,-1 4 0,3 1 0,1 4 0,6-3 0,-1 3 1,7 2-1,4 5 1,5 1-1,1 2-1,6 5 1,3 4 0,4 1 0,-1 9 2,0 2-2,1 19-1,-4 0 1,0 8 1,0 5-1,0-3 0,0 6 0,1 0-1,-1 5 1,0-13 4,0 7-4,-3 6 2,3 3-2,1-3-1,-4-3 1,-4-4 0,4 1 0,-6-2 4,0-2-4,-1-6 0,1-5 0,3-8 1,0-8-1,3-14-1,0-9 1,3-7 1,3-7-1,4-2 0,6-9 0,-1 0-1,4-2 1,4-3 2,-4 3-2,0 0 0,3 2 0,-3-2-1,3-1 1,0 4-2,1-4 2,-1-2-63,-3 1 63,6-7-68</inkml:trace>
  <inkml:trace contextRef="#ctx0" brushRef="#br0" timeOffset="103966.9465">3371 15825 72,'7'2'0,"9"1"11,9 2-11,23-2 9,6 2-9,6-2 16,10 0-16,3-6 12,3 6-12,7-6 10,-4 0-10,10 1 6,3-4-6,6-2 10,-2-2-10,-1-3 2,16-1-2,-9-2 2,-10-2-2,-16-1 0,-13 6 0,-15 3 1,-13-1-1,-16 6-6,-6 5 6,-10 2-59,-6 1 59,-7-3-66,7 0 66,-3 3-19</inkml:trace>
  <inkml:trace contextRef="#ctx0" brushRef="#br0" timeOffset="104969.0039">3908 15174 72,'0'8'0,"3"10"10,0 6-10,4 24 12,2-3-12,-2 0 10,2 0-10,1-3 3,-1-5-3,1-8-1,-4-8 1,0-5 0,1-3 0,-4-7-1,0-4 1,3-7 1,-6-3-1,0-5 0,0-6 0,-3-2 3,-3-5-3,0-3-1,-4-6 1,-3-10-1,4 0 1,-1 6 2,1-4-2,-1 6-2,4 0 2,0 5 2,-1 3-2,7 6 0,0 1 0,3 1-1,4 8 1,2 5 3,4 3-3,9 7 0,0 9 0,7 10 9,-7 6-9,4 7 3,2 0-3,4 1 5,-3-3-5,-4 13 5,-3-3-5,-9-2 4,-4-3-4,-5-6 1,-4 1-1,-10-5 5,-6-4-5,-6-1 1,-3-1-1,2-8-2,1 3 2,0-6-26,0 1 26,6-3-59,3-3 59,7 0-56,9-2 56</inkml:trace>
  <inkml:trace contextRef="#ctx0" brushRef="#br0" timeOffset="105556.0374">4432 15460 76,'-3'5'0,"3"8"13,0 3-13,0 3 10,3 4-10,0 1 10,-3 0-10,3 2 3,-3-4-3,3-1-1,-3-8 1,0-2 3,0-3-3,0-3 0,0-3 0,0-2 0,0 0 0,0-5 1,-3-3-1,3-2 1,-3-4-1,3-4-2,0-3 2,3-6 0,0 1 0,10-3 1,-3 2-1,6 3-1,-4 6 1,1 10 9,-4 8-9,1 13 21,0 6-21,-1 5 7,1 2-7,-1 0-1,4-2 1,6-3-23,19-7 23,-6-4-100,3-4 100,-4-1-26</inkml:trace>
  <inkml:trace contextRef="#ctx0" brushRef="#br0" timeOffset="107567.1525">3679 16134 67,'0'0'0,"0"0"16,0 0-16,4 6 12,-4 2-12,3 7 18,0 7-18,-3 1 8,6 6-8,-6 6 10,0 5-10,-3-3 12,0 16-12,0-3 4,-4 0-4,4-5 3,3-3-3,0-7 0,3-6 0,4-5-1,2-8 1,1-3 2,3-8-2,-1-2 0,7-6 0,-3-2 1,3 0-1,0 2-1,0 0 1,0 1 1,-3 2-1,0 0 1,0 2-1,0-2 1,-3 3-1,-1-3-8,-2 3 8,2-1-48,1-2 48,-3-2-55,6-6 55,3-3-42,0 3 42</inkml:trace>
  <inkml:trace contextRef="#ctx0" brushRef="#br0" timeOffset="108124.1844">4118 16642 80,'0'8'0,"3"8"10,0 5-10,-3 6 22,3 2-22,0 3 8,0-3-8,1-3 3,-1 1-3,0-6 0,-3-5 0,3-3-1,0-3 1,-3-7 2,0-3-2,0 0-2,4-5 2,-4-3 1,0-8-1,0 0-1,0-8 1,0 3 1,3-5-1,3-1 0,0 1 0,7 2-1,3 3 1,0 2 0,0 6 0,0 8 0,-1 7 0,-2 12 14,-3 7-14,-4 3 9,4-1-9,-4 4 1,3-1-1,-2-4-13,2-4 13,-2-2-58,2-6 58,4-7-74,0-3 74</inkml:trace>
  <inkml:trace contextRef="#ctx0" brushRef="#br0" timeOffset="108873.2272">4562 16330 108,'-3'13'0,"6"8"6,-3 3-6,0 13 5,0-2-5,3-4 3,-3-1-3,0-1 0,0-8 0,0-5-2,0-3 2,0-5 2,0-3-2,0-5-1,0-5 1,-3-8 0,3-6 0,-3-5 1,3-15-1,-3-4 1,0 1-1,-1 0-1,-2-1 1,3 4 0,-3 4 0,2 6 9,4 8-9,0 5 7,-3 8-7,6 6 5,1 4-5,8 3 1,1 9-1,6 2 4,19 5-4,-3 5 9,0 1-9,-3-1 1,3 1-1,-4-4 0,1-1 0,0 7 0,-4-6 0,-2-4 1,-4-6-1,-6-8-1,0-2 1,-4-3 0,-5-16 0,-1 0 2,1-5-2,-4-5 0,-3-9 0,0-7 2,0 0-2,0-6 4,0 3-4,0 0 5,0 3-5,0 5 1,0 8-1,3 5 0,0 3 0,-3 7-4,0 6 4,6 3-39,1 5 39,-1 5-52,0 6 52,4 5-76,3 8 76</inkml:trace>
  <inkml:trace contextRef="#ctx0" brushRef="#br0" timeOffset="109400.2574">5175 16626 111,'0'14'0,"-3"7"11,0 5-11,3-5 2,0 3-2,0-5 0,3-9 0,-3-2 0,3-2 0,0-9 1,-3-8-1,3-2 1,-3-13-1,3-6 1,1-10-1,-1-6-1,3-5 1,-3 5 1,4 9-1,2 2 0,-3 10 0,-2 6-1,-1 8 1,3 5 0,-3 3 0,4 13 5,2 10-5,-2 6 17,-1 13-17,0 3 8,4 2-8,-4-2 0,4-1 0,-1-4 0,1-6 0,-1-3-2,1-7 2,-4-3-30,4-6 30,-4-4-46,0-6 46,-6 0-54,0 0 54,0-6-23,-3 4 23</inkml:trace>
  <inkml:trace contextRef="#ctx0" brushRef="#br0" timeOffset="109611.2694">5181 16669 150,'7'-6'0,"2"-1"-1,4-4 1,6-2-14,3-1 14,7 1-84,6 5 84,-7 3-50</inkml:trace>
  <inkml:trace contextRef="#ctx0" brushRef="#br0" timeOffset="110306.3092">5572 15761 115,'6'0'0,"10"-2"12,6-1-12,7 0 5,3 1-5,2-4 1,24 4-1,-4-6-1,-4 2 1,-5-1-12,-10-1 12,-7 5-38,-9 0 38,-9 3-35,-10 6 35,-3 4-38,-7 3 38,1 3-8,-1 0 8</inkml:trace>
  <inkml:trace contextRef="#ctx0" brushRef="#br0" timeOffset="110887.3424">5711 15568 60,'0'0'0,"0"0"11,0 5-11,7 3 12,-7 3-12,6 2 15,-3 6-15,4 4 24,-1 7-24,-3 4 11,4 0-11,-4 1 14,0 2-14,3-11 10,1 1-10,-4-1 0,3 1 0,16-1 2,-3-2-2,-6-6 1,0-2-1,-7-2-1,4-7 1,-7-1-32,3-4 32,-6-2-53,0-2 53,3-4-73,1-1 73</inkml:trace>
  <inkml:trace contextRef="#ctx0" brushRef="#br0" timeOffset="112132.4135">6534 15722 46,'0'0'0,"3"5"9,10-3-9,3 6 12,3-2-12,6-1 11,4 3-11,5-3 10,1 3-10,7-5 4,2-1-4,4 1 2,22-3-2,-4 0 11,1 0-11,0 0 5,-7 0-5,0 0 0,1 3 0,-1 2 1,-6 0-1,-3-2-1,3 0 1,0 2 1,3-2-1,0-3 0,3 0 0,1-3 2,-4 0-2,3 1-1,-3-1 1,13-2 2,-3 2-2,-10 0 0,0 1 0,-6-1 0,-10 0 0,-3 1 1,-3-1-1,-6 1-1,-7 2 1,-3 0 1,-6-3-1,-4 3-30,-6 0 30,-3 0-70,4-3 70,-8 1-14</inkml:trace>
  <inkml:trace contextRef="#ctx0" brushRef="#br0" timeOffset="114174.5304">7121 15007 61,'3'8'0,"-3"11"14,3 7-14,-3 3 10,4 6-10,-1 2 9,0-3-9,0 11 2,4-5-2,-1-9 1,-3-4-1,0-9-1,0 1 1,1-6 1,-1-2-1,-3-6-1,3-2 1,-3-6 2,0-5-2,0-8-2,-3-18 2,-4 2-2,1-5 2,-3 0 0,-1-8 0,-3 0 0,1-8 0,-1 0-1,-3-5 1,3 0 1,4 8-1,2 7 0,7 11 0,-3 14 12,6 2-12,7 13 5,6 9-5,9 12 5,7 9-5,0 4 2,3 4-2,3 5 8,-3-3-8,0 2 1,-4-2-1,-2 6 3,0-6-3,-10 0 1,-4-6-1,-8-1 4,-7 9-4,-10-2 14,-6-2-14,-9-6 2,-7-3-2,-3-2 1,0-5-1,0-9-2,1-2 2,-1-5-32,12-1 32,4-4-41,7-1 41,8-2-57,8 0 57,12-1-19,-1 6 19</inkml:trace>
  <inkml:trace contextRef="#ctx0" brushRef="#br0" timeOffset="114745.5631">7537 15454 79,'0'8'0,"0"13"10,6 6-10,-2 2 10,2 5-10,0 6 17,1-3-17,-4 3 3,3-3-3,1-3-1,-4-2 1,3 0 2,-3-11-2,0-8-1,-3-2 1,4-6 1,-4 0-1,0 1 1,0-6-1,-4 0 1,-2-8-1,0-3-4,3-5 4,-4-5-2,1-5 2,-1-9-1,1-2 1,0-10 1,-1-4-1,4-2-1,3-5 1,0 5-1,3-13 1,7 13 0,6 11 0,3 10 1,3 8-1,-3 16-3,0 6 3,0 10 4,-6 18-4,0 6 0,-10 0 0,-3-1 6,-3-4-6,-7-3 2,-6-1-2,-3-7-5,0 0 5,0-8-64,3-3 64,7-2-54,2-3 54</inkml:trace>
  <inkml:trace contextRef="#ctx0" brushRef="#br0" timeOffset="116408.6582">6766 16110 79,'0'11'0,"3"8"11,3 4-11,0 9 16,4 3-16,-1 4 17,1 4-17,0-1 10,-4 13-10,0-4 11,1-4-11,-4-7 2,-3-3-2,3-8 0,-6-2 0,3-9 3,3-2-3,0-5-1,3-1 1,1-2 2,5 0-2,4-5-2,0 2 2,22-8 3,-3 3-3,0-2 0,-3-4 0,-3 1 0,-4 0 0,0 0 0,-6 5 0,-6-3 1,0 3-1,-4-3-17,1 3 17,-7-5-41,3 2 41,1 1-62,2-4 62,4-2-31,3 1 31</inkml:trace>
  <inkml:trace contextRef="#ctx0" brushRef="#br0" timeOffset="116951.6893">7324 16828 85,'-3'13'0,"3"11"13,0 10-13,3 0 9,4 1-9,-1-6 4,7-5-4,-1 2 1,1-2-1,0 0-1,-4-6 1,1-5 2,-1-2-2,-5-6 0,-1 1 0,-3-6 1,0 0-1,0-6 1,-3-10-1,-1-2-1,-2-3 1,-3-3 0,2 0 0,-2-8-1,-1-7 1,4-12 1,-4 4-1,4-9 1,3 1-1,3-3-1,0 5 1,0 5 2,6 11-2,4-5-2,-1 12 2,4 15 1,3 4-1,3 24-1,0 6 1,-3 2 2,-4 5-2,1 1 5,-7 2-5,-2-3 6,-11 1-6,-2-6 3,-10 3-3,-4-6-2,1-4 2,0-4-29,3-5 29,6-2-55,7-6 55,6-4-43,13-4 43</inkml:trace>
  <inkml:trace contextRef="#ctx0" brushRef="#br0" timeOffset="117683.7312">7683 16433 114,'0'19'0,"0"5"-3,3 2 3,4-2 1,2 0-1,1-6 2,-1-2-2,1-5 0,-4-3 0,0-3 0,-2 0 0,-4-2 1,0-6-1,0-5-1,-7-2 1,1-11 1,0-3-1,-1-16 0,4 3 0,-3-3 5,-1 1-5,7 2 0,0 0 0,-3 10 4,3 3-4,0 6 9,0 4-9,0 7 2,3 4-2,4 6 10,5 4-10,1 4 11,3 8-11,3 2 5,3 3-5,4 5 3,-1-3-3,-3 1 0,4 12 0,-1-2 2,-3-5-2,1-3 0,-8-5 0,1-3 1,-3-5-1,0-5 0,-7-3 0,0-6 2,-2-4-2,-1-6 0,0-11 0,-3-7 0,-3-14 0,0-2 0,-4-3 0,1-3 1,3 3-1,-1 0 0,1 8 0,3 3 1,-3 7-1,6 1 0,-3 5 0,0 2 2,0 6-2,0 0-20,3 7 20,1 1-59,-1 5 59,6 5-62,4 3 62,25 5-31,-6 3 31</inkml:trace>
  <inkml:trace contextRef="#ctx0" brushRef="#br0" timeOffset="118197.7606">8296 16613 92,'0'5'0,"0"6"4,6 0-4,-3-1 2,4-4-2,-4-1 7,3-3-7,-6-2 8,0-7-8,0-4 6,-3-2-6,-3-8 8,-4-3-8,1-5 2,2-8-2,-2 2 6,2 6-6,1 5 9,3 3-9,3 3 6,0 7-6,3 0 1,7 6-1,-1 0 1,10 5-1,0 5 1,4 3-1,-4 5 6,3 1-6,0 1 3,-3 17-3,-3-3 0,0 0 0,-10-2 1,1-1-1,-11 1 4,-2-1-4,-7-5 2,-3 1-2,-3-4-2,-3-7 2,3-1-37,-3-2 37,3 0-86,3-5 86,6 2-43</inkml:trace>
  <inkml:trace contextRef="#ctx0" brushRef="#br0" timeOffset="119156.8154">8397 14695 93,'7'-3'0,"9"-2"13,9 2-13,10 3 8,3 6-8,3-1 10,1 6-10,-4-1 4,0 6-4,0 5 2,0 0-2,-3 3 7,-6 0-7,-7 0 12,-3 0-12,-3 2 10,-4 1-10,-5 7 6,-1 6-6,-3 10 2,0 3-2,-3 2 1,4 17-1,-1-6-1,0 5 1,0 3 0,0 3 0,4 0 4,-4 0-4,3-3 0,1-11 0,2 6 2,1 2-2,2 4 0,1-4 0,3-2 0,0 0 0,-4-6 1,1 6-1,0-8-2,-4-3 2,4-8 2,-7-5-2,1-8 0,-1-5 0,1-6-1,-4-4 1,0-1 1,-9-5-1,-1-1 2,-2-1-2,-4-6 1,-6-3-1,0 0 0,0-5 0,-3-2 0,-4-1 0,4-2 0,0-1 0,6-2-1,0 3 1,6 2-27,4 1 27,0 2-98,12 0 98,-3 5-50</inkml:trace>
  <inkml:trace contextRef="#ctx0" brushRef="#br0" timeOffset="125840.1977">10093 17436 55,'0'0'0,"0"0"3,0 0-3,0 0 14,0 0-14,3-5 12,0-3-12,0 3 3,-3-3-3,4-3 3,-8 3-3,4-3 4,-3 1-4,-3-1 9,-4 1-9,-5 2 8,-1 5-8,-3 1 3,0 4-3,-4 9 3,-2 2-3,0 5-2,-1 6 2,7 3 0,0 7 0,6 3 6,4 6-6,2-1 2,7-2-2,7-3-1,2-6 1,7-7 0,6-11 0,1-7 1,-1-12-1,0-7 0,4-8 0,-4-5 0,0-4 0,-3 1 1,-6 0-1,-1 3-1,-2 2 1,-4 8 0,-3 5 0,1 9 7,-1 4-7,0 12 14,0 2-14,4 2 1,2 3-1,4-5 2,3 0-2,3 0-23,3-8 23,0-3-56,7-2 56,-1-6-67,1 0 67</inkml:trace>
  <inkml:trace contextRef="#ctx0" brushRef="#br0" timeOffset="126422.231">10572 17433 53,'0'0'0,"0"0"21,-3-5-21,0 0 9,3 0-9,-6 2 11,2-5-11,-2 3 13,-3 2-13,-1 0 5,-3 3-5,1 0 4,-1 8-4,-3 6 8,-12 7-8,5 3 5,4 5-5,10 0 1,2 2-1,23-7-1,6-5 1,7-3 1,3-6-1,6-7 1,0-6-1,0-7-2,-3-6 2,-3 0 1,-7-3-1,-6-2 0,-3-5 0,-10-6-1,1-5 1,-7-11 2,0-7-2,-3-11-1,3 2 1,-4 9 0,4 10 0,4 13 1,-4 11-1,0 7 5,0 14-5,3 11 14,0 16-14,3 10 3,4 8-3,-1 2 1,7 3-1,3-5 0,4-2 0,2-6-1,7-5 1,-1-6-29,-8-5 29,-4-5-38,0-3 38,-7-2-42,-2-3 42,-7 0-43,-3-6 43</inkml:trace>
  <inkml:trace contextRef="#ctx0" brushRef="#br0" timeOffset="126699.2467">10563 17232 133,'13'3'0,"6"2"13,9 3-13,4 0 3,6 0-3,6-8 0,10-3 0,-3-2 2,-3-5-2,-7 2-8,-6-6 8,-6 6-51,-7 1 51,-3 4-65,-10 3 65,-5 3-26,-4 2 26</inkml:trace>
  <inkml:trace contextRef="#ctx0" brushRef="#br0" timeOffset="127730.3058">11077 17349 88,'0'0'0,"0"0"10,3 2-10,-3 9 23,4 5-23,-4 10 14,3 3-14,0 6 11,3-3-11,4 2 0,2-5 0,8-5-1,2-8 1,6-6 2,-2-7-2,-1-14 1,1-4-1,-4-7-3,-3-4 3,0-3 1,-10-3-1,-2 0 1,-4 3-1,0 11-1,-3 2 1,3 8 3,-3 8-3,0 10 14,-3 12-14,3 4 4,3 3-4,0 0-1,10 0 1,0-5-20,6 0 20,0-5-52,3-6 52,0-8-43,4-5 43,9-3-26,-4-2 26,-5 2-5,-7 1 5,-3-3 3,0 2-3,-7-2 25,1-1-25,-4 1 20,0-3-20,4-8 3,3-2-3,-4-4 3,4-1-3,-4-1 9,-9 0-9,0 0 13,-6 6-13,-7-1 13,1 6-13,-4 5 2,0 11-2,0 5 3,-19 10-3,10 6 7,2 8-7,8-1 3,8 1-3,10-8 3,16-8-3,4-6-1,2-4 1,0-9 0,1-5 0,-4-2-1,-3-1 1,-6 3 0,0 8 0,-4 3 2,4 5-2,-1 2 3,8 1-3,-1-1 2,9-10-2,7-2-2,0-14 2,3-5 3,-3-8-3,-3-3-1,-4-10 1,-12-3 2,-6-6-2,-7-2 1,-6-2-1,-4-1 3,1 17-3,-3 7-1,-4 8 1,0 16 14,-3 5-14,-3 22 19,3 26-19,7 13 12,6 11-12,9 2 9,13-2-9,10-11 0,12-13 0,0-13-31,7-13 31,-4-11-88,1-6 88,-4-10-71,-12-2 71</inkml:trace>
  <inkml:trace contextRef="#ctx0" brushRef="#br0" timeOffset="128842.3694">12608 17198 68,'0'0'0,"0"0"16,-4-5-16,4-3 8,0 0-8,4-8 7,-8-3-7,4-2 15,-3-3-15,-3 1 14,3-4-14,-1 1 7,1-3-7,6-1 8,1 4-8,5 0 0,4 7 0,6 3 1,19 8-1,-3 8 11,3 11-11,0-1 3,3 9-3,-2-3 2,-1 0-2,-3-6 4,-7 1-4,-6-6-1,-3 0 1,-6-2-1,-7-3 1,1 0 6,-4-5-6,-3-1 3,0 1-3,0 0 3,0 2-3,0 3 0,0 11 0,3 15 2,-3 3-2,3 16 7,4 16-7,-4 11 12,0 4-12,3 9 5,1 5-5,-1-3 1,0 3-1,1 0 2,2-2-2,-2-1 0,2-2 0,-6-14 1,1-8-1,-8-4-1,-2-1 1,-4-5 1,-5-8-1,-11-11-4,-9-18 4,-9-16-2,-7-21 2,-3-16 1,-13-8-1,13-11-2,7-13 2,18-13 1,17-2-1,15-6-1,32 3 1,12-1-1,20-2 1,3 3 2,3 8-2,0 7-30,-7 9 30,-8 12-88,-14 14 88,-9 6-79,-10 15 79</inkml:trace>
  <inkml:trace contextRef="#ctx0" brushRef="#br0" timeOffset="129493.4065">13293 17687 93,'-3'3'0,"3"8"18,-3 2-18,3 3 11,3-3-11,4 0 5,5-5-5,4-3 4,3-7-4,0-4 2,0-4-2,0-9 11,0 4-11,-6-7 9,-7-1-9,-9-1 8,0 0-8,-6 5 3,-1 4-3,-6 4-8,3 6 8,-2 7-77,2 6 77,3 5-78</inkml:trace>
  <inkml:trace contextRef="#ctx0" brushRef="#br0" timeOffset="130822.4826">14024 17156 67,'0'0'0,"6"-6"13,0 1-13,-3 2 13,1 1-13,-4 2 11,0 0-11,0 0 10,0 2-10,-4 6 9,-2 3-9,-3 5 6,-4 0-6,-6 5 14,-7 0-14,-15 0 3,3 0-3,3-2 3,-3-6-3,3 3 1,3-5-1,7-1 3,6-2-3,3-3 2,10-2-2,6 2 1,3 3-1,6-3 0,10 6 0,4 2 2,5 1-2,17 4 0,-1-2 0,-3 0 0,1 0 0,-7 0 0,-4-3 0,-5-3-9,-7-2 9,-3-2-59,-7 2 59,-2-3-73,2 0 73,-6-5-16,4 0 16</inkml:trace>
  <inkml:trace contextRef="#ctx0" brushRef="#br0" timeOffset="131242.5067">14440 17357 111,'-4'5'0,"4"8"18,-3 11-18,3 5 17,-3 6-17,6-4 7,0-4-7,10-3 4,9-9-4,10-7-1,3-8 1,3-13 0,0-5 0,-6-9 0,-7-7 0,-12-6 7,-13-2-7,-10 2 18,-12 3-18,-6 8 12,-4 10-12,0 11 0,-3 14 0,7 10-19,5 5 19,8 5-102,5 3 102,1 3-71</inkml:trace>
  <inkml:trace contextRef="#ctx0" brushRef="#br0" timeOffset="133635.6435">13398 17653 24,'0'0'0,"0"0"2,0 0-2,-3-5 5,3 2-5,0-2 8,0 5-8,0 0 3,0 0-3,0 0 1,0 0-1,0 0 0,-3-3 0,0 0 1,-1 6-1,1-6 1,0 6-1,0-3 5,0 3-5,-4-1-2,7-2 2,-3 3 3,3-3-3,0 0 3,-3 3-3,3-3 4,-6 2-4,-1 1 3,4 2-3,-3 1 0,3-1 0,-1-2 1,4-3-1,-3 2 0,3 3 0,-3-2-23,3 2 23,0 1-38,0 4 38</inkml:trace>
  <inkml:trace contextRef="#ctx0" brushRef="#br0" timeOffset="141662.1026">17046 11044 38,'-6'-3'0,"-1"3"15,1 0-15,3 0 7,0 0-7,3 0 15,0 0-15,0 0 6,0 0-6,9 0 9,7 0-9,13 0 8,12 3-8,16-3 11,26 2-11,15 4 5,7-1-5,16-2 2,2-3-2,17-3 7,9 0-7,16-2 3,1 2-3,-5 6 0,-5 0 0,-13-3 3,6 5-3,-3-2 5,-3-1-5,6-2 1,-3 0-1,-9-5 2,-10 0-2,-13-1-2,-19 1 2,-22 5 0,-12-3 0,-17 1 2,-15 2-2,-7-3-1,-12 3 1,-10 0-4,0 0 4,-10 3-7,0-3 7,1 0-5,-4 0 5,-3 0-3,4 0 3,-1 0-3,-3-3 3,7 3 0,-1-3 0,1 3 2,2-2-2,1-1-1,3 1 1,-4 2-1,7 0 1,-3-3 0,-3-2 0,3-3 0,-4 2 0,-2-2 0,-1 1 0,1-4 0,-1 0 0,1 1 1,-4-1-1,0-2 7,4 5-7,-1 0 3,1 3-3,2-3 3,4 5-3,3 3-1,0 0 1,0-2 2,6 2-2,7 0 2,3 5-2,6 3 4,7 0-4,3 2 10,3 4-10,-4-1 4,4 0-4,-3 3 2,0 0-2,-4 2 4,-5-2-4,-8 0 5,-2-3-5,-10 0 5,-3 1-5,-6-1 1,-7 3-1,-9 2-4,0 1 4,0 2-46,-1 3 46,4-3-82,7 0 82,-1-5-33</inkml:trace>
  <inkml:trace contextRef="#ctx0" brushRef="#br0" timeOffset="142759.1654">17100 10991 38,'3'-3'0,"7"1"6,-4-4-6,4 4 13,-1-1-13,-2-2 15,-4 2-15,0 0 8,-3 3-8,3-2 3,3-1-3,-2 3-1,2-3 1,0 1 2,4-4-2,-1 1 4,1 0-4,-1 2 4,-2 1-4,-1-1 4,1 0-4,-7 3-1,3 3 1,-3-3 2,0 0-2,0 0 9,-3 5-9,-1-2 10,-5 7-10,-7-2 6,-6 6-6,-7 2 3,1-1-3,-4 1 2,0 3-2,-3-3 2,7-3-2,2-5 4,4 0-4,6-3 11,3 0-11,7 1 0,3-4 0,6 4 2,10 4-2,12 1 0,4 2 0,6 0 5,0 3-5,3-3 0,-3 1 0,-1-4 2,-2 1-2,-10-1-45,-2 4 45,-8 1-107,-15-1 107</inkml:trace>
  <inkml:trace contextRef="#ctx0" brushRef="#br0" timeOffset="145777.338">21034 10348 57,'0'0'0,"0"0"10,0 0-10,0 0 11,0 0-11,0 0 10,0 0-10,0 0 1,-6-5-1,-1-1 0,1 1 0,-7-3 0,-3 0 0,-3 0 1,-6 8-1,0-2 2,-4 7-2,-3 8 3,-12 6-3,6 4 2,0 4-2,6 5 8,6-3-8,7 0 1,7-3-1,8-2-1,11-5 1,9-6 2,9-8-2,16-8-1,4-4 1,2-9 2,-2-8-2,-4-3 0,-3-4 0,-3-4 1,-9-7-1,-1-3 5,-9-5-5,0-1 2,-7 6-2,-6 3 1,1 5-1,-4 3 7,0 5-7,-4 7 3,1 6-3,-3 6 3,0 10-3,-1 8-1,-2 5 1,-1 8 1,4 0-1,-1 1 2,1 7-2,3 5-1,3 8 1,0 1 0,6-4 0,7 1 0,3-8 0,3 0 0,3-9 0,7 1-1,-1-8 1,1-5 1,-1-6-1,1-5 0,-4-5 0,-2-6 1,-4-2-1,-3-6-2,-7-2 2,1 0 0,-7-3 0,0-2-2,-6-1 2,3 6-1,-7 8 1,1 8-1,-10 7 1,0 11 0,0 6 0,1 2 0,8 3 0,4 0 0,13-3 0,5-3-2,5-4 2,8-9 1,7-8-1,6-7-1,1-3 1,-4-3 2,-7-3-2,-5 3-1,-7-2 1,-6 2 2,-4 3-2,-3 2-1,-2 8 1,-4 3 1,-4 11-1,-2 8 3,3 10-3,0 5 13,0 8-13,3 3 6,0 3-6,3 0 0,0 20 0,0-4 1,0-1-1,4-4 1,-1-1-1,3-8-1,-2-10 1,-1-8 0,1-6 0,-4-10-4,0-6 4,-3-10 1,0 0-1,0-15-13,0-12 13,-3-7-4,-4-11 4,4-8 1,0-21-1,0 8-2,3-1 2,6 9 0,7 3 0,3 7 1,0 6-1,3 10-4,0 8 4,-3 8 0,-1 14 0,-2 4-1,-3 11 1,-4 6 1,-9 0-1,0 2-4,-10 0 4,-6 0-25,-3-2 25,0-4-20,2-4 20,5-6-10,2-5 10,7-2-13,6-9 13,3-2 1,13-8-1,-1-3 5,8 0-5,2-5 20,4 2-20,-1-2 12,1-2-12,6-4 14,9-2-14,4 0 6,-1 0-6,-2 0 3,-7 0-3,0-8 0,-13-5 0,-9-3 1,-9 5-1,-10 9-1,-10 4 1,-9 11 1,-7 14-1,-6 10 6,-16 16-6,10 7 12,3 14-12,3 8 11,10 6-11,6-6 4,9 5-4,4 6-1,12-4 1,7 1 2,9-5-2,19-6-4,4-13 4,-1-5-9,-3-8 9,-2-11-10,-8-5 10,-2-8-9,-4-7 9,-3-4-3,-9-5 3,-6-2 2,-4-3-2,0 5-2,-6 0 2,0 8 0,-4 3 0,1 5 0,-1 5 0,-2 1 0,-1 7 0,1 6 0,3 7 0,-4 9 5,7-4-5,3 7 5,0-7-5,3 1 2,7-3-2,-1-5 1,4-3-1,-1-5 1,1 0-1,3-8 0,0-2 0,3-6 0,0-8 0,6-5-1,-2-6 1,2-2 1,-9-5-1,-3-6-1,-4 0 1,1 1 3,-4-1-3,0-5-2,1 5 2,-4 11 0,0 11 0,0 7 4,-6 19-4,0 13 24,0 8-24,-4 6 9,7 4-9,4 6 0,2 3 0,7-6-1,2-2 1,5-8-5,-5-6 5,1-7-44,3-6 44,-3-2-69,0-6 69,0-3-46,-13-7 46</inkml:trace>
  <inkml:trace contextRef="#ctx0" brushRef="#br0" timeOffset="146087.3556">22187 10094 107,'12'-3'0,"17"1"20,9-1-20,6 0 8,4 3-8,-4 3 13,-9 0-13,0 5 8,-9-3-8,-4 3 4,-9 2-4,-1 6 0,-5 0 0,-4 5 0,0 0 0,0 1 2,-3-1-2,0-5-11,-3-1 11,3 1-55,-3-2 55,3-4-73,6-5 73,-6-5-22,0-10 22</inkml:trace>
  <inkml:trace contextRef="#ctx0" brushRef="#br0" timeOffset="146386.3728">22533 9962 142,'0'0'0,"-7"8"2,7 7-2,7 1-51,2 3 51,7-1-73,16 1 73,-4-1-19</inkml:trace>
  <inkml:trace contextRef="#ctx0" brushRef="#br0" timeOffset="146887.4014">22768 10237 115,'-4'8'0,"4"8"8,0 2-8,4 3 3,2-2-3,0-1 3,4-4-3,-1-4 1,4-2-1,-3-5-1,2-9 1,-2 1 1,-4-5-1,-3-9-3,-3-5 3,-3-8 0,0-2 0,-3 2 1,2 3-1,-2 5-2,0 8 2,-1 1 2,1 4-2,0 3-1,6 5 1,0 3 0,0 0 0,6 6 0,7-1 0,-1 3 0,4 3 0,0-1 2,3 6-2,-3 5 0,0 3 0,0 2 1,0 1-1,-4 2 1,-2-3-1,-1-2 3,4-5-3,-7-1-2,4-4 2,-4-4 2,1-5-2,2-2 1,17-6-1,-1-5-1,0-5 1,1-3 0,-1-2 0,-3 2-1,1 0 1,-4 6 10,3 4-10,-3 6 20,0 8-20,-3 5 13,0 9-13,0 1 3,0-1-3,-4-1-2,4 3 2,-3-9-66,0 1 66,2 0-110,1-11 110</inkml:trace>
  <inkml:trace contextRef="#ctx0" brushRef="#br0" timeOffset="147908.4598">23860 10001 88,'0'0'0,"0"0"25,0 0-25,-3 8 7,-1 8-7,-2 3 10,3 2-10,-3 0 16,2 8-16,4 11 10,-3 2-10,3 6 2,3-6-2,4-2 0,2-3 0,10-6 0,0-9 0,0-9 0,4-8 0,2-7 0,-3-12 0,0-4 0,-3-9 0,1-4 1,-8-6-1,1-3-2,-7 0 2,7 8 1,-10 9-1,0 7 0,-3 8 0,0 8 0,4 16 0,-1 15 10,3 6-10,7 8 1,6-5-1,28-3 1,4-8-1,3-8 1,0-10-1,-3-8 0,-7-11 0,-9-11 1,-9-10-1,-14-5 7,-8-11-7,-14-3 12,-6 6-12,-6 5 2,0 0-2,-4 0 0,1 5 0,3 5-20,3 9 20,6 7-95,0 14 95,7 5-77</inkml:trace>
  <inkml:trace contextRef="#ctx0" brushRef="#br0" timeOffset="149274.538">20790 11218 69,'0'0'0,"0"0"19,-13-5-19,13 5 21,-10 0-21,4-3 9,3 9-9,-4 4 12,-2 4-12,-1 1 5,4 7-5,0 4 3,2 3-3,4 0 0,4 0 0,5-2 0,17-9 0,-4-4 0,0-9 0,0-5 6,0-5-6,-2-9-6,-1 1 6,-4-3 0,-5-2 0,0-3 0,-1 2 0,-3 6 5,1 2-5,-4 3-5,0 3 5,-3 5-1,3 11 1,0 7-2,1 11 2,5 3 2,7-3-2,0 0 1,6-5-1,0-11 0,4-2 0,-4-11 0,3-3 0,-6-5 0,-3-10 0,-6-4 6,-1-1-6,-2-4-1,-4-2 1,3 5 0,1 0 0,-1 3 0,3 5 0,1 1-5,3 1 5,-4 4 6,4 4-6,-4 1-2,1 3 2,-1-1 1,1 6-1,-4 4 1,4 1-1,-7-2-1,-3 2 1,0 2 1,0 3-1,-3 3 2,0 3-2,3-1 0,3 1 0,-3-1-23,6-4 23,1-1-54,-1-5 54,0-6-68,13-2 68</inkml:trace>
  <inkml:trace contextRef="#ctx0" brushRef="#br0" timeOffset="149561.5544">21282 11115 144,'-7'-2'0,"4"-1"5,3 3-5,0 0-31,0 0 31,3 3-63,7 4 63,6 4-54,0 5 54</inkml:trace>
  <inkml:trace contextRef="#ctx0" brushRef="#br0" timeOffset="150699.6196">21653 11295 96,'0'0'0,"0"-5"8,0-1-8,3 1 5,-3 0-5,-3 2 6,0-5-6,-3 0 8,-7 3-8,0 0 3,-3 2-3,0 3 7,-9 8-7,0-3 18,-4 9-18,0 1 5,4 7-5,12-4 1,7 3-1,9-2-1,10-9 1,12-4 2,7-12-2,6-4-2,-3-6 2,0-3 1,-6 1-1,-7 2-1,-6-2 1,-7-4 2,1-4-2,-7-6 0,3-5 0,-3 0 0,4 0 0,-4 5-2,-3 11 2,3 5 0,-6 8 0,0 8 0,-4 16 0,1 8 1,0 13-1,-1 3-1,4-1 1,3-4 1,3-1-1,7 1-1,6-1 1,3-2 0,9-3 0,4-11 2,16-7-2,-4-11-4,-2-8 4,-4-5-5,-7-6 5,-2 1-1,-10-3 1,-9 5 1,-4-3-1,-3-2 0,-6 3 0,0-1-1,-7 8 1,1 3-2,-4 11 2,-3 2 2,0 9-2,7 2-1,2-3 1,7 3 2,7-1-2,5 1-1,11-2 1,2-4 1,7-5-1,-4-7 0,1-3 0,-4-3 0,-2-3 0,-8 0-1,1 1 1,-3-3 0,-4 2 0,1 0 0,-7 4 0,4-1 2,-7 2-2,3 4 1,-3 2-1,0 5 2,0 0-2,0 6 10,0 2-10,3-2-1,0 4 1,3-1 0,4-1 0,3-5 0,3 0 0,-1-6 0,1-2 0,3-2-2,-6-3 2,3-6-2,-3-2 2,-1 2-2,-2-5 2,-1 0 0,-2 1 0,-4 4-3,0 0 3,-3 3 2,0 6-2,0 2-1,3 5 1,4 0 1,-4 3-1,6 0 0,1 3 0,2-11 1,8 2-1,2-4 1,3-1-1,4-5-1,2-2 1,1-4 0,-3 4 0,-4-3 0,-3 7 0,-3 1 0,-3 5 0,-3 5 0,-3 3 0,-7 5 6,-6 3-6,-1 0 16,-5-3-16,-1 1 11,1-4-11,2-2 2,-2 0-2,-4-3-17,7-2 17,-4 2-82,-2 3 82,2 0-91,-9-2 91</inkml:trace>
  <inkml:trace contextRef="#ctx0" brushRef="#br0" timeOffset="152952.7484">23463 11269 38,'0'0'0,"0"0"7,0 0-7,3 0 10,0 0-10,4-3 7,-4 3-7,-3 0 14,3 0-14,-3 0 4,0 0-4,0 0 4,3 0-4,-3 0 3,3 0-3,-3 0 1,0 0-1,0 0 1,3 0-1,-3 0 1,0 0-1,0 0 2,0 0-2,0 0 0,0 0 0,0 0 0,0 0 0,0 0 1,4 0-1,-4 0-1,3 0 1,-3 0 1,0 0-1,0 0-1,0 0 1,0 0 1,0 0-1,3 0 1,0 0-1,0 0 1,4 0-1,-4-5-1,3-1 1,1 4 1,-4-4-1,3 4 1,0-3-1,-2 2 0,-4 3 0,0-3 0,0 3 0,0 0 1,0 0-1,0 0 0,0 0 0,0 0 1,3-2-1,0-4-1,0 1 1,3 0-1,-2-1 1,2-2 1,-3 3-1,-3 0 1,0-3-1,-3-3 0,0 1 0,0 2 0,-4-3 0,-2 1-1,-1-1 1,-2 1 0,-4 2 0,0 0-2,0 0 2,-6 8 1,-1 5-1,-2 3 1,3 8-1,-4 2 0,4 3 0,3 3 1,3-5-1,10 2 7,6-5-7,6-6-2,7-2 2,3-2 2,6-4-2,0 1-1,4-3 1,-7 0 1,0-8-1,-3 3 0,-4-1 0,-2-1 2,-4 4-2,-6-2 10,0 5-10,0 0 7,0 0-7,-3 5 3,3 3-3,0 0 3,6 0-3,4 0-1,9-3 1,3-5 0,0 0 0,4-3 0,-7 1 0,3-9 1,-3-2-1,-3-11 0,-10-2 0,-6-14 0,-9-5 0,-1-5 1,-12-9-1,-10 1 0,-9 5 0,-10 19-2,-6 13 2,-10 26 1,-6 24-1,-19 27 30,13 20-30,16 4 10,18-6-10,26-3 0,29-2 0,40-11 1,23-7-1,7-17-15,5-13 15,-2-10-78,-10-6 78,-9-5-77,-17-3 77</inkml:trace>
  <inkml:trace contextRef="#ctx0" brushRef="#br0" timeOffset="155640.9022">23501 12089 45,'0'0'0,"0"0"8,0 0-8,0 0 5,0 0-5,0 0 11,-3-5-11,3-3 8,0-3-8,0-8 7,0 1-7,0-8 4,3-4-4,0-4 4,0-3-4,4 3 2,-1 2-2,4 5 2,-1 4-2,4 4-1,3 3 1,-4 6 0,4 4 0,0 6 1,-6 6-1,-1 4 1,-3 3-1,-2 9 0,-1 4 0,-3 6 9,0 2-9,0 3 4,0-2-4,0-6-2,3-3 2,3-7 2,4-6-2,6-5-1,3-6 1,6-9 0,1-4 0,2-8 1,-6-2-1,4-8-1,-7 3 1,-3-6 2,-4 0-2,-2 3-1,-7 0 1,-3 3 1,-6 2-1,3 5 0,-4 9 0,-2 4-2,-1 6 2,-2 8 0,-4 6 0,3 7 2,0 0-2,4 13 7,6 1-7,3-1 0,6-2 0,10-6 0,6-2 0,7-5 2,-1-9-2,7-7 0,-3-11 0,3-5-1,-7-3 1,1-5 1,-7-1-1,-3-9 2,-6 4-2,0 3-1,-7 6 1,0 2 1,-6 5-1,3 3 0,-3 8 0,-3 11-1,0 8 1,0 7 7,3 8-7,6-2 3,4 3-3,6-6 0,22-3 0,-3-5 1,-4-10-1,1-3 1,-6-8-1,-7-8-1,-3-5 1,-10-11 2,-9-3-2,-4-4-1,-5 4 1,2-2 3,1 5-3,5 0 11,8 6-11,8 2 0,7-2 0,13 2 2,3 0-2,6 5-4,1 1 4,-8 4-41,1 4 41,-6 4-55,-7 6 55,-3 3-48,-3 5 48</inkml:trace>
  <inkml:trace contextRef="#ctx0" brushRef="#br0" timeOffset="155965.9208">24688 12129 147,'0'0'0,"0"0"-1,-9 5 1,-4 3-97,4 2 97,-4 6-48</inkml:trace>
  <inkml:trace contextRef="#ctx0" brushRef="#br0" timeOffset="156628.9587">23752 12430 126,'3'8'0,"0"11"20,0 7-20,0 8 10,1 6-10,-4 2 10,3-2-10,0-3 2,0-5-2,4-6 0,-4-7 0,6-3 3,-2-8-3,2 0-1,-3-8 1,4-6 1,3-2-1,-1-5-1,1 0 1,0-3 2,3 0-2,0 0-3,3 3 3,0 3 0,0 2 0,0 8 0,-7 2 0,7 9-2,-9 2 2,3 6 2,-7 2-2,-6 0 0,-3 3 0,-7-3 0,-9 0 0,3 0 2,-9-5-2,6-3-1,-3-2 1,3 0-8,0-6 8,9-3-40,1 1 40,5-3-55,4 0 55,4-5-63,8-3 63,1-5-3,3-3 3</inkml:trace>
  <inkml:trace contextRef="#ctx0" brushRef="#br0" timeOffset="156910.9748">24171 12761 169,'0'5'0,"3"11"8,0-3-8,4 6 4,-4-6-4,22 3-2,-3-6 2,-3 1-22,-6 0 22,3-3-78,0-3 78,6-5-78,4-8 78</inkml:trace>
  <inkml:trace contextRef="#ctx0" brushRef="#br0" timeOffset="157198.9913">24190 12425 143,'-6'-3'0,"6"3"1,-7 0-1,7 0-32,0 0 32,29 3-57,3 2 57,9 3-54,0 3 54</inkml:trace>
  <inkml:trace contextRef="#ctx0" brushRef="#br0" timeOffset="157651.0171">24571 12703 72,'0'0'0,"3"-6"13,3-2-13,4-2 11,0-1-11,-4 3 12,-3-5-12,0 0 6,-3 0-6,-3-3 2,0 0-2,-7 3 2,4 5-2,-7 2 3,-3 12-3,-3 4 8,-3 6-8,0 5 10,0 6-10,-1 2 10,11 0-10,5-3 1,7-2-1,7-5-2,9-3 2,3-8 2,6-8-2,-3-6-2,1-4 2,-1-1-2,-6-2 2,-4 0 0,-2 5 0,-4 5-1,-3-2 1,-3 5 2,4 0-2,-1 5-2,3 3 2,4 0-2,5-5 2,1-1 4,7-7-4,2-6 0,4-2 0,-10-3 2,0-2-2,-3-1-3,-1 1 3,1 2 4,0 8-4,3 8-4,0 8 4,0 8 0,4 5 0,-1 3 2,-3 5-2,-6-5 6,-7 2-6,-3 1 16,-3-9-16,-9 1 4,-1-6-4,-6-5 0,0-6 0,0 1-31,4-6 31,-1 3-120,7-2 120,-4-6-2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0-23T02:28:04.3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7 8295 36,'0'-6'0,"4"4"15,2-4-15,0 1 16,1 3-16,-4-1 5,3 0-5,1 3 3,2 0-3,1 0 8,5 0-8,1 0 4,7-2-4,2 2 5,0-3-5,-2 3 3,2-3-3,0 3 7,-2 0-7,2 0 3,0 0-3,-2 3 3,-1-8-3,3 5 3,-3-3-3,1 3 4,-1-3-4,-3-2 2,0 5-2,0 0 2,0 0-2,16 3 0,-3-3 0,-4 0 1,4-3-1,-3 3 3,-1-3-3,1 1 0,-1-1 0,-2 0 1,-1 1-1,1-1 1,-4 1-1,3-1 0,-3 3 0,4-3-1,-4 3 1,4 0 1,-1-2-1,-3 2 1,4-3-1,-1 3 0,-3 0 0,-3 0 0,-3 0 0,3 0 1,-3-3-1,3 6-2,0-3 2,0 0 1,7 0-1,-1 3 0,-3-3 0,4 0 1,-4 2-1,0-2-2,3 0 2,-2 0 1,-4 0-1,3 3 1,-6-3-1,0 3-1,0-3 1,3 0 1,-4 0-1,-2 2-3,3-2 3,3 0 1,-3 0-1,0 3 2,0-6-2,0 6 0,-4-3 0,4 0-2,19 0 2,-6 0 2,-1 0-2,-6 0-1,1 0 1,-1 0 2,0-3-2,4 1-1,-4-1 1,0 3 0,0-3 0,0 1 3,4-4-3,-7 4 0,3-1 0,0 0 2,4 1-2,-1-4-1,-3 4 1,1 2 0,-1-5 0,-3 2 2,0 3-2,-3 0 1,-3 3-1,-1-3-1,1 0 1,-4 0-2,4 0 2,-3 0 1,-1 0-1,4 0 0,0-3 0,6 3 1,0-3-1,0 3-1,0 0 1,3 3 2,0-6-2,0 3-2,1-2 2,2-1 1,-3-2-1,7 2 1,-4-2-1,1-1-1,-4 4 1,0-4 0,4-1 0,-1 4 1,-3-2-1,4-1 1,-1-4-1,19 4 0,-9 1 0,-3 0-2,3-3 2,-6 3 0,-1-3 0,-2 2 0,-4 1 0,0 0 2,0-3-2,-3 5-1,0-2 1,-3 0 1,3 2-1,3-2-1,1-3 1,-4 2 0,0 1 0,0 3-1,0-1 1,0-2 2,3-1-2,-3 1-2,3 0 2,-2 2 1,-1-2-1,-4-1 1,1-1-1,0-1-1,3 0 1,-3 2-1,0 1 1,3 0 3,3 0-3,0-1-1,-2 1 1,2 0-1,-3 2 1,0-2 1,3-1-1,0 1-1,1 0 1,-1 0 1,0-1-1,0 1-1,4 0 1,-4-1-1,0 1 1,0 0 1,1-1-1,-1 1 1,-3 0-1,0 2-2,-3-2 2,15 2 1,-5 1-1,-4-1 1,0-2-1,1 2-1,2-2 1,-6 2 0,3 1 0,-3-1-1,0 0 1,-3 3 2,0-2-2,0 2 0,0-6 0,-3 1 0,-1 2 0,7 1 0,0-4 0,-3 1 0,3 2 0,0-2 0,-3 0 0,0 0-1,3-1 1,0-2 1,0 3-1,0-3 1,-3 0-1,0 3-1,-3 0 1,-1-1 0,-2 1 0,-1 0 1,1-1-1,-4 1-2,4-3 2,-4 0 1,1 3-1,-1 0-1,3-3 1,4-3 1,0 3-1,3-2 1,3 2-1,-3-3-1,3 3 1,0-2 0,0 2 0,0 0 0,-3 0 0,3 0 0,0-3 0,-3 3 0,0-2 0,3-1 0,-4 1 0,1-1-1,3 0 1,0-2 1,0 3-1,1-1-2,2-2 2,0 0 2,-3-1-2,3-2 1,4 1-1,15-4-1,-3 3 1,-3 0 3,0 0-3,-3 1-2,-1 1 2,-5-17 7,-1 4-7,-3 6 6,1 0-6,-4 2 2,6 1-2,-3-1 0,1 3 0,2 0 0,0-2 0,-2 2 0,-1 0 0,-3 0-1,0-2 1,0-1 1,0 3-1,0-2-1,0-1 1,-3 4 1,-3-4-1,-1 0 1,-2 4-1,3-4-1,2 1 1,1-1 0,0-2 0,3 0 0,3 0 0,1-1 0,-1 4 0,3-1 0,-2 3 0,2 3-1,-3-3 1,0 0 1,1 1-1,-1-4 0,0-2 0,0-3 0,1-2 0,2-1 1,-3 1-1,-3-3 2,3 0-2,-3-1 0,4-1 0,-4-1 1,16 0-1,-4-2 0,-2-1 0,-4 1 1,1-14-1,-1 3-3,1 8 3,2-2 2,-2-1-2,-4 3 0,3 0 0,-3 0 0,1-3 0,-4 0 1,0 3-1,0-2-1,-3-1 1,3 0 1,-3 6-1,3 0 6,0 4-6,0 1 0,0 0 0,0-3 2,-3-5-2,0 0 1,-4-2-1,1-4 0,0 1 0,-1-3 1,1-5-1,3 0 4,3 2-4,0-18 1,0 5-1,0 5 0,-3 6 0,3 0 2,0 0-2,0-1 0,-3-2 0,3 0-2,-3-5 2,3 5 2,0 6-2,-3-1 0,3 0 0,3-10-1,-3 3 1,4-9-1,2 1 1,0-11 3,1-19-3,2 6-3,-2-1 3,15 1 2,-3-3-2,0-3 1,-3 4-1,0 9-2,0-5 2,0 1 1,-3-4-1,-4-4 0,4-1 0,-3-15-2,2 5 2,-2 2 1,-1 1-1,1-4-1,-4 9 1,1 10 0,-1 1 0,-3-1 1,1 0-1,-7 1 1,-1-1-1,1 6-2,0-17 2,0 17 1,-3 8-1,-1 15-1,-2 3 1,-4 13 1,-3 9-1,-3 10-2,4 7 2,-4 4-21,-4 7 21,-2 8-63,-3 9 63,-4 7-85</inkml:trace>
  <inkml:trace contextRef="#ctx0" brushRef="#br0" timeOffset="4236.2423">5308 7403 45,'0'-5'0,"0"-3"14,0 3-14,-3-1 15,3 1-15,0 2 9,0 3-9,0 0 1,0 0-1,0 8 9,0 3-9,0 2 12,0 11-12,-3 2 10,3 9-10,-3 4 8,0 9-8,-1 5 8,1-3-8,0-2 7,3 2-7,0 11 5,0 2-5,3 1 3,4-1-3,-1 1 2,0-6-2,-3-2-2,4 13 2,-4-14 2,0-5-2,3-10 2,-2-6-2,-4-4-2,3-7 2,-3-1 0,0-4 0,3-5 1,-3 1-1,0-4 0,-3 1 0,3-6 1,0 0-1,0-2-1,0-3 1,3 3-1,-3-3 1,0 0-2,0 2 2,-3-2 0,3 0 0,-7-2-2,4 2 2,-3-6 1,0 1-1,-1-3-1,-2 0 1,-1 0 0,-3 0 0,4-2-6,-1 2 6,4-3 6,0 3-6,3 0-6,-4 3 6,4 0 0,0 2 0,0 0 5,3 3-5,0 0-5,0 0 5,0 0 0,3 8 0,0 3 5,-3 5-5,3 5-7,4 0 7,2 3 1,1 0-1,-1 2 1,1-2-1,-1 2 5,-2-4-5,-1 1 1,3-1-1,1-1 0,-4-8 0,1 0 1,-1-5-1,-3-3-1,0-2 1,-3 0 0,0-3 0,0 0 2,0 0-2,0 0 0,0 0 0,0-3-2,0-2 2,0-3 0,3-5 0,1-1-1,-1-4 1,3-3 0,1 0 0,2-3-5,4 5 5,-4 1 0,1 2 0,-1 3 0,1 2 0,-4 3-1,-3 0 1,4-2-2,-1 4 2,-3 1-2,0 0 2,1 2-2,-4 3 2,6-3-2,-3 3 2,0-2-3,4 2 3,-7 0-3,3 0 3,-3 0 1,0 0-1,3-3 0,-3 3 0,0 0 1,-3-5-1,3 2 2,-3-2-2,3 5-2,-4-3 2,4 3 0,0-2 0,0 2 0,0-6 0,0 6 0,0 0 0,4-2-7,-4 2 7,0-6-30,0 6 30,3-2-27,0-1 27,0-2-14,-3 5 14,-3-3-46,-3 3 46</inkml:trace>
  <inkml:trace contextRef="#ctx0" brushRef="#br0" timeOffset="7254.415">9188 3090 66,'3'-2'0,"7"-1"15,25 3-15,3 3 16,9-6-16,11 3 15,5-3-15,4 3 8,9 0-8,0 0 9,-6-5-9,3 2 5,0 1-5,-3 2 3,-10 0-3,-3 0 1,-9-3-1,-7 1 5,-6-1-5,-6 0 3,-10 3-3,-3-2 0,-7 2 0,1 0 0,-7 0 0,3-3 2,-6 3-2,0 0 1,0-3-1,0 3-2,0-2 2,-3-1 1,3 0-1,0 3-1,-3-2 1,0-1 1,0 0-1,-4 3 2,4-2-2,-3 2-3,-4-3 3,-3 3 0,1 0 0,-1 0 1,-3-3-1,3 3-1,1-2 1,2-1-1,1 1 1,-1-4 1,1 1-1,2 0 0,-2 2 0,-1-2 0,4 2 0,0-2-1,-1 2 1,1 1 1,6 2-1,-3-6-1,3 6 1,0 0 1,0 0-1,0 0-1,0 0 1,0 0 0,0 0 0,0 0 0,0 0 0,0 6 2,0-6-2,6 5-1,0 3 1,7-3 0,-3 0 0,2 3-1,4 0 1,0 0 1,-3-3-1,6 1 1,0-1-1,3 0-2,0 1 2,-3-1 3,-3 0-3,0 0-1,-3 1 1,-4-4-1,-2 1 1,-1 0 0,-6-3 0,3 2 0,-3-2 0,0 0 0,0 0 0,0 0 0,-6 6 0,0-4 2,-4 1-2,-3 2 0,-3 3 0,-3-3 0,-6 6 0,0-3 5,-7 0-5,3 0 4,1-3-4,2-2 0,-2 5-23,12 0-55,6 0 78,4 0-56</inkml:trace>
  <inkml:trace contextRef="#ctx0" brushRef="#br0" timeOffset="10614.6072">11252 3252 59,'0'0'0,"3"2"21,3 4-21,4-1 14,3-2-14,-1-3 12,4-8-12,3-3 8,-3-5-8,0-5 3,3 0-3,0-8-2,-3-3 2,0-2 0,-4 2 0,-2 5 1,-4 9-1,-6 5 0,0 5 0,0 2 2,-3 12-2,-3 7-3,-1 8 3,1 6 0,-3 2 0,2-5 6,1-3-6,0-3 0,6-5 0,3-2 0,0-3 0,6-5-1,1-1 1,3-2-26,-1-5 26,1-3-40,3 3 40,-3-6-47,-1-2 47,14-3-6,-4 3 6</inkml:trace>
  <inkml:trace contextRef="#ctx0" brushRef="#br0" timeOffset="10905.6238">11439 2720 153,'0'0'0,"0"0"0,-3 3 0,6-1-6,0 6 6,4 0-53,-1 0 53,0 0-67,4 0 67,-4-3-26</inkml:trace>
  <inkml:trace contextRef="#ctx0" brushRef="#br0" timeOffset="11488.6572">11658 3003 84,'-3'5'0,"0"9"11,0 4-11,0 1 16,3 4-16,0 1 11,0 3-11,-4-6 2,8-3-2,-4 1 5,0-9-5,3 1-2,0-8 2,-3 2 0,3-5 0,3-8 2,4-8-2,-1-2-1,10-11 1,-3-6 0,7 1 0,-4-1 1,0 6-1,-3 5-1,3 3 1,-4 8-1,1 5 1,-6 11 3,-1 5-3,-2 13 5,-7 0-5,0 5 0,-3-2 0,3 0-5,3-8 5,0-3-61,3-7 61,7-4-53,6-7 53,-3-3-15</inkml:trace>
  <inkml:trace contextRef="#ctx0" brushRef="#br0" timeOffset="12479.7138">12138 2947 71,'0'0'0,"0"0"8,0 0-8,0-7 11,0 1-11,0 1 13,0-3-13,3 3 8,-3-1-8,0 1 9,-3 0-9,3 5 2,-4-3-2,1 3 0,-3 8 0,-4 5 2,1 6-2,-4 5 0,4 5 0,2 5 0,1-2 0,6-6 2,3-2-2,3-5-2,7-3 2,3-8 3,0-3-3,3-5-1,3-8 1,4-8 0,-1-5 0,0-6 1,-6-2-1,1 0-1,-11 3 1,-3-1 0,1 6 0,-4 3 0,0-1 0,3 1 0,4 4 0,-1 1-1,4 3 1,3-1-1,-3 3 1,3 3 0,-7 5 0,4 2 1,-7 9-1,-3 5-1,-3 5 1,0 0 1,-3 6-1,0-1 0,0-7 0,6 2-1,-3-5 1,6-6 1,4 1-1,3-6 1,2-2-1,1-6-1,7-10 1,2 0 0,-3-6 0,0 1-1,-3-1 1,1 3-4,-8 0 4,1-2 0,-7 2 0,1 0 0,-4 0 0,-3 0 1,0 0-1,-3 6-1,-4 2 1,4 0 0,-3 5 0,-1 3 2,1 11-2,3 7 1,-3 4-1,2 4 6,-2 6-6,6 0 8,0-3-8,3-3 7,7-2-7,2-8 0,1-3 0,6-8 1,19-7-1,-6-4-14,0-10 14,0 1-39,-4-7 39,-3 1-49,1 0 49,-10 3-42,3 2 42,-3-3 0,-4 3 0</inkml:trace>
  <inkml:trace contextRef="#ctx0" brushRef="#br0" timeOffset="13450.7694">13049 2847 74,'0'-5'0,"3"-6"8,3 0-8,-2 1 2,2-1-2,-3-2 7,-3 2-7,0 1 3,-3 2-3,0 0 10,-4 3-10,1 2 1,-3 6-1,-4 7 1,0 4-1,0 4 2,1 9-2,-1-1 8,-3 6-8,7-1 6,-1-1-6,7-7 0,6-4 0,0-6 1,7-5-1,2-5-1,4-11 1,3-5 1,-3-6-1,3-2 0,-6 0 0,0 0-1,-4 5 1,-6 2 1,1 4-1,-8 2-1,4 8 1,-6 8 4,3 5-4,-3 6 7,-1 4-7,7 4 11,0-3-11,3-3 0,7-3 0,-1-4 0,4-6 0,0-3 2,3-13-2,3-8-1,3-2 1,0-9-1,0 1 1,-3 2 0,1 0 0,-8 5-6,4 9 6,3 5-1,-3 7 1,6 4 1,-3 9-1,-3 9-1,0 3 1,-3 4 0,-7 1 0,-3 0 1,-9-3-1,0-3 0,-7-4 0,0-6 0,0-9 0,7-4-16,0-8 16,3-3-8,6-3 8,3-2-3,7-5 3,3 4 0,3-4 0,3 2 0,3 0 0,1-5-1,-1 5 1,-3-5 1,1 0-1,-4-1 0,-3 1 0,-1 3 0,-5-1 0,-4 1 0,-6-1 0,-6 3 0,-4 8 0,-2 6 1,-1 7-1,-3 14 1,0 10-1,0 8 18,4 8-18,2 5 22,10-5-22,7-8 5,8-11-5,8-10-2,5-13 2,4-14-45,0-4 45,-1-9-84,1-8 84,-6 3-26</inkml:trace>
  <inkml:trace contextRef="#ctx0" brushRef="#br0" timeOffset="13997.8007">14398 2508 83,'0'0'0,"0"8"26,0 5-26,7 24 21,-1 1-21,-3 1 18,3 9-18,-2-1 7,-4 1-7,0 0 8,0 2-8,0-8 3,-4 1-3,1-12 1,0-4-1,3-9 0,-3-4 0,3-4-24,0-10 24,0 0-39,-3-8 39,3-2-48,0-4 48,-3-1-39,3-4 39,-4-5-16,1 6 16</inkml:trace>
  <inkml:trace contextRef="#ctx0" brushRef="#br0" timeOffset="14381.8226">14039 2492 110,'0'0'0,"7"-5"16,6 2-16,9 1 29,9-1-29,8 8 14,5-5-14,4 3 11,6 2-11,-7-2 14,4 0-14,6-3 6,4-3-6,-4 0 2,-7-5-2,-5-2-1,-7-1 1,-13 3-7,-6 3 7,-3-3-30,-9 5 30,-7 3-54,-3-5 54,-4 0-90,-2 0 90,-7-3-19</inkml:trace>
  <inkml:trace contextRef="#ctx0" brushRef="#br0" timeOffset="16034.9172">3870 9596 89,'0'0'0,"6"-2"18,4-3-18,6-6 10,3-2-10,6-14 6,-3 1-6,1 2 4,-4-2-4,0-1 0,-3 1 0,-4 7 0,-2 3 0,-4 8 2,0 0-2,-6 8 6,0 0-6,4 14 1,-1 1-1,0 7 8,0-1-8,7-3-1,2-2 1,4 8 0,7-21 0,-4-3-16,3-6 16,0 1-39,0-6 39,-6 1-50,0-3 50,-3-6-37,-10 1 37</inkml:trace>
  <inkml:trace contextRef="#ctx0" brushRef="#br0" timeOffset="16207.9271">4159 9125 120,'-3'-5'0,"3"5"5,0 0-5,-3-5-46,3 5 46,0 10-45,6-2 45,0 6-33,4-6 33</inkml:trace>
  <inkml:trace contextRef="#ctx0" brushRef="#br0" timeOffset="16694.9549">4333 9287 114,'0'0'0,"4"5"8,-1 6-8,3 2 11,-3-2-11,4 4 15,-1 1-15,0-2 4,-2-1-4,-1-3 1,0-2-1,3 0 2,-3 0-2,1-3-1,-4 1 1,0-4 0,0 1 0,3 2-1,-3-5 1,0 3 2,0-3-2,0 0-1,3-3 1,3-5 0,4-5 0,3-8-2,6-3 2,0 3 0,3 0 0,-3 5 0,-3 3 0,0 7 4,-4 6-4,1 6 6,-7 2-6,4 5 0,-1 3 0,1 2 2,0-4-2,-1 1-18,20-4 18,-4-3-62,0-3 62,-2-2-67,5-11 67,1 0-16</inkml:trace>
  <inkml:trace contextRef="#ctx0" brushRef="#br0" timeOffset="18406.0528">4984 9239 80,'0'0'0,"-3"-5"9,0 0-9,0 2 14,3 0-14,-7 1 8,1 2-8,-3 0 5,-4 5-5,-3 0 4,-3 6-4,0 7 4,0 1-4,0 2 5,6 3-5,4 0 2,5 2-2,8-7-1,8-1 1,7-2 3,4-8-3,2-3 2,4-5-2,-1-8 0,-2 0 0,-1-2-2,-6-6 2,-3 0 0,0-2 0,-4-1 0,-2-2 0,3 5 0,-1-2 0,1 4 0,0 1 0,3 5-1,0 0 1,-1 6 1,-2-1-1,-3 6 0,-1 2 0,-3 5 1,-2 6-1,-4 5-1,0 1 1,0-1 1,-4-3-1,4 3-1,4-7 1,-1-1 0,3-2 0,7-6 2,9-5-2,4-5-6,2-9 6,4-4-5,-4-1 5,-2 1-1,-4-3 1,-3 2-1,-3-2 1,-7 2-2,-2 1 2,-7 5-2,0 2 2,-7 6 0,1 5 0,-7 8 0,1 8 0,-4 5 6,3 3-6,7 2 0,3 0 0,6 1 0,6-1 0,7-4-10,6-7 10,4-4-35,2-6 35,-2-2-26,2-8 26,-2-1-19,-1-4 19,-3 2-7,1-3 7,-4 3 7,-3 0-7,-1-2 9,-2-1-9,3 1 10,-3-1-10,22-2 14,-7 2-14,-6-2 7,-3 0-7,-6 0 5,0-3-5,-7 2 7,-6-1-7,-6 1 11,0 1-11,-23 5 11,0-2-11,4 7 3,0 6-3,-1 5 4,1 7-4,3 12 3,-4-1-3,10 9 4,4-6-4,8 0 1,4-5-1,7-3 1,2-8-1,10-8-1,4-10 1,2-5 1,19-6-1,-12-3-6,-3-2 6,-10 2 0,-3 1 0,-7 10-1,1-8 1,-7 8 0,0 0 0,-3 8 1,0 3-1,-3 5-1,3 2 1,0 6 0,6-5 0,7-1 4,3-2-4,3-2-1,6-9 1,4-2 0,-1-3 0,4-5 0,-3-3 0,-1 0 0,-2 3 0,-7 5 0,-3 0 0,-4 2 0,-2 1 0,-4 5 1,-6 5-1,0 6 0,0 2 0,-3 0 0,0 3 0,0-2-4,0-4 4,-1-2-4,1 0 4,0-3-1,3-5 1,-6 3-4,2-6 4,-2 3-11,3-5 11,0 0-1,0 2 1,3 0-4,3 1 4,6-1-3,4 1 3,0-1 1,6 0-1,3 1 6,3-6-6,1-3 2,-4-2-2,0 0 14,-3 2-14,-3 0 8,0-2-8,-6 0 6,2 5-6,-2 3 5,-1-3-5,-2 0 2,-4 0-2,0 3 3,-3-1-3,-3 1 2,0 0-2,-4 5 0,-2 0 0,2 2 5,1 4-5,-3 4-1,2 1 1,1 5 2,-1 2-2,4 6 6,6 0-6,4 0 1,2 0-1,7-1 0,10-7 0,5-3 0,1-10 0,0 0-46,-4-9 46,-2-4-83,-7-6 83,-10-5-21</inkml:trace>
  <inkml:trace contextRef="#ctx0" brushRef="#br0" timeOffset="18892.0806">7051 9017 106,'0'16'0,"0"10"25,3 11-25,4 3 21,-4 2-21,3 1 12,1-4-12,-1-2 4,0-5-4,-2-3 0,-1-8 0,0-5-3,-3-8 3,3-2-41,-3-1 41,0-2-47,0-3 47,0-6-72,0-7 72,-3 2-4,0-4 4</inkml:trace>
  <inkml:trace contextRef="#ctx0" brushRef="#br0" timeOffset="19205.0985">6654 8975 129,'4'0'0,"11"2"24,14 1-24,12 8 13,10-4-13,19 1 8,0 0-8,-4 3 6,-5-6-6,-7 1 0,-7-1 0,-8-3 2,-8-4-2,-5-1-11,-4 3 11,-9-2-34,-4 2 34,-3 0-54,-6 0 54,-3 0-82,-3 0 82</inkml:trace>
  <inkml:trace contextRef="#ctx0" brushRef="#br0" timeOffset="52649.0113">18151 16642 59,'0'-5'0,"0"-3"18,0 0-18,3 3 12,-3 0-12,0 5 8,3 7-8,1 4 15,-1 5-15,0 5 6,0 6-6,0 2 9,0 0-9,-3 0 5,0 3-5,4-6 2,-1 3-2,0-8 0,0-2 0,0-6 0,1-2 0,2-3 1,-3 0-1,-3-8-1,0 0 1,0 0 1,3-6-1,0-4 0,1-6 0,-1-3 0,0-7 0,3-1 1,1 1-1,-1-3 1,4-6-1,-1 4 1,7-1-1,0 0 0,0 6 0,0-1 5,3 11-5,-4 3 2,-2 8-2,0 8-1,0 7 1,-4 11 3,-3 3-3,1 5 4,-4 3-4,0 0 2,0-3-2,0-3 0,1-2 0,-1-5 1,0-4-1,13-4-1,-3-3 1,-7-3 0,7-2 0,-4-6 2,1-2-2,-1-6-3,1 1 3,2-6 1,1 0-1,0-2 0,3-1 0,0 0-2,-1 6 2,-2 3 0,-3 4 0,-1 1-2,1 5 2,-1 11 1,1 2-1,-4 0 3,4 6-3,-1 2-2,1 0 2,-4-5 0,4 5 0,-4-5 0,7 0 0,-4 0 2,4-3-2,0 0-2,-1-5 2,4-3 0,3-2 0,0-8-1,3-3 1,-2-8 1,5-3-1,-3-2-5,-3 0 5,-3-3-2,0 0 2,-7 3-7,1-3 7,-10 1 1,0 1-1,-3 1 4,-4 0-4,-2 5-4,-4 0 4,1 8 5,-1 6-5,0 7-5,0 14 5,4 7 6,-1 8-6,7 3 0,3 3 0,7-3 2,8-2-2,4-6 1,10-11-1,0-7-1,6-9 1,3-7 1,3-5-1,0-6-2,-3-8 2,-3-3-1,-3-7 1,-3-6-1,-7-5 1,-6-5-8,-4-5 8,-2-9 0,-7 6 0,-6 5-2,0 8 2,-7 8 2,-3 10-2,4 12 0,-4 7 0,-3 13 0,4 16 0,-1 11 13,0 21-13,7 8 5,3 5-5,0-3 8,9 1-8,3-6 1,7-5-1,10-8 0,2-8 0,7-13 0,3-8 0,0-11-2,-3-13 2,-3-11-2,-3-4 2,-4-12-5,7-4 5,-10-12-2,-9-10 2,-7-15-6,0-4 6,1 1-2,-1 7 2,-3 12 0,1 12 0,-1 16 11,-3 14-11,0 18 11,-3 21-11,-13 19 17,3 10-17,3 13 12,7 9-12,13-3 3,6-1-3,0-7 1,3-8-1,-4-8-22,4-5 22,-3-11-43,0-5 43,0-6-53,-6-10 53,-1-5-49,-2-8 49,-1-1-30,-6-4 30</inkml:trace>
  <inkml:trace contextRef="#ctx0" brushRef="#br0" timeOffset="53131.039">19373 16600 138,'4'-5'0,"8"-1"18,14-2-18,9 1 11,6-1-11,16 0 10,0 2-10,7-2 4,-1 3-4,-2 0 6,-4 2-6,-6 1 1,-7 2-1,-12 0-6,-10 5 6,-13 3 5,-12 8-5,-9 7 1,-11 7-1,-5 1 6,-4 1-6,7-5 1,6-6-1,9-5-1,10-3 1,6-5 0,13-3 0,4-2-5,8-3 5,1-3-8,0 6 8,-3 2-2,-4 6 2,-6 2-6,-10 3 6,-12 5 3,-9 5-3,-7 1 15,-7-3-15,-6-6 2,4-5-2,2-2-27,7-8 27,7-3-111,12 0 111,9-3-54</inkml:trace>
  <inkml:trace contextRef="#ctx0" brushRef="#br0" timeOffset="53602.0658">20713 16409 227,'0'14'0,"-3"20"18,0 14-18,3 7 2,-3 3-2,0-2-2,-4 2 2,1-2-70,0-6 70,-4-2-106,4-6 106,6-5-68,-7-5 68</inkml:trace>
  <inkml:trace contextRef="#ctx0" brushRef="#br0" timeOffset="54083.0933">20583 17555 114,'0'0'0,"3"-5"8,-3-6-8,3 3 8,-3 0-8,4-2 3,-4 2-3,-4 0 3,4 0-3,0 8 2,0 0-2,0 0 6,-3 5-6,0 8 5,0 1-5,6-1 0,0-5 0,4 0-1,2-6 1,4-7 0,-4-3 0,1-2 0,-4-6 0,-3 5 11,-6 3-11,0 3 7,-3 2-7,-4 9-37,1-1 37,2 3-128</inkml:trace>
  <inkml:trace contextRef="#ctx0" brushRef="#br0" timeOffset="58295.3343">4572 17298 76,'0'0'0,"0"0"3,3-2-3,6 2 13,29-3-13,-6 1 11,6-4-11,0 1 6,4 0-6,-1-3 5,3 0-5,-6 2 1,4 1-1,-4 0 0,0 5 0,0 5 0,0 3 0,3 0 2,-6-3-2,3 1-1,7-6 1,3 2 0,-1-4 0,1-1 0,-1 3 0,1-3 0,-4 1 0,4 4-1,-3-2 1,2 3 3,17-3-3,-4 3-2,-3-3 2,0 0-1,0-3 1,-3 0 1,4 3-1,-4-2-1,3-1 1,0 3 1,-3 0-1,-3 0 0,6 0 0,3 3 0,4-3 0,-1-3 2,-3 0-2,4-2-2,-1 2 2,14-2 0,-1 3 0,0-1 1,-6 0-1,-3 3 1,-4-5-1,4 2 2,-7 1-2,0-1 2,-6-2-2,0 2 4,0 0-4,3 1 1,1-3-1,-1-1 2,-3 1-2,3 0 1,0-3-1,0 2 2,16-2-2,-6 3 4,0 0-4,-4 0 1,-3-1-1,-2 6 5,2-2-5,-3-1-4,0 3 4,0-3 5,-6 3-5,3 3-6,0-3 6,3 3 1,-3-1-1,3 1 5,-6 0-5,0 2-5,0 3 5,3 0 6,9 0-6,1 0-1,-4 0 1,-3 0-5,-3-1 5,-3 1 6,0 0-6,-7 3-1,1-6 1,2 3 0,-2 0 0,-1-3 0,-6-2 0,0 2 0,4 1 0,-1-1 2,3 0-2,1-2 4,2 2-4,-2-2 1,-1-1-1,1 1 1,-1-3-1,1 0 2,-1-3-2,13 3 4,4 0-4,-4 0 3,0 0-3,3 0 4,-3 0-4,4 0 4,-4-2-4,3-1 3,-6 0-3,-3-2 3,3 3-3,0-1 3,0-2-3,0-1-1,-3 1 1,3 0 0,-4-3 0,1 2 1,-3-1-1,-1-1 3,11 2-3,-8 1 1,-2 0-1,-3 2-1,-7-2 1,-3 0 1,-1-1-1,-5 4 1,0-1-1,-4 0 0,0-2 0,-2 0 0,2 2 0,-3 0 0,4 1 0,-7-4-6,0 4 6,-10 2-43,-2 5 43,-7 3-84,-4 8 84,-5-3-48</inkml:trace>
  <inkml:trace contextRef="#ctx0" brushRef="#br0" timeOffset="65499.7464">15382 12364 59,'0'0'0,"0"0"0,4-11 0,5-4 9,4-9-9,6-11 10,0-2-10,6-5 15,-2-3-15,2 0 13,-3-5-13,-3 5 3,0 2-3,-3 9 5,0 8-5,-6 4 1,-1 7-1,-6 4 1,4 8-1,-4 3 4,0 8-4,3 5 7,1 11-7,-1 5 7,4 8-7,-1 3 10,1 2-10,2 1 2,4-1-2,-3-2 1,3-3-1,0-8-1,-4-5 1,1-6 0,-3-5 0,-4-5 2,-3-2-2,0-4 0,-3-2 0,-3-2-1,-3-4 1,-7 1 0,-3-3 0,-6-2-1,-7-4 1,-2-1-1,-1-1 1,0 0-1,-3 3 1,-6-3 1,-4 2-1,-2 1-1,2 0 1,7 2 1,3 1-1,7 2 0,6 0 0,6 3 0,6-1 0,7 4-1,6-1 1,13 3 1,6 3-1,7-1-1,6 1 1,3-3 0,3 3 0,-3-3 2,0 0-2,0-6-2,1 4 2,2-4 0,0 4 0,-3-1 0,-6 3 0,-3-3 0,-10 3 0,-4-2 0,-2 2 0,-6 2 3,-7-2-3,0 0 6,-10 8-6,-6 0 2,-6 11-2,-7-1 3,-9 9-3,-3 2 6,3 8-6,-10 0 2,-3-3-2,1-2 0,2-5 0,10-9-17,9-7 17,13-3-80,20-14 80,15 1-68</inkml:trace>
  <inkml:trace contextRef="#ctx0" brushRef="#br0" timeOffset="67499.8608">15497 10959 43,'0'0'0,"0"0"8,0 0-8,0 0 2,0 0-2,-3 8 14,3 5-14,0 11 13,0 8-13,0 10 14,0 3-14,3-3 13,-3 3-13,0 3 11,0 5-11,0-3 7,3-2-7,0-6 4,0-5-4,4-8-1,-4-5 1,0-3 0,0-2 0,0-6 1,-3 0-1,4-7-1,-4 2 1,0-3-2,0-5 2,0 2-3,0-2 3,0 0-2,-4 0 2,1-2-3,-3-1 3,-1-2-1,4 0 1,-3-1-2,0 1 2,-4-3-1,1 0 1,-4-2-3,3 2 3,-2-3 1,-4-2-1,3 0-1,-3 5 1,3 0 0,1 0 0,2 2 1,1 1-1,2 5-1,4-2 1,3 2 1,0 0-1,-3 2 0,6 9 0,0-3-1,1 0 1,2 0 3,0 5-3,4-3 1,-1 4-1,1 1 1,3 1-1,-1-5 5,1 2-5,0 0-2,-1-2 2,1-3 1,-3 2-1,-1-4 1,-3-1-1,4-2 1,-4-3-1,1 0-1,-1 2 1,-3-2 0,4 0 0,-4-2 1,3-4-1,-3 1 0,0 0 0,4-6-1,-1 1 1,0-1-1,1 1 1,-1-1 0,1-2 0,2-6 2,1 3-2,2-5 0,1 5 0,3 0 0,0 1 0,-4 1-1,1 1 1,-7 5 1,1 3-1,-1 2 0,-6 3 0,0 0-13,0 0 13,0 0-54,-3 3 54,3 5-54,-3 0 54</inkml:trace>
  <inkml:trace contextRef="#ctx0" brushRef="#br0" timeOffset="69253.9611">15154 13012 51,'0'0'0,"0"0"6,0 0-6,0 6 13,3 4-13,0 3 15,0 8-15,4 3 9,-4 3-9,3-3 10,1 2-10,-1 0 7,-3 1-7,-3-3-1,3-8 1,1 0 0,-1-6 0,-3-2 0,0-3 0,3-2 1,-3 0-1,0-3 0,-3-6 0,3-2 1,0-2-1,-3-6-2,3 0 2,0-5 1,0-3-1,3-2 0,3-1 0,0 3-2,4-2 2,-1 2 1,4 3-1,0-8 0,3 5 0,-4 8-1,4 3 1,-3 5-1,0 5 1,3 6 3,-4 15-3,1 1 4,-4 5-4,4 0 4,-3 10-4,-4 0 4,0 3-4,-2-2 4,-1-3-4,0-6 3,0-7-3,0-4 0,0-7 0,1 0-1,-4-5 1,0-3-2,6 0 2,-3-3-5,4-5 5,2-7-3,1-4 3,-1-7-10,4-1 10,3-5-11,0-2 11,-1 0-3,1 4 3,-6-4-1,3 8 1,-7 10-1,0 2 1,1 9 3,-1 16-3,-3-1 7,0 4-7,-3 4 3,3 3-3,1 0 2,-1 1-2,0-1 0,0-3 0,3 1 1,-2-3-1,2-6-2,0 1 2,1-6-17,-1 0 17,0-2-37,1-6 37,2-2-52,1 0 52</inkml:trace>
  <inkml:trace contextRef="#ctx0" brushRef="#br0" timeOffset="70064.0074">15824 13192 68,'0'0'0,"0"0"4,3-3-4,3-4 8,1 1-8,2-4 0,1-1 0,-4-2 3,0 0-3,-2 5 0,-1-6 0,-3 1-1,0 3 1,-7-4 1,1 6-1,0 1-1,-1 7 1,-2 0-2,-1 7 2,1 7 3,-1 2-3,1 7 3,-1-1-3,4 1 6,6 1-6,0-5 5,6-1-5,7-2 0,3-3 0,6-7-1,0-1 1,0-10-1,1-1 1,2-4 2,1-6-2,-4 0-1,0-5 1,0-6-1,-3 1 1,-3-3 1,-3 0-1,0-11-1,-4-2 1,-3-1 0,-6-2 0,0 3-1,-6 0 1,0 7 0,-1 4 0,1 7 1,3 8-1,-4 5 13,7 3-13,0 8 1,0 8-1,0 16 6,-3 8-6,6 10 10,-3 6-10,4 10 5,-1-2-5,3-6 3,1-3-3,5-7 0,1-5 0,15-9-13,-2-5 13,-1-5-45,1-8 45,-4-5-51,-3-6 51,0 0-23,-9-2 23</inkml:trace>
  <inkml:trace contextRef="#ctx0" brushRef="#br0" timeOffset="70504.0325">16341 12719 74,'0'0'0,"0"0"20,0 2-20,4 11 16,2 6-16,-3 13 18,3 7-18,1 4 15,-1 12-15,0-4 12,1 1-12,-4-4 2,3-6-2,1-2 1,-1-8-1,-3-8-7,0-8 7,1-3-39,2-3 39,0-4-46,-3-4 46,4-2-42,-4-5 42,0 0-23,0 2 23</inkml:trace>
  <inkml:trace contextRef="#ctx0" brushRef="#br0" timeOffset="71025.0624">16113 13010 96,'0'0'0,"3"0"13,6-3-13,17-8 17,6 1-17,3 2 9,9-3-9,0 1 10,7-4-10,0 1 3,-3 0-3,-1-3-1,-2 0 1,-7 3-1,-3 2 1,-10 3 0,-9 6 0,-6-1-1,-7 6 1,-6 5 2,-10 5-2,-9 6-1,-4-1 1,1 1 0,3 7 0,-1-7 0,7-4 0,7-7 0,6 0 0,3-2-3,9 2 3,10-6 1,7 3-1,2 1-1,4 4 1,-3 1 3,-7 10-3,-6 0 0,-7 3 0,-6 5 14,-6-2-14,-9-1 4,-7-5-4,-4-2-4,4-11 4,0 0-42,3-8 42,7 0-63,6-3 63,6 0-54,3 1 54</inkml:trace>
  <inkml:trace contextRef="#ctx0" brushRef="#br0" timeOffset="72741.1606">16992 12697 78,'0'0'0,"3"6"28,1 4-28,2 11 23,-3 1-23,0 7 20,-3 2-20,-3-1 6,3-1-6,-3-6 0,3-4 0,-3-6-19,0-2 19,3-3-62,-4-3 62,4-2-72,0 18 72,-3-3-1</inkml:trace>
  <inkml:trace contextRef="#ctx0" brushRef="#br0" timeOffset="73192.1864">17018 13470 69,'0'0'0,"0"0"6,-4-5-6,4 5 8,0 0-8,-3-3 5,0 0-5,3 3 2,0 0-2,0 0-1,0-5 1,3 2 0,0-5 0,-3 3 0,4 0 0,-4 0 1,3-1-1,-3 6 0,0 0 0,0 0-1,3 0 1,0 0 0,-3 0 0,0 0 1,3 3-1,0 0-4,-3-3 4,0 0-39,0 0 39,4-6-46,-8 4 46</inkml:trace>
  <inkml:trace contextRef="#ctx0" brushRef="#br0" timeOffset="74268.2478">17046 12695 37,'0'0'0,"0"0"5,0 0-5,0 0 3,0 0-3,3 2 12,1 6-12,-1 6 12,0 1-12,0 7 8,-3 1-8,-3 6 8,3 6-8,-3-1 9,0 11-9,-1-8 4,-2-2-4,3-11-1,3-1 1,-3-7 1,3-5-1,0-6 0,0 0 0,0 1-1,0-6 1,0 0 0,0 0 0,0-6-2,0 1 2,0-3 0,0 0 0,0-5 0,3 0 0,0-14-2,0-2 2,4 3-3,-4-6 3,3 3-1,0-3 1,1 6 0,-4-3 0,0 2 0,-3 6 0,3 0 0,0 0 0,1 5-2,-4 2 2,3 4 2,0 2-2,-3 5-2,0 1 2,0 2 2,0 0-2,0 0-3,0 0 3,0 0-9,0 0 9,0 0-23,0 0 23,0 0-41,6 2 41,-6 4-12,-6-1 12</inkml:trace>
  <inkml:trace contextRef="#ctx0" brushRef="#br0" timeOffset="74995.2895">17014 13512 46,'0'0'0,"0"0"2,0 0-2,0 0 0,4-5 0,-1 0 7,-3-1-7,3-2 5,0 1-5,-3 1 2,-3-2-2,3 3 0,0 0 0,-3-1 10,3 6-10,0 0 0,0 0 0,0 6-1,0-1 1,0 3 1,3-3-1,0 1 0,0-4 0,0 3-1,-3-5 1,4 0 0,2-2 0,-6 2-2,3-3 2,0 1 3,-6-6-3,3 2-3,-3-2 3,0 3 3,-4 2-3,4-2 0,-3 2 0,3 3 2,0 3-2,-1 2-1,1-2 1,3 5-22,0-3 22,3 1-50,4-1 50</inkml:trace>
  <inkml:trace contextRef="#ctx0" brushRef="#br0" timeOffset="76190.3579">17046 12676 34,'0'0'0,"0"5"8,0 3-8,-3 6 7,3 2-7,-3 7 11,3 4-11,-3 2 12,-1 0-12,1 3 6,-3 0-6,3 10 7,-4-2-7,4-6 2,3-2-2,0-6 1,0-7-1,3-6 0,-3-3 0,4-4-1,-4-6 1,3-3-3,-3 3 3,3-8-2,0-2 2,0-4-2,0-4 2,1-1-4,-1-15 4,3 2-7,-3-2 7,1-1-3,-4 4 3,3-1 1,-3 0-1,3 3 0,-3 0 0,0 2-1,3 4 1,-3 1 2,0 9-2,0 3-1,0 4 1,0 4 2,0 2-2,0 2 0,-3 6 0,3 6 0,-3 1 0,3 7 5,-3 1-5,-1 7 6,1-1-6,-3 5 3,-1 0-3,4-4 2,0 9-2,0-7-1,0-8 1,3-8 0,0-3 0,0-5-1,3-3 1,-3-5 0,3-3 0,0-18-1,0 0 1,1 3-3,2-4 3,-3 1-2,0-3 2,1-2 0,-4 2 0,3 0-3,-3 3 3,0 3 0,3 2 0,-3 5-2,0 3 2,0 3 0,0 2 0,0 3-21,0-5 21,0 5-35,6 0 35,-6 3-15,-6 2 15</inkml:trace>
  <inkml:trace contextRef="#ctx0" brushRef="#br0" timeOffset="76960.4019">17027 13539 39,'0'0'0,"0"0"5,0-6-5,0 4-1,3-3 1,-3 2 3,3-2-3,-3-1 2,0 1-2,0 0 3,0-3-3,-3 0-2,3 0 2,-3 3 2,3-1-2,-3 4 0,3 2 0,0 0 3,0 5-3,-3 0 0,3 3 0,-3 0 2,3-3-2,0 1 3,3-1-3,0 0 1,3-2-1,1-6-1,-1 1 1,0-1 3,1-2-3,-4-1 0,0-2 0,-3 1 4,0-4-4,0 3 6,-3 3-6,-3-1 2,-1 1-2,1 5 3,-4 3-3,4-1 4,0 1-4,2 2 0,1-2 0,0 2-4,6 1 4,0-1-33,1 0 33,5 0-43,-3 1 43</inkml:trace>
  <inkml:trace contextRef="#ctx0" brushRef="#br0" timeOffset="78399.4841">16033 13160 35,'0'0'0,"4"-8"10,2 6-10,0-3 8,1-3-8,2 0 5,1-6-5,-1-4 10,4-1-10,0-4 3,-1-14-3,10-1 6,-6 1-6,0 0 5,0 3-5,-6 0 5,-1 2-5,1 5 2,-4 4-2,-3 1 0,-3 7 0,-3 1 1,3 1-1,-6 0 4,-1 2-4,1 1 3,0 2-3,-13 0 1,3 0-1,6 0 6,1 0-6,2 3 3,1 2-3,0 6-1,-1 2 1,-2 8 0,-4 6 0,4-1-14,2 9 14,1 2-19,6 3 19,3 2-35,3 0 35,7 1-37,-3-3 3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0-23T02:29:54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28 9782 52,'0'0'0,"0"0"9,0 0-9,0 2 1,-3 6-1,3 3 9,0 5-9,0 2 8,0 3-8,0 6 8,0 5-8,0-1 6,0 6-6,3-5 3,1 3-3,-1-6 6,3 0-6,1 2 5,-1 4-5,0-1 1,-3 1-1,4-9 2,-4-2-2,0-8 0,0-3 0,0-2-2,1-3 2,-4-3-1,0-5 1,0 0-4,0-5 4,0 2-9,0 3 9,0-8 0,0 5 0,0-2-2,0 5 2,-4-3 0,1 1 0,0-1 1,-3-2-1,3 0-1,-4-1 1,1-2 1,-4 3-1,4 0 0,-4-1 0,4 1-1,-3 0 1,-1 2 3,1 1-3,2-1-2,-2 0 2,2 1 1,1 2-1,3 0 3,-4 0-3,7 0-2,0 0 2,0 0 2,0 0-2,0 0 2,0 0-2,0 0 4,4 2-4,-4 6 3,3 0-3,3 5 4,0 1-4,4 4 3,-4-2-3,4 3 1,-1-1-1,4 3 1,-3-5-1,-1-3 0,-2 1 0,2-1 0,-3-5 0,-2 2 1,2-4-1,0-4 1,-6-2-1,3 3-1,-3-3 1,4 0 0,-1-11 0,13-5 0,-4-5 0,-2-5 0,-1-1 0,1-2 1,-1 3-1,-2 5-1,-1-3 1,4 5 2,-1 3-2,-2 1-1,-1 4 1,-3 6-33,0-1 33,0 1-43,4 0 43,2-1-40,1-4 40</inkml:trace>
  <inkml:trace contextRef="#ctx0" brushRef="#br0" timeOffset="1128.0646">14366 9062 42,'0'0'0,"0"0"14,0 0-14,4 3 15,-1 7-15,3 3 14,4 9-14,2 4 9,1 3-9,0 6 15,0-1-15,-1 0 7,7-2-7,-3 3 2,3-4-2,0 1 4,0-8-4,-3-6 0,0-2 0,-6-5 0,-1-6 0,-3 0-1,1-5 1,-4-2 1,0-9-1,0-5 3,0-8-3,4-5 4,-4-10-4,3-4 0,1-2 0,5 0 2,-2 0-2,3 3-1,-4 2 1,1 9 0,-4 7 0,4 3 0,-4 5 0,0 5-36,1 3 36,-1 6-54,-3 2 54,7 0-39,-4 5 39</inkml:trace>
  <inkml:trace contextRef="#ctx0" brushRef="#br0" timeOffset="2056.1176">14833 9382 59,'0'0'0,"0"5"11,0 9-11,0 2 14,0 5-14,3 0 12,-3 5-12,4-2 8,-1-3-8,0 0 1,0-5-1,0-2-1,0-4 1,1-2 1,-1-3-1,-3 1 0,0-6 0,0 0-1,0 0 1,3-8 1,-3-3-1,0 1 0,-3-4 0,3-2 1,-3-7-1,-1-1-1,-2 3 1,3-3-1,0-5 1,0 8 1,-4-6-1,7 1-1,-3 2 1,6 3 1,-3 5-1,3 0 0,4 5 0,2 1 0,1-1 0,-1 6 2,1-3-2,-1 5-2,1 3 2,-4 6 2,1 2-2,-1 2 2,-6 3-2,0 11 4,0 0-4,-3 0 1,-4 0-1,4-3 0,0-5 0,3 0 0,0-9 0,3-1-2,4-4 2,5-2 0,1-5 0,3 2 0,12-4 0,-2 4 0,-4 0 0,-6 6 2,-3 0-2,-1 7-1,-8 1 1,-4 2 3,-4 0-3,-2 8 5,-4-5-5,-12 0-1,0-3 1,3-5 1,0 3-1,3-3-24,3-3 24,4-2-38,6-1 38,3-2-45,3-2 45,3 2-13</inkml:trace>
  <inkml:trace contextRef="#ctx0" brushRef="#br0" timeOffset="2808.1607">15135 9316 67,'0'5'0,"3"6"10,0 5-10,-3 2 14,3 3-14,1 3 13,-1-3-13,0 3 8,-3 3-8,3-6 3,0-5-3,-3-3 1,0-5-1,0 0 0,0-6 0,0-2 0,0 0 0,0-5 0,0 0 0,0-8 0,0-1 0,-3-1 0,3-9 0,0 3-1,-3-6 1,3 1 1,0-6-1,0 0 0,3 0 0,-3 1-1,0 4 1,3 1 1,0-1-1,1 6 0,-1 0 0,3 5 0,4 5 0,-4 4-1,4 1 1,2 1 0,-2 5 0,2 3 1,-2 5-1,-1-3 0,-5 5 0,-1 4 0,0-1 0,-6 5 1,-4 1-1,1-1-1,-3 4 1,-4-1 0,3 0 0,1 0 1,3-8-1,2-2-2,4-3 2,0 0 0,10-3 0,-1-2 0,10-3 0,4 0 2,-1 0-2,0-3 3,4 6-3,-7 2 4,0 0-4,-4 1-1,-2 2 1,-3-1-28,-4 4 28,0 0-71,4-1 71,-4-7-23</inkml:trace>
  <inkml:trace contextRef="#ctx0" brushRef="#br0" timeOffset="18270.045">17272 3990 24,'0'-8'0,"0"-3"1,0-2-1,-4-5 9,-2-1-9,-7-5 14,-2 3-14,-8-3 11,-34-34-1,-6 16-4,-1 7-6,-6 9 4,-3 7-4,3 11 4,-6 3-4,-10 8 0,1 5 0,-7 8 0,-4 23 0,-8-2 0,5 8 0,4 3 1,3 0-1,6 5 0,7-1 0,6 1 1,16 6-1,9-4 2,10-5-2,9-5-1,7 3 1,6 10 0,13-2 0,6-3 0,10 0 0,3 0 1,9-6-1,20 1 0,9-6 0,6-2 0,13 18 0,6-16 1,17-7-1,2-11 1,4-6-1,-4-5 0,4-10 0,-4-14-1,-9-23 1,0-3 6,0-5-6,-7-1 4,-5-4-4,-8-6 8,-8-5-8,-7-9 8,-10-1-8,-9 4 4,-13 1-4,-12-4 5,-10-1-5,-16 7 0,-6 0 0,-13 8-16,-13 11 16,-9 7-54,-16 14 54,-3 16-52,3 10 52</inkml:trace>
  <inkml:trace contextRef="#ctx0" brushRef="#br0" timeOffset="19939.1404">17249 3863 49,'0'0'0,"0"0"10,4-3-10,8-5 16,17-5-16,9-27 18,13 1-18,15-4 20,11-4-20,2-1 7,7-2-7,-7 2 3,4 3-3,-1 3 2,-6 0-2,-3 7-1,-9 3 1,-7 6 0,-12 2 0,-7 8 0,-7 3 0,-12 8 0,-3 0 0,-6-1-1,-4 4 1,-3 2 1,1-3-1,-4 3-1,0 0 1,-4-3 1,1-2-1,-3 2-1,3 1 1,-4-1-1,4 0 1,0 1 1,-3-4-1,2 4-1,-2-3 1,0 2 0,-4 0 0,4 1 0,-32-4 0,9 6 0,1-5 1,9 2-2,6 3 1,3 0 1,4 0-1,3-2 0,3 2 0,0 0 0,6 0 0,0 0 1,7 0-1,3-3 7,3 3-7,3-3 3,4 1-3,-1 2 1,1 0-1,-1 0 3,-3 0-3,-3 2 0,-3-2 0,0 6 6,-7-1-6,7 0 5,-3 1-5,-16-1 4,-3 5-4,-7 9 2,-6 5-2,-7 5-23,-5 8 23,2 3-54,0-3 54,10-3-77,4-10 77</inkml:trace>
  <inkml:trace contextRef="#ctx0" brushRef="#br0" timeOffset="21738.2434">18780 3283 67,'3'-5'0,"6"-3"11,7-8-11,7-5 6,5-3-6,7-2 5,0-6-5,-3-7 8,-4-6-8,1 2 6,-4-2-6,1 0 2,-4 0-2,-6-2 1,-7-1-1,-6-2 2,-3-11-2,-6 13 1,-3 9-1,-4 9 8,0 9-8,0 11 8,1 4-8,-1 12 2,0 25-2,1 7-1,-1 6 1,3 7 1,1 7-1,6 0 3,3 0-3,0 1-1,3-1 1,6-5 2,1-8-2,0-6 0,-1-4 0,-3-3 0,1-3 0,-1-3 0,-3-7 0,4-4-4,-4-4 4,0-3-7,-3-5 7,0-3-5,0-14 5,3 1-1,-3-8 1,3-3-2,0 0 2,1 3 0,2-8 0,4 3-1,2-3 1,1 2-1,3 1 1,3 4-1,-3 1 1,0 8 1,-4 3-1,1 4 0,-3 4 0,-1 4 0,1 9 0,-4 7 5,0 3-5,1 3 3,-7 3-3,3-3-1,0-6 1,0-5 0,4-2 0,2-1-1,10-4-1,3-9-3,-3-2 5,0-8 1,4-6-1,-4-5 1,-3 0-1,-1 1 0,-2-4 0,-7 6 0,1 5 0,-7 3 0,-3 2 0,-1 3 0,-2 6 0,-3 4 12,-1 9-12,1 8 1,2 2-1,1 8 3,3-3-3,6-2-1,6 0 1,1-8-8,6-3 8,6-2-46,0-4 46,4-4-46,-1-3 46,13-3-25,-3-2 25</inkml:trace>
  <inkml:trace contextRef="#ctx0" brushRef="#br0" timeOffset="22969.3138">19758 3032 42,'3'-8'0,"0"-2"10,0-1-10,0-2 7,1-3-7,-1 3 9,-3-3-9,-3 3 10,-4 2-10,-2 3 12,-1-3-12,-3 9 3,1-1-3,-4 3 10,0 8-10,0 5 2,-16 9-2,7 9 8,6 4-8,6-1 2,4-2-2,5-6-4,8-7 4,2-3 1,13-8-1,3-3 0,-3-8 0,0-5 3,4-8-3,-1-7-2,0-4 2,-3 1 0,0-3 0,-3 2 1,-3 3-1,-4 6-1,-2 5 1,-1-1 1,-3 9-1,-3 5 2,0 5-2,3 9 12,-3 4-12,0 1 1,3 4-1,1 1-1,2-5 1,4-3-4,2-3 4,4-5-7,0-6 7,3-4-8,-3-3 8,0-6-3,0-2 3,-7-1 0,4-4 0,-7 2 0,1 0 0,-1-2 3,0 7-3,-3 1 0,1-1 0,-1 6 1,-3-1-1,0 6 6,6 3-6,1 2 14,-1 6-14,3 2 2,4 3-2,-3 0 1,-1-3-1,4 0-1,-4 1 1,1-4 1,-4 1-1,1-6 0,-4 0 0,0 1-3,-3-6 3,3 2 1,-3-2-1,0 0-1,0 0 1,0 0 0,0 0 0,0 0 1,0 0-1,0 3-1,0-3 1,0 0 1,0 0-1,0 0-1,3 0 1,0 0 1,-3 0-1,4 0-2,2-5 2,0-1 0,1-2 0,-1-5 0,-3-5 0,4 2 0,-4-3 0,-3-2 1,3 3-1,-3-1 2,-3 3-2,0 0-2,-1 3 2,1 2 1,0 4-1,0 1 0,0 1 0,3 0 0,0 5 0,0 0-1,0 0 1,6 2-1,0 1 1,1 0 1,-1-1-1,4 1 1,-1-3-1,4 3-2,0-6 2,-1 3 0,-2 0 0,-4-3 0,0 3 0,1 0 1,-4 0-1,-3 0 5,3 3-5,0 0 13,-3 4-13,0-1 3,4 4-3,-1 1 2,-3 2-2,3 0-2,3 1 2,-3-1-14,4 0 14,-1-2-24,4-1 24,-1-2-40,1-3 40,2-2-72,1-3 72</inkml:trace>
  <inkml:trace contextRef="#ctx0" brushRef="#br0" timeOffset="23169.3252">20313 2680 121,'0'0'0,"0"0"-13,0 0 13,0 0-53,0 0 53,0 0-48,7 8 48,-1 3-6,0 5 6</inkml:trace>
  <inkml:trace contextRef="#ctx0" brushRef="#br0" timeOffset="24094.3782">20393 2947 89,'3'0'0,"6"-5"15,7-8-15,3-6 5,3-10-5,1-8 2,-1-2-2,-3-6 3,-3-53 0,-10 16-3,-3 13 0,-6 11 1,-3 10-1,0 11 5,-4 11-5,4 7 20,-1 6-20,1 8 10,-4 10-10,1 11-1,-1 10 1,1 11 1,2 3-1,1 5 1,0 21-1,3-8 1,-1 0-1,8-5-1,-4-2 1,9-9 0,1-8 0,-1-2-4,7-8 4,0-3-4,3-8 4,-3-5-10,3-5 10,-3 0-8,3-11 8,-3-6-2,0-4 2,3-6 0,-7-2 0,-2-4 3,-1 1-3,1 3-1,-7-1 1,0 6 2,-3 5-2,0 1 5,0 7-5,0 2 21,0 6-21,-3 6 8,0 9-8,0 7 2,0 4-2,3 1 0,0-1 0,6-2 0,0-6 0,4-2-1,2-3 1,14-7-6,2-6 6,-2-6-7,-1-7 7,-3-5-3,4-6 3,-7-3 2,3 1-2,-6 0-1,-3 4 1,-1 6-1,-5 3 1,-1 3 2,0 7-2,1 6 21,2 20-21,4 9 6,0 13-6,3 5 2,0 6-2,-4 8 7,4-1-7,0-2-5,-3-8 5,-4 8-1,-6 2 1,-3 1-6,-3-6 6,-6-5-13,-4-11 13,-9-10-15,-10-8 15,-9-14-9,3-12 9,-4-14 0,11-8 0,2-13 0,16-13 0,10-9 0,13 1 0,6 5 0,12-5 0,4 0-33,3 2 33,0 3-103,0 8 103,-7 14-1</inkml:trace>
  <inkml:trace contextRef="#ctx0" brushRef="#br0" timeOffset="37771.1603">22075 2508 44,'0'0'0,"0"0"11,0 0-11,0 0-1,0 0 1,0 0 6,0 0-6,0 0 10,0 0-10,-3-5 8,0 2-8,0-2 0,-7 0 0,-2-1 0,-4-1 0,-6 1 1,-1 4-1,-12 4 3,4 1-3,-1 7 0,0 4 0,4 4 6,2 27-6,7 0-1,0 0 1,6 0 2,7-3-2,6-2-1,6-5 1,10-9 1,3-10-1,7-8 0,2-13 0,10-9 1,-3-4-1,-3-11-1,-3-3 1,-7-5 1,0-24-1,-6 8 5,-3-2-5,-4 2 12,-6-6-12,1 4 2,-4 2-2,0 0 0,-4 5 0,-2 9 1,3 7-1,0 8 5,-1 11-5,4 2 3,0 11-3,-3 8 5,0 11-5,3 10 1,0 3-1,0 2 0,0 6 0,3-1-1,-3 1 1,7 2 1,-4 1-1,6-6 0,4 16 0,0-11 1,3-8-1,-4-7-1,4-9 1,3-7 0,-6-6 0,3-7 0,-7-1 0,4-2-1,-3-30 1,-1 9 1,1 2-1,-1 0 0,1 3 0,-4 0 0,-3 2 0,4 1-1,-4 5 1,0 2 1,0 3-1,-3 5 0,0-2 0,0 5 0,0 8 0,0 8 4,0 8-4,0 5 2,3 21-2,4-7 1,-1-4-1,7-4 0,3-4 0,6-9 1,-3-7-1,0-7-2,0-8 2,0-5 1,0-8-1,-3-3 1,-7-3-1,1-2-2,-7-18 2,-3 2 1,-6 5-1,-4 0 1,-6 3-1,0 8-2,-6 0 2,-3 7 2,-1 6-2,4 8-2,-3 6 2,6 2 1,3 2-1,6 6 1,7-5-1,10 2-2,5-5 2,10-6 1,13-4-1,3-6 0,1-5 0,-4-3 0,-4 3 0,1-3 0,0 5 0,0 3 0,-10 8 0,0 5 2,-3 9-2,-6 10 11,-1 5-11,-2 24 4,-4 5-4,4-3 1,-1 1-1,4-1-1,-3 4 1,2-6 1,1 2-1,-4-2-1,-2-8 1,-1-8 0,1-5 0,-1-8-3,-3-9 3,0-4-7,-3-6 7,0-2-3,0-3 3,0-8 0,-3-5 0,-3-8 0,-4-8 0,-3-11-1,1-5 1,-7-5 1,0-9-1,3-1-1,0-7 1,6-15 0,4 8 0,6 13 2,6 11-2,7 8 0,6 5 0,7 13-1,-1 8 1,0 11 0,-2 5 0,-8 10-1,-8 9 1,-10 5 4,-7 2-4,-9 3 0,-10 19 0,-2-11-2,-7-5 2,6-6-1,6-5 1,14-10-19,2 0 19,10-11-28,10-3 28,12-2-18,3-6 18,10-23-17,3 5 17,1 5-3,2 3 3,-3 2-3,-3 3 3,0 3 8,-7-3-8,-2 3 25,2-3-25,14-5 16,-1 0-16,-9-3 14,-1 0-14,-8 0 5,-4 3-5,-7 0 3,-5-3-3,-14 5 8,1 4-8,-4 4 10,-5 8-10,-4 11 13,-16 8-13,9 8 9,4 5-9,9 6 2,4-1-2,9-2 0,19-3 0,3-8 1,10-5-1,0-8-17,6-8 17,0-6-48,3-4 48,0-1-22,-3-5 22,-3 1-4,-6-1 4,-4 2-1,-2 1 1,-4 3 1,-7-4-1,1 4 7,-4-1-7,1 1 6,0-4-6,-1 4 15,-3-3-15,-2-1 15,2-2-15,-3 3 5,-6 0-5,0 0 6,-4 0-6,-5 2 2,-4 8-2,0 3 2,-3 11-2,-3 10 2,3 6-2,-4 10 6,4 2-6,7 1 0,5-6 0,7-7-1,13-9 1,6-10 1,3-13-1,4-8-1,2-11 1,-2-5 0,-1-8 0,-6 0-1,-3-8 1,-3-5 1,-4-6-1,-2 3 0,-4 0 0,-3-2 2,0 10-2,0 10 12,0 14-12,0 10 19,0 25-19,3 12 20,-3 9-20,6 4 1,4 11-1,-1 3 1,10 0-1,4-5-29,5-6 29,1-7-82,-1-9 82,1-7-78,-10-9 78</inkml:trace>
  <inkml:trace contextRef="#ctx0" brushRef="#br0" timeOffset="39499.2593">19780 4286 58,'0'0'0,"6"-5"4,4-3-4,9-8 15,3-8-15,3-5 7,-2-3-7,2-5 6,-3 3-6,0 0-2,-2 2 2,-5 0 1,-2 6-1,-3 5 2,-4 7-2,-3 4 16,0 4-16,-3 6 15,-3 8-15,0 11 0,0 5 0,0 5 2,3 3-2,3-6 0,6 0 0,4-7-2,6-3 2,3-11-2,4-5 2,-4-10 0,0-6 0,-3-3 0,-3-5 0,-3 1 0,-4-4 0,-2 1 0,-11 2 0,-2 0 0,-3 0 0,-4 6 2,-6-1-2,0 9-2,-3 4 2,3 4 4,-1 10-4,5 5 2,2 0-2,7-2-1,2 4 1,11-1-2,5-4 2,4-4-1,3-4 1,7-4 0,-4-6 0,-3-6 3,0 6-3,-3 1-4,3 4 4,-3 6 2,-3 4-2,-1 9 4,-2 0-4,-1 3 5,-2 2-5,-1-3 1,0 1-1,4-3 2,-4-3-2,4-2-2,-4-6 2,0-5 2,4 0-2,3-5-1,-1-6 1,7-5-1,1-2 1,-1-9-1,3 6 1,3 0 1,-6 5-1,-3 8-2,3 8 2,-3 3 2,0 7-2,0 6 1,-4 0-1,4 3-10,0-6 10,6-5-90,1-3 90,-1-5-33</inkml:trace>
  <inkml:trace contextRef="#ctx0" brushRef="#br0" timeOffset="40743.3304">21228 3913 98,'3'0'0,"6"-13"0,10-8 0,4-8 6,-1-24-6,3 3 2,4-3-2,-1 2 5,-2 4-5,-4-1 4,-6 3-4,-7 3 7,-5-1-7,-8 4 7,-2 4-7,-3 6 3,-4 5-3,-3 9 0,0 4 0,3 8 5,1 6-5,-1 13-1,3 10 1,4 9 7,0 10-7,3 2 5,3 9-5,3 2 2,3-5-2,7 10 1,9-10-1,10-10 0,3-9 0,3-13 0,0-7 0,-3-12 1,-10-2-1,-3-8-3,-12-42 4,-4 2 0,-6 9-1,0 7 0,-3 5 0,3 4-1,3 4 1,-3 6-1,10-3 1,3 3 0,6 0 0,3 2 1,0 0-1,0 3-1,1 3 1,-1 3-1,-3 2 1,-3 2 0,-7 3 0,4 9 0,-7-4 0,1 6 2,-4 0-2,3 0 1,-3-6-1,7 1-3,-1-3 3,10-3 0,0-2 0,-3-6-3,3-2 3,-3-6-1,-3 1 1,-7-3-1,-6-3 1,-3-3-5,-6 1 5,-17-1 5,4 1-5,3-1 0,0 3 0,6 3 2,0 5-2,7 3 3,3 2-3,3 3-2,6 5 2,4 3 0,12 3 0,3 0 0,1-9 0,6-2-1,-1-5 1,1-6 0,0-10 0,3-3 1,-3-7-1,-7-1 0,-3 0 0,-6 0 0,-6 6 0,-7-3 3,-3 5-3,-3 3 2,-4 5-2,1 8 4,0 0-4,-1 11 12,1 7-12,-1 6 3,4 5-3,3 11-1,3 2 1,4 6 0,6 2 0,2-2 3,1-3-3,6-2-23,-2-6 23,-1-5-33,0-6 33,-3-5-49,-4-2 49,-5-3-53,-4-3 53,0-5-13,-3-3 13</inkml:trace>
  <inkml:trace contextRef="#ctx0" brushRef="#br0" timeOffset="41343.3647">22002 3291 128,'13'-2'0,"16"-4"9,6 1-9,9-3 7,0-2-7,1-1 1,3-2-1,-4-3 1,-3 3-1,-3-3 1,-9 0-1,-10 0 1,-9 0-1,-7 0 1,-3 1-1,-7-1 4,1 2-4,0 4 3,-4 2-3,4 3 2,3 7-2,-1 1-1,4 7 1,0 6 1,0 3-1,7 5 0,-4-3 0,6 5-1,1 6 1,0 2 0,-1 3 0,4 1 1,-7-7-1,0 1-1,4-6 1,-1-7 1,-2 0-1,-4-9-1,0-2 1,0 0-3,-3-8 3,4-5 1,2-9-1,0-4-1,1-6 1,5-2 0,1 2 0,0 3 0,-1 5 0,7 5 0,0 14 0,4 7 3,-4 6-3,3 6 5,0-1-5,4 0 1,-4-8-1,3 0-38,-3-5 38,-2 0-116,-5-5 116,-11-3-8</inkml:trace>
  <inkml:trace contextRef="#ctx0" brushRef="#br0" timeOffset="42187.413">23291 3371 69,'0'0'0,"0"-5"12,4-6-12,-1-2 22,0-8-22,-3-6 11,3-2-11,0 3 9,0-4-9,1 1 2,8 3-2,-2-1 4,3 4-4,2 4 1,1 3-1,3 8-1,4 6 1,-4 7 0,0 5 0,-3 6 1,-4 3-1,-2-1 2,-10 4-2,-3 1-1,-7 1 1,1 0-1,-1-3 1,1-8-2,2 1 2,1-6-8,6-8 8,3-3-4,10-10 4,3-6 0,3-2 0,3 0-1,3 0 1,-3-3 0,1-3 0,-4 4 1,-7 4-1,1 8 4,-7 1-4,-2 7 24,2 9-24,-3 4 18,-3 9-18,3-1-1,1-2 1,2-3-3,0 0 3,1-2-49,-1-3 49,3-3-94,4-2 94,-3-8-14</inkml:trace>
  <inkml:trace contextRef="#ctx0" brushRef="#br0" timeOffset="42351.4223">23641 2826 127,'0'0'0,"0"0"-1,0 0 1,0 0-47,0-6 47,6 6-74,7 3 74,3 5-4,3 3 4</inkml:trace>
  <inkml:trace contextRef="#ctx0" brushRef="#br0" timeOffset="43342.479">24025 2966 110,'0'-5'0,"0"-1"15,-3-2-15,3 1 22,-4-1-22,-2-3 6,-7 3-6,1 3 7,-1 5-7,-3 5 4,-6 6-4,0 7-1,-4 9 1,1 4 1,3 1-1,9 0-3,7-6 3,9-4-5,10-9 5,2-5-1,4-8 1,7-6-1,-7-4 1,0-3-1,-6-6 1,3-5 0,-7-2 0,-3-3 3,-6-6-3,4 1-1,-4-3 1,-4 2 0,1 1 0,0 0 1,0 7-1,3 3 3,-3 6-3,3 2 5,-3 8-5,3 0 5,-4 5-5,4 3 2,0 8-2,4 11 2,-4 5-2,3 2 2,0 6-2,3 2-2,1-2 2,5 0 1,1 0-1,6-3-2,0-8 2,6-3-7,-2-4 7,-1-6-5,0-8 5,16-6-2,-6-4 2,-3-4 1,-7-4-1,-3-1 0,-6-7 0,-7-3-1,-6 0 1,-3 0 1,-4 5-1,-5 0 3,-17 8-3,10 3 5,-3 8-5,6 5 8,0 10-8,0 9 1,7 7-1,5 3 0,1 3 0,10-3 0,5 3 0,23-3 0,0-5 0,0-8-2,3-6 2,-3-10-3,0-5 3,3-6 1,-6-7-1,-3-3-1,-4-6 1,-3 1 0,0-3 0,-3 0 0,0 2 0,-3 3 1,3 6-1,0-1-3,4 11 3,2 6 2,4 10-2,-1 5 0,-6 5 0,1 4 1,-4 1-1,-7 1 2,-2-5-2,-4-3 2,-6-3-2,-3-3-2,-3 1 2,-1-8-18,1 5 18,-7-6-74,4 3 74,-1 1-81,1 4 81</inkml:trace>
  <inkml:trace contextRef="#ctx0" brushRef="#br0" timeOffset="50009.8604">11265 9962 22,'0'0'0,"0"0"1,-7-3-1,4 0 1,-7 1-1,1-6 7,-4 2-7,-6-4 13,-3 2-13,-3-3 9,-10 3-9,-3 0 9,-1 3-9,-2 0 7,-3 2-7,-7-2 5,0 2-5,-3 1 3,-3-1-3,-7 3 0,-2 5 0,-20 1 2,0 1-2,1 4 0,2 2 0,-3 1 0,-6-1 0,7 3 0,-1 0 0,-3 2 0,0 3 0,0 0 1,-6 1-1,-16-1 0,6 3 0,7 2 0,5 6 0,8 7 0,2 4 0,7 2-1,3 2 1,16 1-1,3 0 1,9-1 1,4 3-1,6 14 0,10-6 0,6 3 2,6 0-2,10-3-2,6 3 2,7-3 1,9 0-1,3-2-1,6-3 1,1-8 1,12-5-1,7-1 0,6 1 0,6 2-1,7 1 1,3-4-2,6-2 2,22-5 1,4-5-1,0-6-1,2-3 1,4-2-1,-9 0 1,9-5 1,3-4-1,6-1-1,1-6 1,21-6 1,4-1-1,-6-7 0,-1-4 0,-2-6 1,-1-2-1,4-6 1,2-8-1,14-2-1,-1 5 1,-9-3 2,-7-5-2,-12-3-1,-6-2 1,-10-3 0,-13 0 0,-16-2 1,-15-6-1,-17 0 0,-15-16 0,-13 9 16,-19 1-16,-16 1 18,-15 0-18,-20 5 12,-19 0-12,-9 3 6,-26 8-6,-19 8 1,-22 7-1,-29 9-27,-6 10 27,0 3-53,0 7 53,0 4-52,4-1 5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0-23T02:30:59.9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94 5379 34,'0'0'0,"0"0"-2,3 3 2,-3-3 1,6 0-1,-3 0 9,10-3-9,0 3 9,-1-5-9,4 2 8,0 0-8,0 1 9,3 2-9,-3-3 5,6 0-5,0 1-1,7-1 1,0-2 0,5 2 0,1 1 3,0-1-3,0-2 3,0 2-3,0 0 1,3 3-1,-3-5 1,0 5-1,3 0-1,-3 0 1,19-3 1,-6 3-1,-4-2-2,-6-1 2,0 0 2,0 3-2,1-5 2,-1 0-2,0-3-1,0 0 1,-3 0-1,0 3 1,0 0 1,-4 2-1,1 3 0,-3 0 0,-7 0 2,3 0-2,1 3-3,5-1 3,-2-2 2,3 0-2,0 0 1,2 0-1,-2 3 1,0-1-1,0 1-1,-4 0 1,1 2 2,-1-2-2,1 2-1,0 0 1,-1-5 1,1 6-1,18-4-4,-5 6 4,-4-5 2,-3-1-2,3 1 1,0 0-1,0-6 0,0 3 0,-3 0 1,-3 0-1,-1 0 0,1-3 0,-6 3 2,2 3-2,1 0 3,3-1-3,-4-2-3,1-2 3,-4-1 2,4 0-2,6-2-1,0 0 1,3 0 3,0 2-3,-3-2 0,3 5 0,-3-3 0,0 3 0,6 3 2,-3-3-2,3-3 0,4 0 0,18 1-1,1-4 1,-7 1 0,0 2 0,-3 1 1,0 2-1,-3-3 2,0 3-2,-4-2 0,4 4 0,-3-2 0,-4 0 0,4 3 0,-1-6 0,4 1 0,3 2 0,-3-3 0,0 0 0,-1 1 0,-2-4 0,0 4 1,-1 2-1,14 0-1,-1 0 1,-6 0-1,0 2 1,-3-2 1,0 3-1,-7-3-1,4 0 1,-1 0 2,-2 0-2,-1 0 0,1 0 0,-7 0-1,0 0 1,0 0 0,3 0 0,4 3 2,-1-3-2,1 0-3,-1 0 3,-3-3 3,1 3-3,2-3-1,-3 3 1,1-2 1,-1-1-1,16 3-1,-6-3 1,-7 1 0,-3 4 0,-2-2 1,-5 3-1,1-3 0,-3 3 0,0-3 0,-4 2 0,1 4-1,-4-4 1,4 1 1,-7 0-1,4 2 0,-4-3 0,3-2 0,-2 6 0,2-6 0,-6 2 0,3-2 6,0 3-6,4-3-6,2 3 6,4-3 0,-3 2 0,-1-2 1,4 0-1,0 0-2,-4 0 2,7 0 8,0-2-8,3-1-1,0 0 1,4-2 0,-1 0 0,19 0 0,-3 2 0,-6 0-5,-3 1 5,-4-1 5,-9 3-5,3 3 0,-6-3 0,0 0 0,0 0 0,-1-3 2,-2 3-2,-1-3-7,1 3 7,-4-2 6,-2 2-6,-1 2 0,-6-2 0,0 0 0,-4-2 0,-2 2 0,-1 2 0,-2-2-5,-4 0 5,-3 0-29,0 6 29,-10 12-69</inkml:trace>
  <inkml:trace contextRef="#ctx0" brushRef="#br0" timeOffset="35794.0473">22018 6892 83,'-3'-5'0,"0"0"4,-3 0-4,-1-1 5,-2-2-5,-7 6 3,-10-1-3,1 6 1,0 7-1,-36 51 0,14-3 0,12-7-1,12-9 1,14-5 1,6 24-1,6-16 0,6-11 0,7-13-1,7-10 1,5-14 1,1-36-1,6 4 0,-4 1 0,1 5 1,-3-6-1,-4 4-3,-6-30 15,-6 13-12,-7 16 10,-3 9-10,1 7 9,-1 5-9,-6 16-1,-4 38 4,4 2-1,3-6-2,3-2-1,7-5 1,6-3-8,0-8 8,3 22-43,3-12 43,0-41-53,-3 2 53,6-3-23</inkml:trace>
  <inkml:trace contextRef="#ctx0" brushRef="#br0" timeOffset="36320.0773">22282 6818 75,'0'8'0,"0"8"18,0 8-18,3 16 5,0 2 6,3-5-11,1 0 6,2-3-6,1 1 0,-1-9 0,1 1-2,-1 15 2,4-13 1,-3-8-1,-1-7 1,-2-6-1,-1-6 0,0-26 0,1 1-1,-7-1 1,0-3 1,0-2-1,-4-3 1,1-5-1,3 3 2,-3 0-2,3 4 12,0 4-12,3 8 5,0-1-5,7 3 3,3 6-3,3-1 0,-1 0 0,1 3 5,0 0-5,6 1 1,1-1-1,-1 0-23,-6 2 23,-4 4-49,-2-1 49,-4 3-47,1 3 47,2-1-24,-3 4 24</inkml:trace>
  <inkml:trace contextRef="#ctx0" brushRef="#br0" timeOffset="37098.1218">22752 6953 67,'0'0'0,"3"-8"8,0 0-8,0-2 13,0-1-13,-3 1 10,-3-4-10,0 1 13,-3 0-13,-1 2 5,-2 3-5,-1 3 4,1 5-4,-4 5 0,-3 9 0,0 12 0,-6 3 0,0 11 2,6 0-2,6 2 2,4-8-2,9-2-2,4-8 2,8-8 0,1-8 0,3-8 0,4-11 0,-1-5 2,-3-5-2,0-3-1,-6 0 1,-1-2 0,-2 2 0,-4 0 1,-3 6-1,4 5 1,-4 5-1,-3 8 2,3 10-2,0 14 6,-3 5-6,7 3 2,2-6-2,4 1-2,6-9 2,6-7-1,4-11 1,3-8 1,3-11-1,15-4-1,-2-6 1,-10-6 2,-3-5-2,-6-4-1,-10-7 1,-10-4 0,-6 2 0,-9 2-1,0 4 1,-10-1 3,0 11-3,-19 8 1,6 11-1,7 10 11,3 16-11,0 18-1,3 8 1,7 17 6,5 12-6,8 9 1,2-4-1,4-1 0,21-7 0,-2-7 0,-1-10 0,1-6-31,0-13 31,-4-9-39,0-9 39,1-9-42,-1-5 42,1-5-40,5-6 40</inkml:trace>
  <inkml:trace contextRef="#ctx0" brushRef="#br0" timeOffset="37578.1493">23501 6935 68,'0'-6'0,"0"-1"10,6-7-10,-3 1 5,4-5-5,-7-4 14,0-1-14,-3 4 14,-4 3-14,-2 3 7,-4 5-7,0 5 4,-2 14-4,-5 13 1,-2 7-1,0 12 6,6 4-6,3 4 2,10-6-2,6-6-1,4-10 1,9-7-1,0-9 1,3-5-1,0-11 1,-3-7-7,3-9 7,-7-5-2,-2-2 2,-4-1 0,0 1 0,-2 5-1,-1 0 1,-3 7 11,3 6-11,-3 8 6,0 11-6,-3 10 15,6 6-15,0 7 2,0-5-2,7 3 0,-1-8 0,4-6-31,0-2 31,0-5-60,-1-6 60,-2-5-60,2-3 60</inkml:trace>
  <inkml:trace contextRef="#ctx0" brushRef="#br0" timeOffset="38012.1742">23695 6908 96,'-4'6'0,"4"4"14,0 3-14,0 9 10,0 4-10,4 0 8,-1 4-8,3 4 2,-3-5-2,4-5 0,-1-3 0,4 13 0,-4-12 0,0-7-1,1-7 1,2-21 0,-3-3 0,4 0-1,-4-5 1,4 0-1,-1-8 1,4-3 0,0-2 0,3 2 0,-4 6 0,4 4 0,-3 7 0,0 7 5,-4 5-5,1 11 22,-1 5-22,-2 6 6,-1 5-6,0 2 2,-3 0-2,4 1-9,-4-1 9,3-2-56,-2-8 56,-1-3-64,6-5 64,1-5-32</inkml:trace>
  <inkml:trace contextRef="#ctx0" brushRef="#br0" timeOffset="38929.2265">24279 6964 60,'-3'-5'0,"-1"2"18,1 0-18,0 1 11,-22-1-11,6 3 9,3 5-9,0 3 11,-3 11-11,3 5 8,0 5-8,3 5 6,4-2-6,6-6-1,6-7 1,10-3 1,6-8-1,28-11-3,-2-8 3,-1-5-13,-6-7 13,-3-4-3,-6-5 3,-1-5 0,-12-8 0,-6-2 7,-10-6-7,-3 0 11,-7 5-11,1 9 8,-1 7-8,0 8 7,1 8-7,3 6 11,2 7-11,-2 11 1,3 13-1,3 11 2,0 10-2,3 8-1,3-2 1,-2 5 2,5-3-2,-3-2 1,4-3-1,0-3 2,-4-13-2,3 14-1,-2-12 1,-4-12-1,3-27 1,1 3-2,-1-9 2,-3-1-1,4-7 1,-1 1-12,3-5 12,4-1-3,3 1 3,-3 2 0,3 3 0,-4 2-2,4 6 2,-6 3 2,2 4-2,-2 4 0,-1-1 0,-5 3 2,5 8-2,-3 5 12,1 0-12,-4 9 3,3-4-3,1 3 0,2-2 0,1-3 0,2-6 0,7-2-1,4-8 1,-1-3-2,0-10 2,4-3-1,-1-2 1,-3-6 1,0-5-1,-9 2 0,-7-4 0,-6 7 2,-6 3-2,-3 10 5,-4 6-5,-6 13 13,6 16-13,0 10 24,7 6-24,3-1 2,6 4-2,10-6 1,12-11-1,10-5-58,10-7 58,-1-6-86,0-8 86,-2-8-51</inkml:trace>
  <inkml:trace contextRef="#ctx0" brushRef="#br0" timeOffset="41861.3943">23457 8096 68,'0'0'0,"0"0"17,0 0-17,0 0 5,-4-8-5,-2-2 5,0-3-5,-7-9 4,-6 1-4,-7-5 11,-5-3-11,-11-6 3,1 1-3,-3-1 1,2 4-1,-8 2 0,8-1 0,14 1 2,6 3-2,12 2-1,10 3 1,6 5 0,26 0 0,-3 3-1,-1 10 1,-5 6 0,-8 8 0,-5 10 0,-13 13 0,-13 0 0,-22 9 0,-3 10 2,-1 2-2,10-2 6,7-13-6,12-11 1,10-8-1,16-13 0,35-11 0,9-12 1,9-9-1,1-8 1,3 0-1,-10 1-4,-6 7 4,-13 5-30,-6 6 30,-12 5-47,-8 3 47,-2 2-43,-6 6 43</inkml:trace>
  <inkml:trace contextRef="#ctx0" brushRef="#br0" timeOffset="43043.4618">22193 8610 44,'0'0'0,"3"-3"8,0-2-8,0-1 10,-3-2-10,0-2 12,0-3-12,-3 5 7,-6 0-7,-4 0 13,-3 10-13,-3 6 11,0 8-11,-3 8 12,3 5-12,6 3 9,4 2-9,9-2 5,6-3-5,7-5 0,6-6 0,9-4-1,4-6 1,0-6-10,-1-4 10,-2-6-39,0-3 39,-4 1-41,-6 4 41,0 1-35,-3 0 35,0 2-4,0 0 4</inkml:trace>
  <inkml:trace contextRef="#ctx0" brushRef="#br0" timeOffset="44198.528">22526 8657 61,'0'0'0,"0"-5"11,0-3-11,3 0 7,-3-3-7,0-2 8,0 3-8,0-4 9,-6 4-9,0-3 11,-1-1-11,1 6 7,0 3-7,-4 2 2,1 9-2,-4 2 2,-3 8-2,3 7 1,-3 4-1,1 7 1,2-5-1,7 0 1,2-7-1,11-7-2,-1-1 2,7-12 0,3-4 0,3-6 1,-3-8-1,-1-5 1,1 2-1,0 6-1,-6 0 1,2 5 0,-5 8 0,-1 8 2,-3 8-2,4 2 4,2 1-4,1-3-1,-1-9 1,7-1 1,0-14-1,0-5 1,0-9-1,0-4 1,-7 0-1,-3-4 3,-2 4-3,-4 0-1,3 4 1,-3 6 0,3 6 0,3 2 2,4 3-2,6 2-3,6 0 3,3 1 2,1 2-2,-1 0-1,1 8 1,-4 2-1,-6 3 1,-7 3 2,1 3-2,-7 2 0,-3 3 0,3 0 0,0-1 0,4-4 0,-1 0 0,7-6-1,-1-3 1,4-7-1,0-6 1,0-5 0,0-5 0,-3-3-2,-7-2 2,0-1-1,1 1 1,-7-3 1,3-3-1,0 3-2,-3 2 2,19 3 3,-6 0-3,-1 0-1,4 6 1,0 2-3,3 5 3,0 3 0,3 8 0,-6 3 2,0 7-2,-3 6 4,0 3-4,-7-1 4,0 3-4,-3 3 4,7-3-4,-4 0 0,4-5 0,-1-6-1,4-7 1,0-8-5,6-3 5,0-14-11,3-4 11,-3-3-5,0-3 5,-6-5-4,0 0 4,-4 0 0,-2 5 0,-4 5 3,0 11-3,0 3 16,-3 8-16,0 10 16,0 11-16,3 0 8,0 2-8,4 0 0,5-4 0,1-4-2,0-5 2,3-7-39,3-6 39,3-3-46,-3-5 46,-3 0-53,-3 0 53,-4 0-14,-3 0 14</inkml:trace>
  <inkml:trace contextRef="#ctx0" brushRef="#br0" timeOffset="44381.5385">23488 8345 128,'-3'-5'0,"3"5"7,0-3-7,0 3-6,3-5 6,0 2-35,7 0 35,-1 9-46,4-4 46,0 25-47,3-1 47</inkml:trace>
  <inkml:trace contextRef="#ctx0" brushRef="#br0" timeOffset="44979.5726">23752 8599 107,'3'-5'0,"3"-3"1,4 0-1,-1-5 9,-2 5-9,-4-3 9,0 3-9,-3 0 9,0 0-9,-3-2 10,0 4-10,-4 1 3,1 2-3,-4 6 4,1 8-4,-4 7 2,1 11-2,2 6 4,4-1-4,6-5 0,6 0 0,10-8-2,6-7 2,4-6-5,-1-6 5,0-7-8,-2-3 8,-1-8-7,-6-2 7,-4 2 0,-5-5 0,-1-1 1,-3-1-1,4 1-1,-4-1 1,0 4 2,0 9-2,3-4 0,-2 6 0,8 3 0,1 5 0,6 3 0,0 5 0,0-3 6,-3 8-6,3 6 7,-6 5-7,-4-1 10,-2 4-10,-1 2 5,-6-3-5,6-4 1,-2-1-1,8-5-7,1-6 7,6-7-51,29-6 51,-4-5-84,4 0 84,-1-5-24,-2 0 24</inkml:trace>
  <inkml:trace contextRef="#ctx0" brushRef="#br0" timeOffset="46389.6533">21961 9499 55,'0'0'0,"3"18"13,4 1-13,2-1 12,-3 9-12,4 2 11,-4 2-11,4 6 8,-4-7-8,1-1 8,-1-3-8,-3-7 1,0-6-1,0-8-2,1 3 2,-4-8 1,3-5-1,-3-3 1,0-5-1,0-3-2,0-5 2,0-6 2,0-2-2,3-3-2,3 1 2,1-12 3,-1 9-3,4 5-3,-1 5 3,4 3 0,-4 8 0,4 2 1,0 8-1,-4 9 0,1 2 0,-1 5 1,-2 18-1,-1 4 4,-3-3-4,0 5 5,1-3-5,-4-5 2,0-2-2,3-9-1,-3-2 1,3-11 0,0 3 0,0-10 0,4-4 0,-1-7 0,-3 0 0,3-6 0,1-2 0,2 0 1,-2-3-1,2 3-1,10-21 1,0 13 0,-3 10 0,-3 11 0,-4 21 0,4 6 12,-3 5-12,-4 2 8,-3 3-8,3 0 6,-2 0-6,-1-5 0,0-5 0,3-3-8,1-3 8,-1-8-40,0 0 40,4-2-48,-1-6 48,4-4-47,3-1 47</inkml:trace>
  <inkml:trace contextRef="#ctx0" brushRef="#br0" timeOffset="47306.7057">22533 9488 85,'0'0'0,"0"5"7,-4 16-7,1 3 15,3 3-15,0 2 7,0 3-7,0-6 2,3 0-2,4-7-1,2-3 1,1-6-1,3-7 1,-1-8 1,4-6-1,3-2-1,-6-6 1,3 1-1,-7-3 1,4-3 1,-7 3-1,4 2 0,-7-10 0,3 13 1,-6 3-1,4 5 15,-4 16-15,0 8 3,-4 0-3,8 8 3,-4 2-3,9 1-1,1-1 1,2-5 2,4-5-2,10-8-1,2-5 1,7-11-2,0-3 2,-3-7-5,-1-6 5,-2-3 0,-4-10 0,-6 0-1,-3-2 1,-6-4-1,-7-7 1,-3-3 3,-6 0-3,-4 3 2,-3 2-2,1 9 6,-1 7-6,7 11 13,-4 7-13,1 14 2,-1 14-2,1 15 4,2 8-4,4 13 3,-3 8-3,3 8 3,6 8-3,3-10 2,7-6-2,6-10 0,6-14 0,23-15-3,3-11 3,-4-16-11,-2-8 11,-10-8-13,-4-16 13,-5-2-1,-4-3 1,-9-3 1,-1-5-1,-5-2 0,-7-3 0,-3 2 7,-1 3-7,1 16 8,3 13-8,0 9 9,0 15-9,-3 21 5,3 10-5,0 9 6,0 10-6,0 6 5,3 2-5,0 6-1,7-9 1,-4-10-1,7-5 1,-3-11-22,2-5 22,-2-8-47,-1-6 47,1-7-55,-4-3 55,1-3-45,-7-2 45,3 0-6,-6-3 6</inkml:trace>
  <inkml:trace contextRef="#ctx0" brushRef="#br0" timeOffset="47741.7306">23133 9398 67,'3'-5'0,"6"-3"23,7 0-23,3 5 26,10 1-26,-4 7 17,1 0-17,-4 8 17,0-2-17,-3 2 6,3-2-6,-3 2 3,4-5-3,-1 0 1,3-5-1,1-3 0,-1-6 0,4 1 0,-7-6 0,-3 3 2,-6-2-2,-1 2 0,-5-3 0,-1 3-2,0 3 2,-2 0 0,-1 2 0,-3 3-1,3-3 1,-3 3 0,3 3 0,0 8 1,4 2-1,-4 13-1,3 11 1,-3 0 7,-3 1-7,3-1 1,4-3-1,-4-5-2,3-2 2,1-14-41,-1 0 41,0-10-68,1-14 68,5-7-55,-2-6 55</inkml:trace>
  <inkml:trace contextRef="#ctx0" brushRef="#br0" timeOffset="47912.7403">23644 9194 190,'0'0'0,"0"0"6,0 0-6,0 0-22,0 0 22,3 6-101,7 4 101,2-2-72</inkml:trace>
  <inkml:trace contextRef="#ctx0" brushRef="#br0" timeOffset="48387.7675">23828 9589 121,'3'7'0,"4"9"30,-1 16-30,3 5 17,1 13-17,-4 9 8,1-1-8,-1 0 0,0-5 0,1-8 0,2-11 0,1-5-1,-4-7 1,0-9-24,1-3 24,-4-4-27,0-6 27,0-3-26,0-2 26,-3-6-27,0-2 27,-3-6-28,-3-7 28,0-6-28,-4-2 28,1-3-14,-1 0 14</inkml:trace>
  <inkml:trace contextRef="#ctx0" brushRef="#br0" timeOffset="48615.7806">23841 9488 97,'3'-8'0,"10"0"26,6-2-26,3 4 12,3 4-12,-3 7 13,-6 5-13,3 17 14,-12 5-14,-4-3 9,-9 5-9,-7-2 3,-13 2-3,-5 1-4,-4-6 4,3-3-74,3-5 74,17-7-95,5-9 95</inkml:trace>
  <inkml:trace contextRef="#ctx0" brushRef="#br0" timeOffset="49005.803">24076 9036 159,'-4'15'0,"8"17"23,-1 13-23,0 8 23,0 5-23,0 3 2,-3-3-2,10 6 2,-4-9-2,1-7-4,2-11 4,1-8-58,-4-5 58,0-11-92,1-8 92,5-7-54</inkml:trace>
  <inkml:trace contextRef="#ctx0" brushRef="#br0" timeOffset="49206.8145">24314 9464 188,'-3'8'0,"3"13"6,3 3-6,0-3-1,3 0 1,4-7-48,3-6 48,-1 0-99,4-8 99,3-6-45</inkml:trace>
  <inkml:trace contextRef="#ctx0" brushRef="#br0" timeOffset="49364.8235">24314 9125 177,'0'0'0,"-7"0"1,7 0-1,0 0-40,0 6 40,10-1-70,6 6 70,6 2-67,3 3 67</inkml:trace>
  <inkml:trace contextRef="#ctx0" brushRef="#br0" timeOffset="50173.8698">24574 9319 115,'0'-6'0,"0"1"7,0 0-7,0 5 16,-6-6-16,-4 9 10,1 2-10,-7 11 7,-6 5-7,3 9 5,-4-1-5,11 0-2,2 5 2,10-2 2,6-6-2,7-7-31,6-6 31,3-5-33,7-5 33,3-6-24,-4-2 24,-2-1-11,-1 1 11,-6-13 7,-3 4-7,-3 4 20,-1-1-20,-2-2 15,0-3-15,-4 0 5,0 0-5,1 1 3,-1-1-3,-3 2 11,-3 4-11,-3 5 10,0 2-10,-7 6 12,-2 4-12,-8 12 10,-2 2-10,3 19 4,0-6-4,6-7 2,7-3-2,3-6-2,9-5 2,4-7-21,6-9 21,3-8-13,0 1 13,-3 2 1,0 3-1,-4 5 2,1 5-2,-4 5 17,4 6-17,-7 0 6,1-3-6,-1-7-1,4-6 1,2-14-11,1-7 11,-3-18-9,-1-4 9,-9 1 1,0-6-1,-6 1 2,-1-6-2,-2 2 5,-1 7-5,4 6 20,3 15-20,0 7 10,3 16-10,-3 16 12,3 13-12,3 13 17,3 6-17,4 5 0,5-6 0,8-7 0,5 8 0,1-14-35,-1-5 35,-2-13-71,-4-3 71,-9-8-77,-1-2 77,-8 0-12</inkml:trace>
  <inkml:trace contextRef="#ctx0" brushRef="#br0" timeOffset="50447.8854">24758 9213 158,'13'-8'0,"12"0"16,13 0-16,4 3 15,2 2-15,-6 6 6,0 5-6,-9 5 5,-7 8-5,-9 8 6,-4 3-6,-5 5 3,-4-5-3,-4 2 0,4-10 0,0-6-33,0-4 33,4-4-96,2-7 96,3-8-79</inkml:trace>
  <inkml:trace contextRef="#ctx0" brushRef="#br0" timeOffset="51043.9195">24984 9099 203,'0'0'0,"0"5"-3,3 3 3,3 5-22,7 1 22,0 2-52,2-3 52,5 5-43,-5 1 43,1 5-12,-3 2 12,-7 11-1,1 0 1,-4 0 16,-3 0-16,3-5 25,0 5-25,4-16 4,2-5-4,4-21 6,3-8-6,-4-3 3,1-8-3,-7-3 6,-2-2-6,-8 0 15,-2 3-15,0 2 6,-4 5-6,4 9 7,3-1-7,-4 9 2,4 2-2,3 13 2,0 3-2,6-3 0,4 6 0,0-4 2,-1 4-2,1-3-2,-1 0 2,1 0 0,-7 2 0,0 1 7,0 10-7,0-6 5,-3 1-5,4-10 3,2-4-3,7-7-1,6-9 1,0-1-6,0-9 6,9 5 0,-2 16 0,-1 3-1,-3 3 1,-6-1 4,-6 4-4,-1-1 1,-6 0-1,-3-5-58,0 3 58,0-1-115,4-2 115</inkml:trace>
  <inkml:trace contextRef="#ctx0" brushRef="#br0" timeOffset="58160.3266">19027 4125 48,'-35'-11'0,"-25"-5"2,-19-2-2,-23-9-1,-25-2 1,-6 3 2,-16-3-2,-4 5 3,-15 3-3,-10 2 8,-25 9-8,-3 2 12,-14 10-12,8 9 2,-7 7-2,-16 6 3,0 11-3,3 2-2,16 5 2,3 6 0,-9 7 0,19-2 0,19 0 0,12 8 3,26 8-3,29 2 10,18 1-10,20 4 2,25 1-2,25 21 0,26-3 0,25-7 1,17-1-1,27 0-1,26 0 1,23-7-2,37-11 2,23-1 2,15 1-2,17-3 0,15-5 0,32-5 0,3-1 0,3-7 0,7-3 0,22-5 0,0-6 0,-7-10 0,-2-8 0,12-8 1,-19-6-1,-22-10-1,-10-10 1,-15-9 0,-7-10 0,-23-8 2,-24-10-2,-26-11-2,-22-6 2,-32 6 1,-25-11-1,-20-13 0,-28-8 0,-16-15 1,-22-20-1,-28 12 0,-23 7 0,-29 11 11,-34 5-11,-13 11 2,-16 18-2,-6 13-25,-10 14 25,-12 10-60,-17 14 60,1 4-21</inkml:trace>
  <inkml:trace contextRef="#ctx0" brushRef="#br0" timeOffset="63639.64">21752 4593 57,'0'0'0,"0"0"5,3 0-5,0 0 7,0 3-7,-3-3 7,3-5-7,-3-1 4,-3-4-4,-3 2 2,-4 0-2,-3-5 6,1 5-6,-4 8 8,-3 0-8,0 8 2,3 5-2,-3 8 6,3 8-6,6 5 2,7 3-2,3 3 2,7-5-2,5-4 0,7-4 0,7 18-1,6-16 1,-1-32 1,7-5-1,-3-5 0,0-5 0,3-4-1,-3 1 1,-6-3 1,-7 1-1,-6 1 0,-3-1 0,-4 4 1,-6 1-1,1 4 2,-8 1-2,1 0 7,3 5-7,-3 5 1,3 1-1,0 2 1,0 0-1,-3 5-4,3 3 4,3 8 3,-3 2-3,3 1-2,0 2 2,4 0 0,2-2 0,4-3 2,0-6-2,6-2-1,-3-8 1,6-5-2,0-8 2,-3-3-4,0 0 4,-3-5 0,0-1 0,-7 4 1,1-1-1,-1-2-1,-5 5 1,-4 3 2,0 3-2,0-1 5,-4 8-5,4 3 2,0 0-2,4 8 0,-4 11 0,0 7 1,3 1-1,6 2 0,1-5 0,3-1 0,6-7 0,0-5-6,3-8 6,-3-6 0,-3-2 0,0-3 2,-7-3-2,-2-5-1,-4-2 1,-3 2 0,-3-5 0,-1-1 0,-2 4 0,6-1-1,-3 4 1,6-1 0,3 2 0,7 1-1,0 3 1,3 4-1,0 1 1,-1 5 2,-2 3-2,-3 5-1,2 2 1,-2 9 0,-4-1 0,4 1 1,-4 2-1,4 0-3,-1-2 3,4-4-8,0 1 8,2-8-11,-2-2 11,3-6-2,0-6 2,-3 1-1,-7-6 1,3 1-2,-5-3 2,-1-1 3,-3-1-3,0-1-1,-3-3 1,3 3 2,-4-2-2,4 4 0,4-1 0,2-1-1,7 0 1,6 3 1,3 2-1,0 3 1,-3 5-1,0 9-1,-6 2 1,0 5 4,-4 3-4,-2 5 8,-4-3-8,3 4 1,0-1-1,1 0 1,-1-2-1,7-1-1,3-2 1,3-6-3,3-4 3,0-4 2,0-7-2,1-3-7,-4-5 7,16-3 7,-7-2-7,-6-4-1,-3-1 1,-9-4 1,-4 3-1,-6 1-1,-3 1 1,-6 1 3,-14 5-3,4 0 6,3 11-6,1 2 6,2 6-6,3 10 0,-2 9 0,5 7 1,4 0-1,6 5 0,4-2 0,5 0 0,23-6 0,-3-7-1,3-1 1,-3-7-6,-1-9 6,-2-4 1,-7-6-1,0-3 1,-6-5-1,-6 0 0,-1-5 0,-5 0 2,-1 5-2,-3 0 3,0 0-3,0 9 4,3-1-4,-6 2 6,3 4-6,0 2-1,6 5 1,0 3 2,1 2-2,-1 4 3,4 2-3,-4-3 1,4 3-1,-4 0-2,3-6 2,-2 3 0,-1-5 0,0 0 1,1-5-1,-4 0-1,3-6 1,1-5-1,2-3 1,1-4-1,2-4 1,4 3-2,0 0 2,0 3 0,-3 5 0,3 5 0,-4 3 0,1 11 0,0 5 0,-1 2 3,1 1-3,-3 2-1,6-5 1,-4 0 0,-2-11 0,2-8-1,1-10 1,0-5 2,0-6-2,-4-8-3,1-2 3,-1-6 1,-6-2-1,1-3 0,-4 8 0,0 2 0,-4 9 0,4 5 19,0 7-19,0 7 9,4 12-9,2 8 9,3 8-9,4 11 4,-3 5-4,9 0-1,0 0 1,3 3-8,0-11 8,0-3-11,1-7 11,-1-3-36,-3-8 36,-3 0-40,-7-6 40,1 1-42,-7-3 42,0-3-32,-6-2 32</inkml:trace>
  <inkml:trace contextRef="#ctx0" brushRef="#br0" timeOffset="63854.6523">23558 4397 134,'6'-2'0,"14"2"41,2-3-41,16 0 19,6 1-19,4-1 2,0 3-2,-4 0-14,-6 3 14,3-1-80,-9 4 80,0 2-101,-16 0 101</inkml:trace>
  <inkml:trace contextRef="#ctx0" brushRef="#br0" timeOffset="64662.6985">21964 5667 69,'0'0'0,"10"-2"8,6-6-8,6-8 12,0-11-12,4 1 9,-1-3-9,-6 10 12,0-7-12,-6 2 6,-4 6-6,1 2 13,-7 5-13,-3 3 14,3 6-14,-3 2 1,6 10-1,1 9 9,-4-6-9,7 0 2,-4 3-2,7-3-8,-1 0 8,1-5-43,0-5 43,3-3-64,-1-5 64,4-3-39,-6 0 39</inkml:trace>
  <inkml:trace contextRef="#ctx0" brushRef="#br0" timeOffset="64837.7085">22180 5297 127,'0'0'0,"0"0"-17,7 3 17,5 2-55,1 3 55,6 0-54,3 5 54</inkml:trace>
  <inkml:trace contextRef="#ctx0" brushRef="#br0" timeOffset="65216.7302">22447 5435 127,'0'5'0,"3"5"19,0 6-19,4-5 5,-1-3-5,0 2 1,-3-2-1,1 0 1,-1 0-1,0 0 0,-3-3 0,3 1-5,-3-4 5,0-2-4,0 0 4,6-8-8,1-2 8,2 2-3,1-8 3,3 0-3,2 3 3,1 2 1,0 3-1,0 3 2,-3 5-2,3 0 10,-4 8-10,1 0 2,0 3-2,-4-1-21,1-2 21,3 0-70,-4 0 70,7-3-53,0-5 53</inkml:trace>
  <inkml:trace contextRef="#ctx0" brushRef="#br0" timeOffset="65950.7721">22952 5342 83,'-3'-5'0,"-1"-1"9,-2 1-9,0 0 13,-1 2-13,-2 0 10,-4 9-10,0 10 9,1 2-9,-4 6 6,3 2-6,4 6 6,2-11-6,7-5 1,7 0-1,5-3-2,10-5 2,7-5-3,6-8 3,0 2-3,13-10 3,-10-3-5,-3-3 5,-10-2 0,-3 0 0,-9 0 0,0 0 0,-7 0 1,3 5-1,-2 0 2,-1 5-2,4 3 1,-1 3-1,4 2 0,0 3 0,-1 6 1,1-1-1,-7 5 3,4 9-3,-1 5 4,-2 0-4,-1-1 2,4-1-2,-1 1 6,4-7-6,6-5-8,3-6 8,4 0-4,-1-10 4,4-3-2,-4-2 2,0-9 1,-6-2-1,-3-8 0,-3 0 0,-10-3 0,-3 3 0,-3 2 2,0 12-2,-4 4 16,1 8-16,-7 11 14,4 11-14,-1 7 10,1 3-10,6-2 1,6-1-1,3-7 0,7-1 0,6-7-18,3-6 18,-3-5-53,0-2 53,0-4-57,0-2 57,0 0-25,0 3 25,0 2-20,-3 1 20</inkml:trace>
  <inkml:trace contextRef="#ctx0" brushRef="#br0" timeOffset="66840.8231">23825 5403 60,'3'-3'0,"7"-2"15,-1-6-15,1-5 12,-1-2-12,1-1 10,-4 1-10,0-1 12,-3-2-12,-3 5 9,-6-2-9,-3 5 12,-4 2-12,-3 6 15,0 7-15,-6 6 5,0 13-5,-4 6 5,4 5-5,3-1 3,3 1-3,10-5 0,3-6 0,9-5-3,7-8 3,6-6-3,0-4 3,3-6-6,-6 0 6,0 0-2,-7 2 2,1 4 0,-4 2 0,-3 0-1,4 8 1,-4 0 5,3 0-5,1 0 0,-1-1 0,7-1-2,-4-4 2,7-2 3,-3-5-3,-1-3 0,-2-2 0,3-4-1,-4-1 1,1-1 0,-1 0 0,4 3 0,-4 2 0,7 0 2,-3 9-2,3 2 1,0 5-1,0 3 1,0 10-1,-1 1 0,-2 2 0,-3 0 0,-4-2 0,-3-1-2,-9-2 2,-1 0-5,-5 0 5,-1-5-1,0-3 1,4-6-6,2-4 6,1-1-2,3-2 2,3-1 0,6 1 0,4-6 0,6-2 0,3-3 0,3-2 0,19-1 7,1-5-7,-8 3 0,-2 0 0,0-3 3,-3 3-3,-4-3 14,0 1-14,-6 1 2,-3 4-2,-3-1 0,-10 3 0,-3 3 2,-3 0-2,-7 5 1,-2 3-1,-1 5 0,-3 10 0,-3 4-1,-3 12 1,3 3 7,3 13-7,3 1 9,13-4-9,16-7 8,10-5-8,15-9-7,10-5 7,-1-7-9,8-6 9,-4-3-76,-10-2 76,-9-3-95</inkml:trace>
  <inkml:trace contextRef="#ctx0" brushRef="#br0" timeOffset="68070.8934">24641 5458 75,'0'0'0,"6"-2"12,4-4-12,2-4 10,7-6-10,0-3 7,1-4-7,-5-4 10,1 1-10,-3-1 8,-4-2-8,-2 3 8,-1 5-8,1 2 8,-4 6-8,0 7 7,0 1-7,-3 5 0,3 5 0,4 3 3,2 3-3,7 5 0,3 0 0,3 0 0,4 2 0,-1-2-1,0 3 1,-2-1 1,-4-2-1,-7-3 3,-2 0-3,-10-2 5,-10 2-5,-5 0 9,-8-5-9,-2 0 0,0-2 0,-1-4-18,7 4 18,6-4-89,7 1 89,6-1-57</inkml:trace>
  <inkml:trace contextRef="#ctx0" brushRef="#br0" timeOffset="70562.0359">21834 4294 58,'0'0'0,"0"0"13,0 0-13,0-5 15,0-3-15,0 0 17,0-5-17,0-3 7,0-5-7,0-3 5,0-5-5,0-3 3,3 0-3,-3 1 5,7 4-5,-1-2-2,3 5 2,4 0 1,13 6-1,2-1-2,-2 14 2,-1 0 0,-6 7 0,0 9 2,-3 10-2,-3 3 0,-7 5 0,0 3 7,-2 0-7,2-3 0,0-3 0,7-2 0,0-3 0,2-8 1,1-5-1,7-8-1,-1-2 1,3-14 0,-3 0 0,1-5 0,-1-3 0,-3-5-2,-3 0 2,-3-3 0,-7 3 0,0 0 0,-9 5 0,-3 3 2,-1 8-2,-2-1 2,-1 9-2,1 8-2,-4 10 2,4 8-1,-1 6 1,7 4 1,0 6-1,6-2 0,3-1 0,4-5-2,2-5 2,7-5 0,1-9 0,5-10 0,-3-8 0,7-10-3,-7-1 3,0-5-2,-3 1 2,-9-7 1,-1 7-1,-2-4-1,-7 9 1,3-4 1,-3 9-1,-3 0 2,3 5-2,0 3 4,0 5-4,0 8 0,0 10 0,3 6 1,0 8-1,3-3-1,7 0 1,6-3 0,3-4 0,7-6-2,3-6 2,-1-7-3,-5-1 3,-4-10 0,-6 1 0,-7-7 0,-5-2 0,-8-2-1,-8-3 1,-4-3 2,-3-3-2,-3-2-2,2 3 2,8 7 1,2 6-1,7 0 0,6 10 0,4 3 0,8 6 0,5-1 0,5 3 0,7-3 0,-4-2 0,4-6 0,3-5 0,-3-10 2,-1 2-2,-5-5-1,-4-1 1,-3-17 2,-9 7-2,-4 6 0,-6 2 0,-3 8 1,-4 3-1,-2 7 6,-4 1-6,1 13 1,-11 61-1,11-8 0,5-6 0,4-10-2,9-8 2,7-8 0,9-8 0,4-10 0,6-11 0,2-8-3,17-10 3,-9-6-2,-8 0 2,-5-5 1,-4 0-1,-9 0-1,0 7 1,-6-17 1,-1 10-1,-6 13 4,4 3-4,-1 7-1,10 30 2,0-3 1,0 6-2,-4-3 0,1 5 0,0 0 2,0 0-2,-4 0 0,1-3 0,-4-10-1,0 0 1,1-8-1,-1-3 1,0-7 0,7-9 0,0-13 1,-1 1-1,4-7-1,0 1 1,3 6 0,0 1 0,7 6 0,-4 6 0,0 2 0,0 11 0,-3 5 1,-3 7-1,-3 7 0,-4 1 0,-2 4 1,-4 5-1,-6-6 1,-4 1-1,-5-4 5,-1-2-5,4-7 0,-1-4 0,7-4-5,3-6 5,6-8-4,7-8 4,3-11 2,6 4-2,7-7-3,-4 1 3,7-2-1,-7 1 1,1 1 0,-11-26 1,-8 18 18,-7 13-19,-7 16 17,-8 34-17,-5 6 29,5 5-29,5 0 14,10 0-14,10-5-1,9-5 1,9-9-40,7-7 40,3-9-98,0-4 98,0-1-72</inkml:trace>
  <inkml:trace contextRef="#ctx0" brushRef="#br0" timeOffset="72514.1476">22269 6271 60,'0'2'0,"6"1"18,-2 2-18,5-5 10,-3 3-10,1-3 6,-1 0-6,-3-3 15,-3 3-15,0-5 11,-3 0-11,-3-3 4,-4 0-4,-6 0 1,-3 3-1,0-3 1,-3 5-1,-3 8 1,2 6-1,1 2-1,0 11 1,3 2 0,6 3 0,7 1-1,6-1 1,6 0-1,4-8 1,6-3 1,6-10-1,0-5 0,4-11 0,2-10 2,-3-6-2,1-8 0,-4-2 0,-3-6 2,-3-2-2,-3-1 8,-7-2-8,-3-10 12,-3 4-12,0 9 4,-6 5-4,0 8 7,-1 8-7,4 8 6,0 5-6,3 8 1,-6 8-1,6 13 0,0 5 0,0 22-2,0 2 2,6 0 0,0-5 0,7-5 1,0 0-1,2-11-1,1-3 1,3-10-3,0-3 3,1-10-2,-8 0 2,1-9-6,-4-2 6,1 0-5,-1-2 5,-2-6-1,-1 3 1,1-8 1,-4 2-1,0-5 0,-3 6 0,0-3 0,0 7 0,0-1 0,-3 7 0,3 0 3,0 8-3,0 0 4,-3 13-4,3 5-3,0 9 3,0 2 4,3 3-4,6-3-1,1 0 1,9-8-2,0-2 2,9-6-2,1-11 2,0-4-2,-4-9 2,0-2-4,-2-3 4,-8-2 0,-5-1 0,0-2-2,-7 0 2,-3 0 0,0 7 0,0 1 1,-3 5-1,3 3 4,0 5-4,0 3-2,-4 10 2,8 5 1,2 1-1,3-1 0,1 1 0,9-3 0,0-8 0,6-3 1,4-10-1,3-6-3,0-7 3,-4-6-8,-6 0 8,-6 0 0,-6 0 0,-4-2 0,-9 5 0,0-8 6,-4 7-6,-2 22 12,-4 11-12,0 13 18,4 13-18,3-3 13,6 6-13,9-8 2,4-3-2,25-8-14,3-5 14,0-11-51,4-5 51,-1-10-90,4-1 90,-7 3-33,-3 3 33</inkml:trace>
  <inkml:trace contextRef="#ctx0" brushRef="#br0" timeOffset="72993.175">23758 5752 145,'3'3'0,"10"7"20,0 9-20,3 10 13,-7 11-13,-3 7 14,-6 1-14,4 13 6,-1-3-6,-3-8 3,3-2-3,0-9 0,4-4 0,-1-11-6,0-3 6,7-11-26,-4 4 26,7-4-47,0-10 47,0-2-48,-3-4 48,3-2-58,-7-2 58,-2 2-15,-4 3 15</inkml:trace>
  <inkml:trace contextRef="#ctx0" brushRef="#br0" timeOffset="73503.2041">23641 6043 174,'9'-5'0,"20"-3"16,9 0-16,9 0 8,-2 0-8,3 3 4,-7 5-4,0 2-1,-3 4 1,0 4 1,-9 17-1,-1-9 0,-5-2 0,-1-3 1,-9 1-1,-1-1-1,-5 0 1,2 0 0,-9 3 0,0 3 0,-3 2 0,0 0 1,-4 3-1,4-3 0,3-2 0,0-4-3,3-4 3,7-3-7,3-8 7,25-8-17,-3-8 17,-4-8-17,-2-2 17,-7-6-3,-12 0 3,-7 1 0,-13-9 0,-2 11 9,-1 5-9,-6 11 15,-16 7-15,10 6 2,2 16-2,11-2-35,-1 4 35,10-2-137,0 5 137,-7 3-9</inkml:trace>
  <inkml:trace contextRef="#ctx0" brushRef="#br0" timeOffset="74873.2824">22247 5181 43,'0'0'0,"0"0"10,0 0-10,0 0 7,0 0-7,0 0 6,-7 0-6,4-3 0,-3 6 0,0 2 6,-4 0-6,4 3 4,-4 3-4,7-1 3,-3 1-3,6-3-1,-3 0 1,6-3-1,3-2 1,4-6 0,-4 0 0,3 1-1,1-6 1,-7 0 4,0 3-4,0-1 25,-6 1-25,0 0 15,-3 2-15,-1 3 7,4 0-7,0 3-4,3-3 4,0 2-57,3 4 57,10-1-65,3 3 6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0-23T02:32:54.5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6 11189 66,'-3'3'0,"3"5"13,0 2-13,3 9 11,3-3-11,1 2 14,2 11-14,4 8 11,0 8-11,6 3 9,0 5-9,0-3 5,3 3-5,3-3 6,-2-2-6,2-8 9,16-6-9,-9-7 3,-6-6-3,-7 0 1,-4-5-1,-5-8 3,-1-6-3,-2-4 9,-1-4-9,1-7 5,2-16-5,7-11 2,0-12-2,3-12 2,3-5-2,0-7 6,1 4-6,-1 14 3,0 8-3,-3 5-1,0 8 1,-6 5 0,-1 8 0,-2 5-24,-4 6 24,1 5-60,2 0 60,4 6-55,3 4 55,0 12-37</inkml:trace>
  <inkml:trace contextRef="#ctx0" brushRef="#br0" timeOffset="1188.0679">2743 11898 77,'0'0'0,"0"0"15,0 0-15,0 6 15,0 4-15,0 6 15,0 5-15,3 6 7,-3 2-7,0 0 5,3 0-5,-3 0 1,3 0-1,1-5 3,-1 0-3,0-6-1,3-4 1,-3-1 1,1-5-1,-1 0 0,-3-3 0,0-5 0,0 0 0,0 0-3,0 0 3,0 0-11,0-5 11,-3-3-11,-1 0 11,1-3-27,0 1 27,0-1-31,3-2 31,-3 0-20,3-3 20,0 0-11,3 0 11,0 0 1,-3 0-1,-3 0 12,0 3-12,0-3 16,-4 0-16,1-2 17,3-3-17,-4-3 11,4 3-11,0 0 13,0-9-13,6 7 12,0 4-12,0 3 2,7 3-2,-1 2 1,4 3-1,3 1 1,0 4-1,0 3 4,0 0-4,-4 5 0,-2 3 0,-1 0 4,-6 5-4,-3 6 8,0 2-8,-6-2 5,0 2-5,-1-3 0,1 1 0,3-3 0,6-3 0,0 0-3,7-2 3,2-1-1,4 1 1,3-3-2,-3 5 2,3 5 1,0 1-1,-6 0-1,0 2 1,-10 0 19,-3-3-19,-6 1 17,-4-1-17,-3-2 3,-3 0-3,1-3-2,-1-2 2,0-3-29,3-3 29,7 1-55,6-6 55,0-3-65,13 0 65,-1 3-12</inkml:trace>
  <inkml:trace contextRef="#ctx0" brushRef="#br0" timeOffset="2012.1151">3108 11882 77,'0'3'0,"0"5"14,3 5-14,3 8 17,-2 3-17,-1 5 14,3 3-14,-3 0 5,1-3-5,-1 3 2,0-6-2,0-2 1,0-3-1,0-5 1,-3 0-1,0-3 0,4-2 0,-4-6 0,0 0 0,0 1-1,0-6 1,0 0 3,0 0-3,0-6-1,-4 1 1,-2-3-2,3-3 2,3 1-3,-3-6 3,0-3-1,3 1 1,-4-3-2,1 0 2,3-8-2,-3 2 2,3-2 2,0-3-2,0 0-1,0 3 1,3-5-1,0 8 1,1 4 0,2 4 0,0 5 0,4 2 0,-1 3-1,1 3 1,6 7-1,-4 4 1,1-1 1,0 3-1,-4 10 0,-2 4 0,-4-4 2,-6 6-2,-4 2 0,-5 1 0,-4-1 0,0-2 0,0-3-1,0-2 1,3-6 10,7-2-10,6-1 4,6-2-4,7 0 12,6-3-12,7-2 7,5 0-7,1-6 1,3 3-1,0-3-4,-3 3 4,3 0-56,12 3 56,-6 5-72,-2 3 72,-11 2-23,-6 5 23</inkml:trace>
  <inkml:trace contextRef="#ctx0" brushRef="#br0" timeOffset="4596.2629">2267 15899 70,'0'0'0,"0"0"1,3 8-1,3 8 17,4 7-17,28 9 17,-3 5-17,0 8 15,-4-2-15,4 2 10,-3 0-10,0 2 5,-1 3-5,-2-2 10,0 8-10,-4-6 6,-3-5-6,-3-8 2,-3-5-2,-3-11 3,-4-8-3,-2-2 3,2-6-3,-2-13 14,2-11-14,1-12 5,6-17-5,-1-10 4,11-3-4,-1-5 7,4 0-7,-7 0 0,0 2 0,0 6 2,1 8-2,-7 7-21,-1 17 21,-5-1-51,0 6 51,-4 5-61,0 8 61,4 0-57,-1 16 57</inkml:trace>
  <inkml:trace contextRef="#ctx0" brushRef="#br0" timeOffset="5556.3178">2946 16671 70,'-3'6'0,"3"4"17,0 6-17,3 5 22,0 6-22,0 2 8,4 0-8,-4 3 12,3-3-12,-3-3 6,4-2-6,-1-3 0,0-2 0,-2-3 2,-1-6-2,-3 1-1,3-6 1,-3-2 1,0-1-1,0-2 1,0 0-1,0-2-1,-3-4 1,0-1 1,-1-7-1,-2-4-5,3-1 5,-3 1-4,2-6 4,-2 3-2,3-3 2,0-2 2,0 2-2,-1-3-1,1 3 1,0-2 1,3 0-1,0 2 0,3-3 0,0 3 0,4 3 0,2 0-2,4 5 2,3 6 2,0 7-2,3 3-1,0 3 1,-7 7 1,1 1-1,-6 7 0,-1 3 0,-6 6 2,-3-1-2,-4 1 1,1-3-1,-4-6-2,7 1 2,0-9 2,0-2-2,3-2-1,3-1 1,0-5 0,4 2 0,5-2 0,7 6 0,0 2 0,1 0 0,-1 2 0,0 3 0,-7 3 0,-5 3 0,-7 2 15,-4 0-15,-5 3 10,-7-5-10,-3-1 1,-3-5-1,-4-5-3,4 0 3,0-5-40,6-6 40,7 0-61,5-4 61,11-7-52,9 4 52</inkml:trace>
  <inkml:trace contextRef="#ctx0" brushRef="#br0" timeOffset="6306.3607">3333 16701 98,'0'7'0,"0"7"12,4 4-12,-1 3 14,3 3-14,0 0 11,1 5-11,-1-2 8,0-1-8,-2-2 1,-1 0-1,0-6 3,-3-2-3,0-3-1,0-2 1,-3-3 2,0-3-2,3 0 3,0-5-3,-7 0 1,1 0-1,6 0 1,-6-2-1,2-4-1,-2-4 1,-3-1 0,2-5 0,1-2 0,-1-3 0,1-3-1,6-3 1,-3-4-2,3-4 2,3 1 3,0-1-3,0 4 1,4-1-1,2 3-3,1 5 3,-1 0 1,7 8-1,0 6 0,3 5 0,0 5-2,-3 7 2,0 7 2,-3 4-2,-4 1 0,-6 5 0,1-3 0,-8 5 0,-2-5 2,-3 0-2,-1-5-2,0 0 2,1-3-3,-1-2 3,4 0 5,0-3-5,3 0 4,6-1-4,6 1-1,4-2 1,3-1 2,19-2-2,0 2 0,-4-2 0,-2 2-15,3 3 15,-4 0-70,1 0 70,-1 0-72,-2 5 72</inkml:trace>
  <inkml:trace contextRef="#ctx0" brushRef="#br0" timeOffset="8529.4878">1892 15650 45,'0'0'0,"-3"-5"16,-4 0-16,7 5 16,-3-3-16,3 3 7,0 0-7,0 13 8,0 8-8,3 16 22,1 8-22,-1 3 11,0 21-11,0 13 10,0 10-10,0 9 9,1-6-9,-1 6 2,-3-11-2,6-11 2,-3-10-2,0-14 0,4-10 0,-4-13 0,-3-11 0,3-8-44,0-2 44,1-11-61,2-13 61,3-14-42,-2-7 42</inkml:trace>
  <inkml:trace contextRef="#ctx0" brushRef="#br0" timeOffset="9322.5332">3876 15698 42,'0'0'0,"0"0"13,0 0-13,-3-6 13,3 6-13,0 0 10,0 0-10,0 0 5,0 8-5,0 6 20,0 7-20,0 11 14,0 7-14,0 1 20,0 18-20,0 11 12,3 5-12,-3 11 11,3-1-11,1 6 4,-1-8-4,6-5 5,1-8-5,-1-6 0,1-12 0,-1-9 2,-2-13-2,-1-8-49,0-5 49,1-11-75,-1-10 75,4-11-46,-4-8 46</inkml:trace>
  <inkml:trace contextRef="#ctx0" brushRef="#br0" timeOffset="10763.6155">1622 10925 26,'0'0'0,"0"0"18,0 0-18,0 0 7,0 0-7,0 0 0,0 0 0,0 0 1,0 0-1,0 0 18,0 0-18,-3-6 7,3 6-7,0 0 2,0 0-2,0-5 2,0 5-2,0 0 4,0 0-4,-3-3 7,3 3-7,-3 0 2,3 0-2,0 0 0,0 8 0,0 0 9,3 13-9,-3 11 15,3 13-15,-3 13 12,3 6-12,0 15 7,0 27-7,4 13 1,-1 6-1,4 7 6,-1 0-6,1-5 0,-1-8 0,4-16 0,-4-21 0,-2-10 0,-1-14 0,-3-13-6,4-16 6,-7-10-50,3-17 50,-3-15-62,3-8 62,3-8-25,4-11 25</inkml:trace>
  <inkml:trace contextRef="#ctx0" brushRef="#br0" timeOffset="11724.6706">3721 10774 45,'0'0'0,"0"0"14,0 0-14,0 0 11,0 0-11,0 0 5,0 2-5,0 6 10,3 6-10,-3 12 12,3 6-12,3 13 13,1 13-13,-1 13 8,7 9-8,-4-9 5,7 17-5,-3 10 7,0 5-7,-1 3 5,1 2-5,3 0 3,0-4-3,-4-9 0,8-10 0,-1-11 0,-7-8 0,4-13 6,-6-11-6,-1-13-15,-2-10 15,-4-6-50,3-5 50,0-3-52,1-7 52,2-4-26</inkml:trace>
  <inkml:trace contextRef="#ctx0" brushRef="#br0" timeOffset="17099.9781">4467 15907 55,'0'0'0,"0"0"16,0 0-16,0 2 8,3 9-8,3 8 15,1 15-15,2 11 15,1 10-15,-1 6 14,1 8-14,-1 3 12,-2 7-12,-1-2 2,0-3-2,1-8 7,-1-11-7,-3-12-6,0-11 6,1-11 0,-1-8 0,-3-5-24,0-8 24,3-8-36,0-8 36,-3-5-42,-3-6 42,0-2-35,0 0 35</inkml:trace>
  <inkml:trace contextRef="#ctx0" brushRef="#br0" timeOffset="17806.0184">4486 15891 50,'0'0'0,"0"0"9,0 0-9,-6 0 13,-1 3-13,1 2 7,-4 3-7,1 2 4,-7 12-4,3-1 7,-3 5-7,0 1 2,-3 2-2,4 0 5,-1-8-5,3 0 0,3-5 0,7-8 1,-3 0-1,6-5 0,0 2 0,0-5 0,6-3 0,4-7 0,-1-1 0,4-5 0,0-2 0,-4-6 7,1-3-7,-1-2 2,1 3-2,-4-1 5,1 6-5,-1 5 8,0 6-8,-3 2 4,1 2-4,2 6 11,0 6-11,7 7 15,6 3-15,3 5 8,0 3-8,4-3 2,2 0-2,17-2 0,-10-6 0,-7-5 1,-5-3-1,-4-2-43,-7-3 43,-2 0-58,-1-3 58,1 1-59,-1 2 59</inkml:trace>
  <inkml:trace contextRef="#ctx0" brushRef="#br0" timeOffset="18693.0691">5111 16007 48,'-3'-5'0,"3"-3"11,-3 3-11,3 2 16,0-2-16,3 10 10,4 11-10,-1 10 21,0 12-21,1 6 16,-1 9-16,0 3 12,1 0-12,-1-1 11,0 11-11,1-8 1,-1-7-1,4-6 0,-4-11 0,0-7 1,1-6-1,-4-8-25,3-5 25,-6-8-35,3-8 35,-3-5-39,0-8 39,-3-6-38,0-2 38,0-13-9,-4-1 9</inkml:trace>
  <inkml:trace contextRef="#ctx0" brushRef="#br0" timeOffset="19293.1034">5156 15912 46,'0'0'0,"0"0"5,0 0-5,0 0 15,-7-3-15,1 1 8,0 4-8,-1 4 5,-5 4-5,-1 6 6,-6 8-6,0 0 2,-3 5-2,-1-5 7,1 5-7,3-8 0,3-5 0,4-3-1,2-5 1,4 0 0,6-8 0,0 0 1,3-3-1,3-5-3,7-5 3,0-3 1,3-2-1,-1-3-2,1-3 2,0 0 2,-3 3-2,0 0 2,-4 2-2,1 3 9,-4 3-9,0 5 8,-3 0-8,-3 8 6,7 3-6,-1 7 16,7 6-16,0 8 11,2 2-11,1 1 3,3-3-3,-3 0 3,3-6-3,0-2-3,-3-3 3,0-8-32,0-2 32,0-3-57,-7 0 57,4 0-57,-10-5 57</inkml:trace>
  <inkml:trace contextRef="#ctx0" brushRef="#br0" timeOffset="20357.1644">6010 16023 66,'0'0'0,"0"0"12,0 0-12,-3-5 9,3 5-9,0 8 17,3 8-17,3 10 19,1 14-19,-1 7 20,-3 4-20,3 4 9,-2 1-9,2 5 7,0-6-7,4-4 3,-4-6-3,1-6-2,-1-7 2,0-14 0,1 1 0,-4-8-30,0-3 30,0-3-33,-3-5 33,0-5-40,0-6 40,-3-2-36,0-1 36,0-1-20,-1-1 20</inkml:trace>
  <inkml:trace contextRef="#ctx0" brushRef="#br0" timeOffset="20929.1971">5556 15920 83,'0'0'0,"0"0"14,0 0-14,13 0 17,6 3-17,9-1 22,10 6-22,26-2 20,2-1-20,4 3 12,7-3-12,-8-2 2,-2-1-2,-7-2 2,1 0-2,-11 0 0,-2-2 0,-13-4 0,-6 4 0,-10-1-16,-3 3 16,-4 0-27,-5 0 27,-7 0-34,0 0 34,0 0-35,0 0 35,0 0-48,0 3 48,0 5-11</inkml:trace>
  <inkml:trace contextRef="#ctx0" brushRef="#br0" timeOffset="43745.5021">4346 11716 51,'0'0'0,"0"0"9,0 0-9,0 0 15,-3-6-15,0-4 7,0 2-7,-1-8 7,1 0-7,3-5 5,3 0-5,4-3 2,2 0-2,4 0 0,0 3 0,3 3 9,0 2-9,-4 11 9,1 7-9,3 9 23,0 5-23,6 5 7,-3-3-7,6-2 3,1-5-3,25-6 1,-1-8-1,-8-10 0,-1-3 0,-6-2-15,-3-3 15,-10-3-27,-3 3 27,-3 2-55,-4 1 55,1-1-50,-3 1 50</inkml:trace>
  <inkml:trace contextRef="#ctx0" brushRef="#br0" timeOffset="55020.147">5318 11552 32,'-3'2'0,"3"-2"9,0 0-9,0 0 10,0 3-10,0 0 9,0-3-9,3 2 1,3-4-1,0-1 5,7 0-5,3-5 3,-3-5-3,3-3 5,-1 0-5,1-2 0,0-3 0,-6 2 2,2 1-2,-2 2 4,-7 5-4,3 3 6,-2 3-6,-4 5 4,0 0-4,0 5 5,0 6-5,0-1 2,3 1-2,3 0 0,-3-1 0,1-2 0,-1 3 0,3-9 1,-3 4-1,7-1-6,-4 0 6,4-5-10,-4 3 10,0 0-20,1 2 20,-1-5-18,0 3 18,1-3-32,2-8 32,1-3-11,-1-2 11</inkml:trace>
  <inkml:trace contextRef="#ctx0" brushRef="#br0" timeOffset="55279.1618">5492 11157 85,'0'0'0,"-6"-2"18,6 2-18,0 0 0,0 0 0,0 0-9,0 0 9,0 2-39,0 4 39,3-1-54,4 6 54</inkml:trace>
  <inkml:trace contextRef="#ctx0" brushRef="#br0" timeOffset="55924.1986">5664 11329 67,'0'6'0,"0"4"6,0 6-6,3 3 8,0 5-8,0-3 9,4 0-9,-1 0-1,4-2 1,-4-6 0,3 0 0,-2-2 0,-4-1 0,3-5-1,-3 1 1,1-4 1,-4 1-1,0-3 3,0-3-3,3-5-2,-3-5 2,3-3-1,3-2 1,4-1 1,-1-2-1,20 3-1,-7 2 1,-3 0 1,-3 8-1,-3 3 3,-4 7-3,1 4 15,-1 4-15,-2 6 7,5-3-7,1 3 0,3-3 0,-3-2-2,3-3 2,-4 0-24,1-3 24,3-2-35,0 2 35,0-5-36,-4 0 36,4 3-17,-3-3 17</inkml:trace>
  <inkml:trace contextRef="#ctx0" brushRef="#br0" timeOffset="57318.2784">6312 11451 45,'0'0'0,"0"-5"6,3 0-6,0-6 3,0 0-3,0 1 3,-3-1-3,-3 1 3,0 2-3,-3-3 9,-4 3-9,-3 0-1,-3 0 1,1 6 4,-1-1-4,-3 6 5,3 2-5,-3 3 2,0 8-2,3 5 6,0 0-6,6 0 0,4 6 0,3-6-1,6 0 1,3-2 0,7-9 0,0 1-1,6-9 1,0-7 0,0-3 0,3-5-1,-3-3 1,0-5 0,-3-3 0,-6 0 1,2-2-1,-2-6-2,-4 0 2,-3 6 2,4-3-2,-4 0-1,-3 0 1,0-1 3,-3 4-3,-4 5 3,4 8-3,0 2 7,-3 3-7,3 5 9,-4 6-9,1 5 2,-1 8-2,1 2-1,3 6 1,0 3 0,3-9 0,0 1 0,6 5 0,0 2-1,7 3 1,-3-2 0,2 2 0,4-8-1,-3 3 1,0-8-4,-4-1 4,1-1-2,2-4 2,-2-2-3,-1-5 3,4-3-1,-3-5 1,-1-6 1,1-5-1,-1-2 0,-2-1 0,-4 0 0,0 4 0,-3-4-1,0 6 1,-3 2 1,0 3-1,-4 6 0,1 4 0,-4 6-1,-2 11 1,5 2 1,1 5-1,3 1-1,6-3 1,3 0 0,7-3 0,6-5 1,6-6-1,4-7 0,0-3 0,-1-8 1,-2-3-1,-4-5 0,-3-2 0,-3-1-1,-4 1 1,-5-1 2,-1 6-2,-3 2 0,1 1 0,-4 5 9,0 5-9,0 2 1,-4 11-1,8 6 2,-1 7-2,3 4 0,0 1 0,4 6 2,-1 3-2,4 0-1,0 2 1,0-2 0,-1-1 0,1 1 2,0 0-2,-1-8-1,1-3 1,-3-8-1,-4-3 1,0-7 2,-3 0-2,1-6-2,-4-5 2,0 0-2,-7-8 2,1-5-2,-4-6 2,1-10-2,-1 0 2,-2-3-5,2-5 5,-3-5-3,7-6 3,0-5-2,6 3 2,3-3-4,3 5 4,7 6-2,6 8 2,0 7 1,-3 14-1,0 8-1,0 10 1,-4 11 4,-2 5-4,-4 6 7,-9-1-7,-3-2 10,-4-3-10,-9 0 1,-3-8-1,-3-2-13,-1-6 13,4 1-57,0-1 57,6-8-38,3-2 38</inkml:trace>
  <inkml:trace contextRef="#ctx0" brushRef="#br0" timeOffset="58792.3627">7251 11628 44,'0'0'0,"0"-5"9,10 3-9,-4-6 9,7-3-9,-4 0 9,7 1-9,0-6 7,0 0-7,0 0-1,0 0 1,0 0 1,-7 3-1,1 0 1,-4 0-1,-3 5 6,-3 3-6,3-1 5,-3 6-5,0 0 3,-3 3-3,-3 5 1,3 8-1,0 0-2,-1 5 2,4-3 2,7 3-2,2-5 1,1 0-1,6-5-2,0-3 2,-1 0-1,1-11 1,0 0-3,-3-5 3,-7-2-3,1-3 3,-4-3 0,-3 2 0,-7-1 2,-2-1-2,-1-3-2,-2 1 2,-1 2 1,0-3-1,4 3 0,2 3 0,1 3-1,9 2 1,0 2 0,7 6 0,6 0 3,3 3-3,0 0 2,6-6-2,4 0 1,9-5-1,0-5 0,-3-3 0,-3-2 0,-7-1 0,-3 3 1,-6 1-1,-6-4 1,-7 3-1,-6 0 2,0 6-2,-7-4 16,0 9-16,-2 5 4,-1 8-4,0 5 3,1 6-3,2 7 9,4 14-9,6 10 7,3 6-7,3 2 9,4 0-9,-1 0 0,1 1 0,-1-6 1,1-11-1,3 3-1,-7-5 1,4-9-14,-4-4 14,0-9-19,1-2 19,-4-3-31,0-5 31,0-2-31,-3-6 31,0 0-29,0 0 29,-3-3-19,-3 0 19</inkml:trace>
  <inkml:trace contextRef="#ctx0" brushRef="#br0" timeOffset="59062.3782">7550 11605 107,'3'0'0,"6"2"14,7-2-14,3 3 7,4-6-7,2 1 1,4 2-1,2 0-5,-2-6 5,-1 1-45,1 0 45,0-3-58,-4 5 58,0 3-20,-2-2 20</inkml:trace>
  <inkml:trace contextRef="#ctx0" brushRef="#br0" timeOffset="59560.4067">8521 11287 89,'3'11'0,"-3"13"18,4 10-18,-1 8 17,3 6-17,1-3 8,2-3-8,1-5 3,2-2-3,-2-4-2,3-7 2,-4-11-13,1 3 13,-4-5-31,-3-3 31,-3-8-34,0 0 34,-3-5-54,-3-3 54</inkml:trace>
  <inkml:trace contextRef="#ctx0" brushRef="#br0" timeOffset="59828.422">8213 11242 129,'16'0'0,"19"0"24,10 8-24,9-8 4,6 0-4,3-3 1,1 3-1,-13-2-6,-7 2 6,-3 0-56,-6 0 56,-6 0-71,-10 5 71,-13 0-24</inkml:trace>
  <inkml:trace contextRef="#ctx0" brushRef="#br0" timeOffset="61043.4915">5451 12168 52,'0'0'0,"-3"-5"20,3 5-20,-3-3 13,-4 3-13,1 0 10,-7 8-10,-6 13 19,-3 8-19,-10 9 14,1 4-14,-1 3 17,3 8-17,4 10 9,3 3-9,9 3 1,7-5-1,6-6-1,6-8 1,3-5-25,4-8 25,6-5-57,10-11 57,3-5-71,6-11 71</inkml:trace>
  <inkml:trace contextRef="#ctx0" brushRef="#br0" timeOffset="61927.542">5438 12748 68,'0'0'0,"0"0"6,0 0-6,7-8 0,2 0 0,7-5 4,0-3-4,3-6 8,0-1-8,0 2 4,0-1-4,-3 1 4,-6 8-4,-1 2 1,-3 1-1,-2 4 8,-1 4-8,0-3 5,-3 10-5,-3 3 2,0 2-2,-1 9 0,1-1 0,0 4 0,6-1 0,4 0-1,2 3 1,4-6-3,0-5 3,2-2 3,-2-8-3,0-1-3,-7-4 3,4-4-2,-10-2 2,0-2 0,-3-9 0,-4 1 0,-2-6 0,-4-2 0,3-1 0,4 1-1,3-1 1,6 3 1,7 6-1,6-1-6,3 6 6,3 5 0,0 6 0,19 4 7,-6 6-7,-6 8-1,-7 0 1,-6 5 12,-3 3-12,-4 0 9,1-1-9,-1-4 1,1-3-1,2-6-1,11-2 1,-1-8-10,6-2 10,1-6-43,3 0 43,-7-3-59,1 1 59,-1-4-12</inkml:trace>
  <inkml:trace contextRef="#ctx0" brushRef="#br0" timeOffset="63519.633">6404 12793 51,'0'0'0,"0"0"10,-4-6-10,1-2 10,3-2-10,-3-6 0,3-8 0,0-2 3,0-6-3,0-5 3,3 0-3,7 2 2,-1 4-2,4 4-1,3 6 1,0 10 2,0 4-2,3 7-1,-3 7 1,-4 9 3,1 8-3,-4 3 0,-2-1 0,-7 1 1,-3-1-1,-4 0 0,-5-2 0,-1-3-4,0-5 4,4-2-1,-1-7 1,7-1-1,3-6 1,0-8 1,6-5-1,7-6-1,6-2 1,3-6 0,4-2 0,-1-2-1,0-4 1,1 1 1,-4 5-1,-3 0 2,0 5-2,-6-5 1,-7 0-1,1-3 0,-7 0 0,0 6 1,-4-1-1,-2 9 8,0 4-8,-1 9 8,-8 8-8,2 7 1,-3 12-1,0 9 8,7 4-8,-1-1 6,7 3-6,3 8 3,6 3-3,7-1-2,3-4 2,6-9-1,0-7 1,0-6 1,-3-8-1,-3-8-8,0-2 8,-3-3-8,-4-5 8,1-6-8,-4 0 8,1-7-4,2-3 4,-2 2-1,-1 1 1,0 4 6,-3 6-6,-3 3 8,4 10-8,-1 3 21,-3 8-21,6 3 1,-3-1-1,7 1 0,3-1 0,-4-4-12,23-4 12,-7-2-47,1 0 47,-7-5-60,0-3 60</inkml:trace>
  <inkml:trace contextRef="#ctx0" brushRef="#br0" timeOffset="63677.6421">6883 12406 22,'-3'3'0,"0"0"-21,3-1 21</inkml:trace>
  <inkml:trace contextRef="#ctx0" brushRef="#br0" timeOffset="64840.7087">7172 12629 53,'3'-8'0,"10"-3"5,-4-7-5,4-1 2,-7-2-2,-6 0 6,-3 0-6,-6 2 10,-4 6-10,-9 7 9,-7 6-9,1 8 2,-1 6-2,4 4 0,6 1 0,6-3 3,10-3-3,6-3-1,6 1 1,10-3 0,7 0 0,2-3 0,4 6 0,-3 7 16,3 6-16,-7 2 6,0 6-6,-2 5 5,-1 0-5,0 6 2,-6-4-2,-3 6 5,-7 0-5,-3 0 5,-9 0-5,-4-2-2,-2-9 2,-1-5-2,-6-10 2,0-6-8,0-16 8,-4-7-7,4-12 7,4-7-14,8-8 14,4-16-1,9-5 1,4-3 0,-1-7 0,1-1 2,-1-3-2,-2-2-1,2 5 1,-2 11 1,2 5-1,-2 3 0,-4 5 0,0 11 9,-3 7-9,0 9 10,0 7-10,-3 8 9,-4 11-9,1 11 2,0 5-2,2 5 4,4-3-4,7 1 2,-1 2-2,4 5 0,2 3 0,1-2 1,3-6-1,0-3 0,3-7 0,-6-1-1,-1-4 1,-2-4-1,-1-2 1,1-3-5,-4-7 5,4-4 1,-1-9-1,4-9-3,3-5 3,0-6 2,3-2-2,-3 8-2,-4 3 2,1 4 0,-3 12 0,-4-1 0,0 9 0,-3 4 6,4 9-6,-4 5 5,3 10-5,1 3 9,5 3-9,1-3 0,6-5 0,3-3 1,1-8-1,2-5-8,0-2 8,-2-9-15,-4-5 15,0-3-27,-3-4 27,-4-7-21,-5-4 21,-4-3-13,-3-3 13,-7 0 0,-2-5 0,-4-5 8,-3 0-8,4 2 14,-4 6-14,6 7 21,-2 9-21,5 4 19,1 14-19,0 14 7,6 12-7,3 11 8,3 3-8,7-1 10,-1 1-10,4 2 2,7 1-2,-1-1-3,3-5 3,1-5-23,-1-11 23,0-2-40,-2-9 40,-4-7-57,-7-3 57,-12-5-26,-9-9 26</inkml:trace>
  <inkml:trace contextRef="#ctx0" brushRef="#br0" timeOffset="65547.7491">7572 12396 113,'10'0'0,"15"-3"7,13 0-7,6-2-1,7-3 1,10-2 1,-1-9-1,3 1 2,14-9-2,-20 6-2,-10 0 2,-15 5 0,-10 0 0,-12 0 0,-13 6 0,-23-1 8,-2 11-8,-1 5 5,1 9-5,-1 7 11,0 10-11,7 6 3,6 3-3,7-8 1,9-3-1,13 0-3,9-5 3,6-6-2,17-10 2,-4-8-11,0-5 11,-9 0-7,-3-3 7,-10 3-2,-7-1 2,-2 1 1,-7 2-1,-3 3 2,0 6-2,3 4 3,0 3-3,4 3 1,5-5-1,8-3-1,-1-5 1,3-3 1,-3-8-1,0-3 1,-3 3-1,-4-3-1,-2 6 1,0 0 2,-4 8-2,0 7 15,1 14-15,-1 16 6,3 10-6,-2 8 2,2 8-2,4 8 0,-7 8 0,-2 0 1,-1 3-1,-10-8-1,1-14 1,0-10 1,-4-18-1,-3-20 0,1-15 0,-4-18 0,3-16 0,4-11 2,5-8-2,11-8-3,6 0 3,6 8-11,6 3 11,7 7-57,6 4 57,3 4-86,0 6 86</inkml:trace>
  <inkml:trace contextRef="#ctx0" brushRef="#br0" timeOffset="69014.9473">9153 12144 69,'-3'-5'0,"3"-5"20,0 4-20,-3 1 18,3 5-18,0-3 6,0 3-6,-3 14 10,-4 7-10,4 5 9,-3 9-9,-1 4 12,4 4-12,-3-4 8,3-4-8,3 2 1,3 0-1,0-3-1,3 1 1,4-6 1,-4-8-1,4-3-2,-7-4 2,0-4-3,0-7 3,0 2-3,-3-5 3,-3 3-1,0-1 1,3-2-6,-6 3 6,-1-3-3,1-5 3,-3-3 0,-1 0 0,-3-3-2,-3-2 2,1-3 2,-4 0-2,-1 0 0,1 1 0,4 1 0,-1 6 0,6 0 3,4 3-3,3 2 8,3 3-8,0 0-1,0 0 1,3 8 1,3 0-1,4 3 2,-1 2-2,4 0 1,0 3-1,-1 3 1,4-3-1,3-3 1,-3 0-1,3-2 0,-3-3 0,-6 0 2,2-3-2,-5 3-2,-1-6 2,0 1 0,-3-3 0,1 0 2,2-3-2,0-4-1,7-9 1,3 0 0,16-5 0,-4 2 1,-2-2-1,-7 2 0,0 6 0,-7 5 0,-2 0 0,-4 3-43,-2 2 43,2 1-72,3 2 72,4-3-37,3-2 37</inkml:trace>
  <inkml:trace contextRef="#ctx0" brushRef="#br0" timeOffset="86699.9589">10001 12457 35,'0'0'0,"0"0"2,0 0-2,3-6 9,0 4-9,0-1 7,1-2-7,-1-1 6,0 4-6,0-4 3,-3 1-3,3 0 6,-3 0-6,3-3 2,-3 2-2,0-2 6,0 1-6,-3-1 4,-3 2-4,-4-2 0,1 3 0,-7 0 2,0 5-2,-6 2 4,0 4-4,-4 2 5,7 2-5,-3 3 6,3-2-6,0 2 6,3 3-6,3 0 4,7 0-4,0 2 2,9 1-2,3-3 0,7-3 0,0-2 1,-1-6-1,4-5-1,3-5 1,-3-1 2,3-4-2,-3-3-2,0-3 2,-3 2 0,-4-1 0,4 1 0,-4 4 0,-2-4 1,-1 4-1,-3-1-1,-3 3 1,3 0 1,-3 3-1,0 0 0,4 2 0,-4 1 1,0 2-1,0 2-1,0 4 1,0 1 1,0 4-1,3 0 0,0-3 0,0 2 1,7 1-1,-1-1 0,1-2 0,5 3 0,-2-3 0,0 0 0,0-6 0,-1 4 3,-2-4-3,-1-2-3,-2 0 3,-1-5 2,-3 0-2,4-6 0,-1-2 0,3 2 0,-2 1 0,5-6 0,1 0 0,-3 0-2,2 3 2,-2 0 2,3-1-2,-4 6 1,1 3-1,2 3-1,1 4 1,3 3-2,0 3 2,0 6 1,3-1-1,13 0 1,-7 0-1,0 1-2,-6-1 2,-3 0 1,-3 0-1,-7-5 2,1 3-2,-11-3 6,-2 0-6,-3-6 3,-23 1-3,6-3-1,4 0 1,6-3-39,0 3 39,4 0-69,2 3 69,-2-3-14</inkml:trace>
  <inkml:trace contextRef="#ctx0" brushRef="#br0" timeOffset="87711.0167">9458 13174 66,'0'2'0,"0"6"11,3 8-11,-3 8 20,3 5-20,0 8 17,1 0-17,-4 3 9,3-1-9,3 1 7,-3-5-7,4-6-1,-1-6 1,-3-4 0,4-6 0,-1-2 1,-3-3-1,0 0-3,0-3 3,-3-5-32,4 3 32,-4-3-33,3-6 33,-3 1-41,0-3 41,0 0-20,0 0 20</inkml:trace>
  <inkml:trace contextRef="#ctx0" brushRef="#br0" timeOffset="88053.0362">9064 13197 120,'13'-2'0,"16"-1"12,9 0-12,22-2 16,3 5-16,1 0 8,-1 3-8,-5-3 1,-4 0-1,-7-3 1,-6 1-1,-6-1-15,-6-2 15,-10 2-48,-3 0 48,-10 1-47,-6 2 47,-3 2-47,-3 4 47</inkml:trace>
  <inkml:trace contextRef="#ctx0" brushRef="#br0" timeOffset="88627.0692">10175 13338 97,'0'16'0,"7"7"18,-4 9-18,7 0 17,-1 0-17,1-6 6,-1 1-6,1-6 6,-1-5-6,-2-3 2,-1 0-2,0-5-2,-3 0 2,1-3-37,-4-5 37,6 0-47,-6-2 47,3-6-47,-3 0 47,-3-3-12,-3-2 12</inkml:trace>
  <inkml:trace contextRef="#ctx0" brushRef="#br0" timeOffset="89252.1049">10182 13168 62,'0'0'0,"0"0"10,-7 3-10,1 0 11,0 5-11,-4-1 7,1 4-7,-1 2 6,-6 3-6,4 0 2,-4 0-2,3-3 0,0 0 0,4 1 0,2-4 0,4-5 5,0 1-5,3-6 0,-3 5 0,3-5-4,0 3 4,0-3 4,0 2-4,0-2-5,0 0 5,3-2 0,3-4 0,1-2 0,-1-2 0,4-3 0,-1-1 0,1 1 6,-1 0-6,1-3 0,-1 0 0,1 6-1,-4 2 1,1-3 10,-4 6-10,3 2 5,-3 1-5,0 4 11,4 6-11,-1 0 15,0 8-15,4 0 7,3 0-7,6 2 3,0-2-3,3-5 1,-3 2-1,0-5-5,0-3 5,-3 0-63,-3 1 63,-4-4-86,-9-2 86</inkml:trace>
  <inkml:trace contextRef="#ctx0" brushRef="#br0" timeOffset="90016.1486">10579 12832 94,'0'0'0,"9"6"1,7 9-1,10 12 20,5 18-20,1 8 16,6 5-16,3 6 18,1-1-18,-4 3 10,-3 3-10,-10 0 7,-6-6-7,-13-10 5,-6 8-5,-9 3 0,-7 2 0,-6-3-1,0-5 1,-1-5-37,1-5 37,6-8-56,0-6 56,7-8-76</inkml:trace>
  <inkml:trace contextRef="#ctx0" brushRef="#br0" timeOffset="96187.5016">7283 16314 53,'0'0'0,"0"-5"19,0 2-19,0 3 15,0-2-15,0 2 7,0 0-7,0 0 10,3 10-10,0 9 12,1 2-12,-1 3 5,0-3-5,3 8 2,-3 0-2,1-5 3,2-3-3,0-8-1,-2 1 1,2-4-1,-3-2 1,0 0 1,0-3-1,-3-5-1,0 0 1,0 0 1,0-2-1,0-6 3,0-3-3,0-5-1,4-10 1,-1-1-1,3-2 1,4 3 2,-1-1-2,1 1-2,-1 2 2,4 3-1,0 2 1,2 3 2,-2 3-2,0 3-3,-4 7 3,4 3 4,-3 3-4,-1 5-1,-3 2 1,1 6 4,-1 3-4,1-1 1,-4 1-1,-3-1 0,3-2 0,0 0-2,0-6 2,-3-2 2,0-2-2,3-1 0,-3-5 0,0 3-1,0-3 1,0 0 0,0 0 0,0 0-2,7-8 2,-1-3 0,4-2 0,-1-3-2,4-5 2,6 0-1,-3 0 1,0 5-1,0 5 1,-4 6 2,-2 2-2,-1 6 3,-2 2-3,-1 6 14,0 5-14,-2-1 2,2 4-2,0-3 3,-3 2-3,7-4-3,-4-1 3,1 11-11,-1-6 11,3-5-41,-2-2 41,2-3-52,1-3 52,-1-5-41,-2 3 41</inkml:trace>
  <inkml:trace contextRef="#ctx0" brushRef="#br0" timeOffset="96969.5462">7909 16306 61,'0'-5'0,"0"2"18,0 3-18,0 0 6,3-2-6,-3 2 8,0 5-8,-3 6 16,-1 4-16,1 4 9,-3 2-9,3 0 4,3-2-4,0 7-2,3-2 2,6-5 3,1-6-3,3-3-1,-1-7 1,4-8-2,-3-11 2,0-3 0,-4 1 0,-3-3 1,-6-6-1,0-5 0,-6 1 0,0-1 1,-4 3-1,4 5 0,-4 3 0,7 5 0,-3 5 0,3 4 2,3 4-2,9 0-2,7 3 2,9-2 1,1 4-1,25 1 0,-7 0 0,-6-1 0,-6 3 0,-7 1-1,-6-1 1,-6 3-1,-3 0 1,-7 5 9,-6 3-9,-1 3 5,4-1-5,-3 1 0,10-1 0,-1-2-1,7-3 1,-1-5-2,7-3 2,4-5-9,-1-5 9,0-8-7,0 0 7,1-6-4,-4-5 4,-7-7-1,1-1 1,-7-3 0,-2 6 0,-4 8 0,-4 11 0,-2 7 14,-4 14-14,-2 12 25,2 9-25,4 8 8,6-1-8,9-1 2,7-7-2,7-4 0,5-6 0,1-5-22,-1-8 22,1-6-52,-7-4 52,-6-6-85,-10-5 85</inkml:trace>
  <inkml:trace contextRef="#ctx0" brushRef="#br0" timeOffset="97844.5964">9052 16280 114,'3'16'0,"0"15"17,3 6-17,1 14 26,-4 7-26,6 0 13,-2 0-13,2-5 6,-2-2-6,-1-9 3,-3-5-3,3-3 0,-2-5 0,-1-7 1,0-1-1,3-8-7,-6 0 7,3-5-35,-3 0 35,0-8-34,0 0 34,4-5-46,-1 0 46,-3-9-40,0 1 40,-3-3-17,-1 6 17</inkml:trace>
  <inkml:trace contextRef="#ctx0" brushRef="#br0" timeOffset="98155.6142">9036 16317 77,'0'-5'0,"6"-6"11,7 3-11,6 3 7,3 5-7,10 0 3,-1 8-3,17 5 7,-7 0-7,-9 3 3,-13 0-3,-6 0 10,-16 5-10,-26-3 4,-3 12-4,-3-7 1,-3 1-1,0-5-10,7-1 10,5-7-42,10-3 42,10-6-50,9-7 50,7-3-20</inkml:trace>
  <inkml:trace contextRef="#ctx0" brushRef="#br0" timeOffset="99371.6837">9350 15851 83,'3'11'0,"0"-1"14,7 14-14,3 8 21,-1 13-21,4 0 10,-3 3-10,-4-1 8,4-2-8,-3-3 1,-1-2-1,-3-5 1,4-6-1,-7-8 5,4-5-5,-4-3 0,0-3 0,0-4 0,-3-4 0,0-2 0,0 0 0,-3-2 1,6-6-1,0-3 0,4-7 0,-1-3-1,7-6 1,-1 1-5,4 4 5,3-1-3,3 2 3,-2 2 0,-1 8 0,-4 3 0,1 6 0,-6 2-1,3 8 1,-7 8 1,-3 5-1,0 5 2,-3 6-2,3 0-1,-3 0 1,7-6 7,-1-2-7,4-6 0,-1-4 0,4-7-5,0-7 5,2-7-2,1-7 2,-3-4-1,-3-6 1,-1 0-4,4-2 4,-4 2-4,1 3 4,-4 5-3,-3 8 3,4 8-3,-7 8 3,0 5 4,0 11-4,0 5 5,3-3-5,6-2-1,4 0 1,3-8 0,6-5 0,0-4 1,1-4-1,-4-3-2,-3-5 2,-4-8-1,-5-1 1,-11-7 0,-5-3 0,-7-2-1,-3-3 1,-3 5-1,-4 5 1,1 4 1,0 4-1,9 6-3,3 5 3,7 2 1,-1 6-1,10 0 0,7-2 0,6-1-1,9-3 1,1-2 1,-1-2-1,4-1 0,-4 1 0,-3-4 1,-3 1-1,-3 0-3,0 5 3,-3 0 2,-1 5-2,-2 3-1,-4 5 1,1 3 9,-1 5-9,0 3 1,1 2-1,-1 1 3,0-3-3,1-3-1,2-5 1,-2 8 0,-1-9 0,-3-4 0,0-16 0,1-1 0,-1-4 0,0-1 1,3-2-1,1-5-6,2-1 6,1-2-5,2 5 5,-2 3-1,-4 5 1,4 5 1,-4 3-1,4 8 18,-4 0-18,0 5 8,4 0-8,-1 1 0,-2-1 0,2-2-20,1-1 20,-4 1-63,-3-3 63,4 10-67</inkml:trace>
  <inkml:trace contextRef="#ctx0" brushRef="#br0" timeOffset="100136.7274">10499 16293 75,'0'0'0,"0"0"14,0 0-14,0 0 18,0 5-18,-3 6 17,0 7-17,0-2 8,0 0-8,3 5-1,6-7 1,4-1-1,2-5 1,7-6 1,0-7-1,0-5-1,0-6 1,-3-3 2,-6-2-2,-4-5 0,-9-4 0,-3-1 0,-4 2 0,-3 2 1,-2 3-1,-1 8 0,0 8 0,-3 3 0,3 8 0,-3 10 3,6 0-3,0 3 7,13 5-7,0-2 0,10-3 0,3 0 0,3-6 0,6-2 0,0-5 0,0-1 0,-3-2 0,0-2-5,-3-4 5,-3 4 0,-4-1 0,1-2-3,-7 5 3,0 0 3,0 3-3,-3 4 6,4 9-6,-1 6 7,3-1-7,-3 0 5,4 3-5,-1 7 2,4-4-2,-4-6-1,0-8 1,4-2 0,-1-9 0,1-2 1,3-15-1,-1-1 0,4-3 0,0 1-2,3-3 2,0 2 0,-6 6 0,-1 5 2,-2 5-2,3 8 20,-1 6-20,1 5 13,0 5-13,3 8 0,-4 0 0,1-2-26,0-6 26,3-5-110,3 0 110,0-8-54</inkml:trace>
  <inkml:trace contextRef="#ctx0" brushRef="#br0" timeOffset="100765.7634">11658 16560 82,'0'0'0,"-3"-8"14,0-5-14,3-5 18,3-12-18,-3 4 5,6 0-5,4-4 1,-1 4-1,7 0 0,3 2 0,0 3 1,4 2-1,2 6 0,-3 5 0,4 8 2,-4 8-2,0 2 4,-3 9-4,-3-1 2,-6 4-2,-4-4 1,-6-2-1,-3 0 5,-10-3-5,-3-2 0,0-3 0,-3-3 0,0 0 0,3-2-4,7-3 4,6 0-42,6-5 42,6-3-45,7-3 45,6-2-43,1 0 43</inkml:trace>
  <inkml:trace contextRef="#ctx0" brushRef="#br0" timeOffset="101637.8133">12141 16367 55,'0'0'0,"3"-5"16,0 0-16,4-1 9,-4 4-9,0-6 6,-3 0-6,0 2 6,-6-1-6,2 1 15,-2 1-15,-4 8 11,1 2-11,-7 5 11,-3 4-11,3 4 14,0 1-14,4-1 6,8 1-6,8 5 1,5-6-1,7-5 1,6-5-1,0-5-1,10 0 1,3-6-20,3 3 20,-3-11-6,-3 3 6,-4 0-1,-2 1 1,-7-4 0,0 0 0,0-2 1,-3-3-1,-3-2 0,-4-1 0,-3 1-1,-6-1 1,0 1 1,-6 4-1,-3 1 6,-4 11-6,-6 4 6,0 6-6,-3 5 11,-4 6-11,7 5 6,0-1-6,13-1 2,3-4-2,9-2 0,10 5 0,3-8-2,0-5 2,0-13-5,-3 0 5,-4 2 0,1 1 0,-3-1 0,-1 6 0,1 10 1,-4 0-1,4-5 1,5 0-1,5-6-2,2-4 2,6-17 3,1 1-3,-4-9-3,-2-4 3,-1-9 2,-10-5-2,-2-3-1,0-7 1,-7-9 0,0 1 0,-3 7-1,0 14 1,-3 13 5,0 10-5,-1 9 11,-2 18-11,3 21 14,0 13-14,3 8 4,3 6-4,10-1 6,18-4-6,4-4-7,3-10 7,-3-5-20,0-5 20,-3-12-43,-10 1 43,-3-8-46,-3-2 46,-13-4-51,-3-2 51,-16-2-20,-6-6 20</inkml:trace>
  <inkml:trace contextRef="#ctx0" brushRef="#br0" timeOffset="101821.8239">12477 16124 200,'23'-3'0,"21"-5"1,26 0-1,6-2-7,-3-1 7,-6 3-100,-13 0 100,-13 0-93,-16 6 93</inkml:trace>
  <inkml:trace contextRef="#ctx0" brushRef="#br0" timeOffset="102695.8739">13217 16444 125,'0'0'0,"0"10"-79,0 6 79,0 3-45</inkml:trace>
  <inkml:trace contextRef="#ctx0" brushRef="#br0" timeOffset="107071.1241">6858 17132 72,'0'0'0,"0"-6"17,0 6-17,3 0 9,0 3-9,3 8 19,1 7-19,-4 9 10,0-1-10,3 3 2,-2-2-2,-1-1 1,0-7-1,3-1 1,-3-5-1,4 1-2,-4-6 2,0 0 0,0-3 0,-3-5-2,0 0 2,0 2 0,0-2 0,3-2 0,-3-6 0,4-5-1,-4-3 1,3-5 0,16-3 0,-3 0-2,-4-2 2,-2 2 1,3 3-1,-7 2-1,4 6 1,-4 5 2,0 3-2,1 5 0,2 2 0,1 11 2,-1 1-2,1 4 1,-1 6-1,1 0 2,-1 5-2,1-3-1,-1 1 1,1-3 0,-1-6 0,-2-2 1,-1-5-1,-3-6 0,4-5 0,-1-3-1,-3-10 1,3-3-2,1-5 2,-1-3-4,7 0 4,-4-2-6,7 2 6,-3 0-3,0 8 3,-4 6 0,4 2 0,-4 5 8,1 11-8,-1 3 11,1-1-11,0 6 10,2 0-10,1-3 1,0 1-1,-4-4 1,4 1-1,-4-3-25,4-3 25,-3 0-47,2-2 47,-2 0-31,-1-3 31,1-3-18,-4 0 18,4 3 0,-4 0 0,-6 0 10,3-2-10,-3 2 20,0 0-20,0 0 24,7 0-24,-4-3 15,3 0-15,0-2 5,1-3-5,2-2-1,1-6 1,-1-3-2,4-5 2,-3 1 1,-1-4-1,-6 1-1,1 4 1,-8 1 8,-2 5-8,0 6 7,-4 5-7,4 7 10,-4 9-10,4 10 14,-4 3-14,7 2 9,6-2-9,1 2 2,2-7-2,3-1-3,7-4 3,3-4-45,4-7 45,2-3-43,-3-3 43,0 1-33,-6-1 33,-3 3-7,-7 0 7,4 3 6,-4-3-6,-3 0 25,4-3-25,-1 0 14,0 1-14,4-4 11,-1 4-11,1-4 4,3 1-4,-1-3 1,-2 0-1,-1-2 1,1-1-1,0-2 1,-7 0-1,3-1 2,-6-1-2,-6 1 7,-1-4-7,-5 5 5,-1-1-5,0 6 11,1 6-11,-4 7 8,0 8-8,0 11 11,3-3-11,7 6 5,3-1-5,6-5 4,3-2-4,7-3-1,6-8 1,0-8-3,0-3 3,0-5-8,-6-2 8,0-6-4,-4 2 4,1 1 1,-7 5-1,0 0 1,-3 3-1,0 5 1,3 8-1,-3 5 7,6 6-7,1-1-1,2 1 1,4-3 0,-3-6 0,2-2 1,-2-5-1,2-3 1,-2-8-1,0 0-4,-1-5 4,-3-3-4,1-3 4,2-2-4,-2 3 4,-1 2 2,0 3-2,1 2-3,-1 8 3,0 3 2,-2 11-2,-1 2 9,0 6-9,0-1 6,3 3-6,1-2-1,-1-1 1,0-4 0,-2-4 0,18 1 0,-3-9 0,-3 1-3,0-6 3,-4-2-5,-2-5 5,-1-1-4,4-8 4,-3 1-3,6-6 3,-4-2-3,4 4 3,-6 7 1,-1 4-1,-3 6 4,-2-1-4,-1 12 13,0 4-13,-3 6 9,0 3-9,0 2 7,3 0-7,0-2 2,4-1-2,2-7 0,1-3 0,2-3 0,1-8 0,0-5-11,3-5 11,-4-3-6,1-5 6,0 0-2,6 0 2,-3 5 1,3 5-1,0 3-1,3 6 1,-6 4 2,0 12-2,-3 1 14,-4 9-14,-3-3 4,-2 3-4,-4-5 7,-4-3-7,-2-3 3,0-3-3,-1-2 0,-2-2 0,6-4-35,-1 1 35,1 2-87,3-2 87,-6 0-35</inkml:trace>
  <inkml:trace contextRef="#ctx0" brushRef="#br0" timeOffset="108948.2315">9398 17179 57,'0'0'0,"0"-5"5,3 0-5,-3-3 10,3 0-10,0-3 5,0 1-5,-3-1 1,-3 1-1,0-1 4,-7 0-4,-2 6 8,-4 0-8,-3 5 16,-19 5-16,9 11 19,1 10-19,5 1 21,7 5-21,7-3 3,6 0-3,9-3 1,23-2-1,6-8 1,3-8-1,6-5-13,-3-3 13,1-6-27,-4-2 27,-10 0-21,1 3 21,-10 3-7,-3 2 7,-3-3 0,-4 3 0,1 0 0,-1-3 0,1 1 4,2-4-4,1-2 2,0-2-2,3-6 3,-4-3-3,1 4 2,-3-1-2,-4-3 0,-3 1 0,-3-1 2,-3 1-2,-7 2 2,1 5-2,-4 3 9,0 6-9,-2 7 4,-4 3-4,3 10 13,0 3-13,3 1 6,7 1-6,6-1 1,6-4-1,4-2-1,2-8 1,7-5-2,4-6 2,-1 0-8,0-5 8,-6 0-2,-3 3 2,-4 0 0,1 7 0,-4 1 9,4 8-9,-1 7 4,1-2-4,2 0 1,4-8-1,-3-5 0,0-9 0,2-4 1,1-6-1,-3-5-1,-7-6 1,-2 1-1,-4-1 1,0 1 2,-4 5-2,1 5 0,0 3 0,3 5-2,0 0 2,3 2-5,7 6 5,9-2-2,3 4 2,7 4-3,-4-4 3,-3 6-1,0 0 1,-3 5-2,-9 1 2,0 1 5,-7 7-5,0-1 4,0 3-4,0-3-2,4 0 2,2 0-1,1-8 1,2-2-2,-2-3 2,-1-8-2,1-3 2,-7-7-4,3-4 4,-2-1 0,-4-9 0,3 0-4,0-3 4,3 4-6,-3 1 6,7 7 1,-4 1-1,4 4-1,3 5 1,2-1 0,5 6 0,2 3 0,-3 2 0,-3 0 0,0 6 0,-7 2 8,-3 3-8,1 5 10,-7 0-10,3 6 7,-3-3-7,6 0 2,-3-6-2,4-2 0,21-3 0,-5-5-2,-4-5 2,0-3-6,-3-8 6,-1 0-8,-2-5 8,-3-6-3,2-5 3,-5 1-4,2-4 4,-2-2-5,-1 5 5,-3 6-1,3-1 1,-2 9 10,-4 2-10,3 5 17,-3 6-17,3 7 26,0 9-26,0 2 5,7 0-5,3 0 0,-1 0 0,1-2 0,3-3 0,-3-6-7,-4-2 7,1 0-45,-1-5 45,-6 2-68,4-5 68,-7-5-41,0-3 41</inkml:trace>
  <inkml:trace contextRef="#ctx0" brushRef="#br0" timeOffset="109134.2421">10496 16883 135,'3'0'0,"4"0"-61,2 5 61,4 3-73,6 3 73</inkml:trace>
  <inkml:trace contextRef="#ctx0" brushRef="#br0" timeOffset="110225.3045">10744 17203 67,'6'0'0,"1"0"18,2-2-18,7-1 18,0 0-18,3-2 12,-3-3-12,0 0 6,-4-2-6,4-1 0,-6-2 0,2-3 2,-2 3-2,-4-1 0,-3 1 0,1 0-1,-8 2 1,-2 3-4,0-2 4,-4 5 0,1-1 0,-4 4-1,-3 4 1,3 4 3,-2 7-3,2 8 13,3 5-13,7 3 11,6 1-11,4-4 0,9-2 0,6-8 1,6-3-1,4-8-1,-7-7 1,-2-4-7,-1-4 7,-6-3-4,0-3 4,-4-3-2,-2-2 2,-4 0-8,1 0 8,-1 5-3,0 0 3,1 3-3,2 2 3,-2 6 0,-4 2 0,3 0 1,0 1-1,1 4 4,-4 1-4,3 2 5,1 3-5,-1 6 4,0 1-4,1 1 3,-1 3-3,-3-1 4,4 1-4,-1-6-3,3 0 3,1-5 1,-1 0-1,4-5 0,-3-3 0,-1-3-1,1-5 1,2-5-2,-2-5 2,0-4 0,-4 1 0,3 0 2,1 3-2,-1 2-1,1 5 1,3 0-1,-4 4 1,7 4 0,-3 3 0,6 3 0,3 2 0,-3 3 1,3 2-1,1 6 14,-1 5-14,-3 3 4,-6 0-4,-7 0 7,-9 0-7,-4-1 7,-5-4-7,-4-6-1,0-2 1,0-3-16,0-3 16,3-2-75,4-3 75,3 0-73,-1-3 73</inkml:trace>
  <inkml:trace contextRef="#ctx0" brushRef="#br0" timeOffset="111530.3792">12220 17216 84,'3'-2'0,"4"-6"9,2 3-9,1-6 10,-1 3-10,4-3 2,-3 4-2,-4-4-1,-3 0 1,0-2 1,-6 0-1,-3 2 0,-4-2 0,-6 3 1,-3 2-1,-3 2-1,0 4 1,0 7 0,-1 6 0,-2 7 1,-4 8-1,4 4 11,6 1-11,6-7 5,10 5-5,6-8 3,10-5-3,6-2 2,0-9-2,3-3-2,4-7 2,-1-5 0,4-6 0,-4 0-2,0-5 2,-6-3-4,1 0 4,-5-5-1,-2-3 1,-3 3 2,-4 0-2,0 0-2,1 0 2,-1 2 1,-3 6-1,-6 3 1,6 7-1,0 3 5,-3 8-5,-3 11 10,0 5-10,-3 5 14,2 0-14,1 0 8,0 3-8,3 8 5,0-3-5,6 5 0,1-2 0,6-3 1,-1-5-1,4-6-3,-3-4 3,3-9 0,0-3 0,-4-4-7,1-3 7,0-3-8,-1-6 8,-2 1-2,3-3 2,-4-2-5,-3 5 5,1-1 0,-1 4 0,-3 2 6,-3 5-6,0 3 0,-3 8 0,0 8 9,3 5-9,3 3 7,7 0-7,2-6-1,4 1 1,3-3 0,4-8 0,2-8 1,16-6-1,-9 1-3,-7-8 3,-9-3 1,-9-8-1,-11-2-2,-24-3 2,-1 2-2,-6 6 2,0 2 2,-3 11-2,0 8-1,6 6 1,10 2 10,10 0-10,15 2 4,13-5-4,22-5 4,9-7-4,26-4-1,0-2 1,-6 0-29,-10 5 29,-9 0-73,-16 5 73,-17 6-69,-8 2 69</inkml:trace>
  <inkml:trace contextRef="#ctx0" brushRef="#br0" timeOffset="113047.4659">13500 17150 84,'0'0'0,"0"0"12,3 3-12,0 5 19,3 5-19,-2 6 12,2-1-12,0 3 6,1-2-6,-1 2 3,0-2-3,1-6 0,-1 0 0,-3-5-1,-3 0 1,3-3 0,-3-5 0,0 3 0,0-3 0,4-3 0,-4-5 0,0-5 0,0-3 0,6-5 0,0-3 0,4 0 0,-1-2 0,7-1-3,3 4 3,0 4 1,0 1-1,4 4-3,-1 6 3,0 6 2,-6 4-2,-3 6 2,-4 11-2,-3 2 1,-2 8-1,-1 0 8,-3 0-8,0 0 1,3-5-1,0 0 0,4-5 0,-1-6-6,3-3 6,17-7 0,-4-6 0,0-7-2,-3-3 2,0-3-5,0-5 5,0-3 0,-6 3 0,-3-3 0,-1 5 0,-6 6-1,4 2 1,-7 6 2,0 5-2,-3 13 3,3 6-3,0 2 9,6 5-9,3-2 1,7 0-1,3-3 1,4-5-1,-1-5-1,0-6 1,0-5 0,-6-5 0,-6-3 0,-4-5 0,-9-3-2,-7-5 2,-6-3 1,-3-3-1,-3 1-6,0 5 6,0 5 0,6 8 0,3 3 0,7 5 0,3 2-1,9 6 1,10 3-1,3-1 1,9-7 2,1-3-2,3-8-1,0-3 1,-1-7 0,-2-6 0,-1-2-1,-5 2 1,-7-3-1,-4-2 1,1-5-3,-7-1 3,-3 9-3,-3 2 3,0 8-2,-3 11 2,0 13 16,-3 10-16,3 9 17,3-1-17,3 3 10,6 6-10,4 2 1,3 0-1,0 0 2,3-5-2,-3-6-8,0-2 8,-4-8-47,1-3 47,-7-2-64,1-3 64,-7-3-53,-7-5 53</inkml:trace>
  <inkml:trace contextRef="#ctx0" brushRef="#br0" timeOffset="113268.4786">14259 16981 205,'19'-3'0,"19"-2"0,0-3 0,0 5-43,-3 1 43,-3 4-109,-7 6 109,-12 3-52</inkml:trace>
  <inkml:trace contextRef="#ctx0" brushRef="#br0" timeOffset="114878.5707">15338 17267 79,'3'-6'0,"0"-4"3,7-6-3,3-3 4,-4-4-4,1 1 5,-7-1-5,-6-1 1,-7 3-1,-3 5 2,-9 0-2,-3 8 2,-4 8-2,-3 5 7,-2 11-7,-1 8 12,6 10-12,4 1 11,12-1-11,13-2 4,13-6-4,9-7 0,10-11 0,-1-6-1,1-9 1,-3-7 1,-1-2-1,-9-2 0,-3-3 0,-6 0 0,-4 2 0,-3 1 0,-3 2 0,0 2 0,0 4 0,0 5 0,0 10 0,3 13 6,1 14-6,5 8 15,1 7-15,-1 6 10,1-2-10,-1 4 4,1-2-4,-7 0-2,-3 0 2,-3-3 2,-7-2-2,-2-1 0,-8-12 0,-2-6-9,-9-8 9,-1-8-8,-6-10 8,0-11-5,6-5 5,3-11-12,7-2 12,16-9-9,9 1 9,10-6-11,15-2 11,4 2-4,9-2 4,4 5 1,5 2-1,4 4-2,0-4 2,-9 6 7,-4 0-7,-3 2 5,-3 6-5,-6 3 4,-7 2-4,-6 3 0,-4-1 0,-5 1 0,-1 0 0,1 0 0,-7-3 0,-4 0 0,-2-3 0,-4 1-2,1-1 2,-4 9 0,1-1 0,-1 9-1,-3 4 1,3 6 2,-3 11-2,1 10 12,2 5-12,3 1 5,4-4-5,9-2 4,3-7-4,1-12 1,6-2-1,6-13-7,-4-6 7,4-2-5,-6-3 5,0-5-4,-4 0 4,-5-3-1,-1 3 1,-3 8 1,3 2-1,-3 3 1,0 8-1,-6 11 16,6 10-16,0 3 10,6 2-10,3-2 2,4-6-2,6-4 1,0-9-1,0-5 1,0-5-1,-3-6-13,0-5 13,-3-2-11,-4-1 11,-2-2-5,-4 3 5,0 7 0,-3 3 0,3 5 4,-3 3-4,0 8 24,3 8-24,-3 3 5,7 2-5,2 0 0,4-5 0,-4-3-8,1-5 8,0-3-48,-4 1 48,0-4-69,-3-2 69,-3 0-36,0-8 36</inkml:trace>
  <inkml:trace contextRef="#ctx0" brushRef="#br0" timeOffset="115070.5817">15833 16999 146,'0'0'0,"0"0"-40,0 0 40,7 0-63,-1 3 63,0 0-42,1 7 42</inkml:trace>
  <inkml:trace contextRef="#ctx0" brushRef="#br0" timeOffset="115416.6014">15973 17126 131,'0'6'0,"6"2"27,-2 8-27,2 2 12,0 1-12,1-1 7,-1 1-7,0-9 3,-3 1-3,1-3 0,-1 0 0,3-3 0,-6-5 0,3-3-1,4-5 1,2-5-5,1-5 5,2-1-11,4-5 11,0 1-3,13 1 3,-7 6 0,-6 3 0,-3 8 16,-1 2-16,1 9 25,3 7-25,-7 3 8,7 0-8,-3 2 3,3 1-3,0-1-23,-4 1 23,-2-1-95,-7 6 95,-6 0-93,-3-6 93</inkml:trace>
  <inkml:trace contextRef="#ctx0" brushRef="#br0" timeOffset="119201.8179">16741 17216 59,'0'0'0,"0"0"15,0 0-15,4 0 20,5 3-20,4-3 24,6 0-24,3-3 12,7-2-12,6-5 7,-1-4-7,5-7 7,-1-3-7,-7 1-5,1-1 5,-3 5 5,-10-2-5,-6 3-6,-4 2 6,-9 0-4,-6 3 4,-4 5 0,-6 5 0,-3 6 0,-3 5 0,3 7-1,-3-1 1,6 4 2,3 6-2,7 5 3,9 3-3,7 0-2,9-6 2,3-2 2,6-8-2,1-6-2,3-7 2,-1-3 0,-5-5 0,-1-3 0,-3-3 0,-6-2-1,-3 2 1,-3 1 0,-4-3 0,-3-1-2,-3 4 2,0-1 2,0 1-2,0 4 1,0 1-1,3 0-2,-3 5 2,0 0 2,3 5-2,4 3 9,-1 5-9,10 3 4,0 3-4,-3 2 2,-1 0-2,-2-3 0,3-4 0,-7-1 1,3-5-1,1 0 1,-7-6-1,-3-2-1,6 3 1,-6-3 1,4-5-1,2-6 0,0 1 0,1-9-4,2 1 4,4-6 1,6 0-1,0 5-2,0 1 2,0 5 0,0 2 0,0 8 2,-3 6-2,-3 2 2,-4 6-2,-2 5 1,-1 2-1,0 3 3,1-5-3,-1 0 0,4 0 0,-1-5 0,1-3 0,9-6-5,0-7 5,3-6-7,0-2 7,0-5-1,1-4 1,-4 1-5,0-3 5,-3 6 0,-7 5 0,-3 2 5,1 6-5,-4 0 0,-3 10 0,0 8 6,0 8-6,0 6 0,3-1 0,7 1-1,-4-4 1,10-7 2,3-2-2,6-9 0,1-8 0,-1-2-1,-3-8 1,-6-3 1,-6-3-1,-10-5 0,-10-2 0,-2 0 1,-7 2-1,-4 5-3,-2 6 3,6 5-2,-3 3 2,3 7 0,0 6 0,6 3 2,6 2-2,7 3-1,7 0 1,6-6 1,6-4-1,9-4 0,4-7 0,0-3-2,-1 0 2,-2-2 1,-7-4-1,-3 4-1,-6-1 1,-4 3 0,-5 0 0,-1 3-1,-3 2 1,0 3 1,-3-2-1,3 2 0,-7 8 0,7 5 1,0 3-1,3 0 4,7 2-4,3 1-3,3-6 3,3 0 1,3-7-1,0-4 1,3-4-1,-2-9-3,-4 0 3,-3 1-3,-4-3 3,1-1-11,-7-2 11,1 3-5,-4 0 5,-3 5-1,0 3 1,-3-1 5,3 4-5,0 2 3,-3 2-3,-1 6 13,4 6-13,4 2 0,2-1 0,3-1 3,7-4-3,3-2 0,0-3 0,10-5 0,-4-2 0,-2-4 0,-4-1 0,-3-7-1,-1 1 1,-5-3-2,-1 3 2,-2 2-2,-1 1 2,0 2 0,1 0 0,-4 0 0,0 3 0,-3 2 0,0-2 0,0 5 0,0 0 0,0 0 0,0 0 0,0 0 1,0 0-1,0 0-1,0 0 1,0-3 1,0 3-1,0 0 1,0 0-1,0 0-2,0 0 2,0 0 1,0 0-1,0 0-1,0 0 1,0 0 1,0 0-1,0 0 0,0 0 0,0 0-1,0 0 1,0 0 2,0 0-2,0 0-1,0 0 1,0 0-1,0-3 1,0 3 0,0 0 0,-3-2 1,3 2-1,-3-3 0,3 3 0,-3-2-1,-1 2 1,-2 0 1,3 2-1,-7 3-1,4 1 1,-3 2 1,2 0-1,1 5 1,3-3-1,0 4 0,6-1 0,3 0 0,4 0 0,2-2 0,4-3 0,0-5-1,0-6 1,0 0 1,0-5-1,-4-2 2,1-1-2,-7-2-1,1 2 1,-4-2 1,-3 3-1,0 2-2,0 2 2,-3 4 0,0-1 0,-4 3 0,1 5 0,0 1 2,2 2-2,1 5 1,6 5-1,4 3 5,2 11-5,4 5 4,3 3-4,0 5 3,-4 0-3,4 3 3,-6 2-3,-1 0 2,1-2-2,-10-1 1,0-4-1,-10 2 1,-6-6-1,-3-2-1,-9-2 1,-7-9-3,3-5 3,-3-7-4,-9-9 4,12-10-9,3-6 9,10-5-20,7-5 20,12-5-12,19-6 12,6-3-6,7-2 6,3-5-4,0-6 4,3-2 2,-6-8-2,-4-8 1,1-8-1,-7-3-1,-3 13 1,0 4 2,-6 1-2,-1 6 2,-2 14-2,-7 4 3,-3 9-3,0 7 10,0 6-10,-3 5 3,3 8-3,-3 11 1,6 10-1,-3 5 4,0 6-4,3 3 12,0-1-12,0 0 3,-3 6-3,4 5 2,-1 0-2,0-8 1,3-3-1,-2-7 0,-1-6 0,0-5-1,0-5 1,-3-6 0,0-5 0,3-8-2,4-8 2,-1-3-8,3-2 8,1 0-10,3-3 10,-4 3-2,1 5 2,-1 6 5,-2 4-5,2 6 20,1 8-20,-1 6 14,4-1-14,0 3 4,2 0-4,1-1 0,-3-1 0,0-6-79,-1 2 79,-5-2-96,-1-3 96</inkml:trace>
  <inkml:trace contextRef="#ctx0" brushRef="#br0" timeOffset="122052.981">19415 17164 71,'0'0'0,"6"-3"35,4 3-35,2-3 25,1-2-25,6 0 12,3-1-12,1-2 2,-1-2-2,13-3 3,-7-3-3,1 3-2,-7-1 2,-3 1 0,-3 2 0,-10 1 1,-3-1-1,-9 3-2,0 3 2,-7 2 1,-15 3-1,5 3-1,1 5 1,0 5 1,6 3-1,3 5 2,7 3-2,12 5 3,4-2-3,18-6 0,7-3 0,3-4 1,0-9-1,4-5-1,-4-5 1,-6-6-1,-4-5 1,-2 0 1,-7-5-1,-3 0-1,-4 0 1,-2 2-2,-1 6 2,1-3 0,-4 3 0,0 2 0,1 6 0,-4 0 0,3 2 0,1 0 2,-1 9-2,0 2 6,4 0-6,-4 2 1,4 3-1,-4 3 2,4 0-2,-4 3 1,4-6-1,-4-3-1,3-2 1,-5-2-1,2-4 1,-3-2-2,3-5 2,1 0-1,-1-6 1,1 1-1,5-6 1,1 3-1,0-1 1,3-2-1,-4 6 1,1-3-1,3 5 1,3 0 0,-3 2 0,0 6 0,-4 3 0,-2 5 4,-4 3-4,1 2 2,-1 3-2,0 2 0,4 1 0,2-3 2,1-3-2,3-5-1,3-6 1,0-2-4,3-8 4,4-5-6,-4-3 6,3-2-14,-6-1 14,4 1-5,-11-3 5,1-1-2,-7 1 2,-6 3 0,-3 5 0,-6 2 0,-1 11 0,-3 8 5,-2 5-5,-1 6 17,6-1-17,1 3 8,5 1-8,11-1 1,-1 0-1,10-3 0,0 1 0,3-9 2,0-4-2,3-6 0,-3-8 0,0-3 0,-3-2 0,-3-3 0,0 0 0,-1 0-1,-2 3 1,3 0-3,-4 5 3,1 0 0,-4 3 0,3 2-1,-2 6 1,-1-1 0,1 6 0,-1 3 0,-6 0 0,3-1 3,10 3-3,-4-2 0,4-3 0,0 0 1,3-6-1,-1 1-3,8-8 3,2-3-5,0-3 5,-2 1-6,-4-1 6,-7-2 0,-2 2 0,-1-2 1,-9 0-1,0 5-1,-6 0 1,0 3 1,-4 2-1,-2 3 3,-1 5-3,3 3 2,4 3-2,0 2 1,9 0-1,6 6 2,7 5-2,6 5 6,1 5-6,5 6 5,-2 5-5,-4-3 6,-3 0-6,-6 3 0,-10-5 0,-6 0 4,-10 0-4,-12-6-1,-7-2 1,-10-6-4,1-5 4,0-15-3,-4-6 3,11-3-12,8-10 12,10-3-7,26-5 7,9-6-15,6-7 15,7-1-9,9-2 9,-3 0-7,0-2 7,-6-1-2,0-2 2,0-1 3,-7 6-3,-3 5 3,-3 3-3,-3 8 4,-6 3-4,-1 4 3,-5 4-3,-4 5 15,0-1-15,-7 6 11,4 6-11,-3 2 10,2 2-10,8 1 0,2 2 0,4-2-2,5-1 2,1-5 0,6-5 0,-2-2 0,2-6 0,-3-3-2,-3 1 2,-4-1-5,-2 0 5,-4 1-3,1 2 3,-1 3 2,-3 2-2,7 8 1,-1 6-1,4 13 3,3 13-3,0 13 7,3 6-7,-3 7 8,-4 6-8,-2 2 1,-7 3-1,-6-5-3,-10-3 3,-6-2 3,-6-11-3,-4-16-3,-6-19 3,-6-23 0,-4-16 0,4-21-1,13-11 1,15-6 2,26-7-2,15 3 2,13-3-2,17-1 0,15 4 0,3 5-39,-3 7 39,-7 14-100,-15 8 100,-13 13-34</inkml:trace>
  <inkml:trace contextRef="#ctx0" brushRef="#br0" timeOffset="124292.1091">22269 17216 81,'0'0'0,"6"-7"15,4-4-15,3-5 13,-4 0-13,7-5 8,0-5-8,6-1 1,0-2-1,1-8 5,-1-3-5,-6-10 1,-4 0-1,-5-3 3,-1 5-3,0 8 6,-6 14-6,4 8 18,-4 7-18,0 11 5,-7 18-5,4 14-1,0 13 1,0 8-1,6 0 1,0-3 3,3-10-3,7 0-4,6-1 4,7-4-37,5-9 37,4-5-46,0-7 46,-6-6-47,-1-11 47,-12 0-22,-9-5 22</inkml:trace>
  <inkml:trace contextRef="#ctx0" brushRef="#br0" timeOffset="124788.1375">22304 16888 126,'10'0'0,"18"6"19,7-4-19,3 4 6,3-1-6,7 3 2,3-3-2,3 0 0,-7-2 0,-5-3 2,-7 0-2,-7 0 0,-9-3 0,-6 3-4,-4 0 4,-2-2 1,-4 2-1,-3 0 1,-3 2-1,-7 4 2,4 7-2,-4 5 1,4 9-1,3-6 0,6 3 0,7 0 1,5 0-1,8-9-6,5-7 6,1-10-8,-7-6 8,-3-3 0,-9-5 0,-10-2 8,-7 2-8,-5 0 14,-1 3-14,3 0 16,1 2-16,6 6 10,12-3-10,10 2-2,13 1 2,3 0-43,22 2 43,3 3-92,1 3 92,-4 2-53</inkml:trace>
  <inkml:trace contextRef="#ctx0" brushRef="#br0" timeOffset="126994.2637">22101 17804 112,'6'-11'0,"10"-13"1,13-5-1,2-8 4,11-2-4,2 9 7,1 4-7,-4 8 0,-6 7 0,-7 8 0,-9 3 0,0 3-3,-6 2 3,-3-2-1,-4 0 1,0-1 0,-6-2 0,-3-5 0,0-3 0,0 3 0,-4-6 0,-2-2 0,-1 5 0,-2 3 0,-4 5 0,3 8 0,-6 5 0,3 11-1,0 2 1,4 0 0,5 9 0,7-3 0,7-3 0,5-5-1,4-1 1,3-12-2,-3-8 2,3-9 0,-3-7 0,-6-5-1,-4-4 1,0-7 1,-3 3-1,1-3-1,-4 5 1,6 5 5,-6 6-5,3 8 4,-3 5-4,6 10 7,-2 14-7,2 3 1,0 7-1,7 1 3,-3-4-3,5-4-2,5-3 2,-1-6 0,0-10 0,0-8-7,3-5 7,3-11-8,-6 0 8,-3-8-2,0-2 2,-6-1-1,-1 3 1,-3 3 3,-2 8-3,-1 0 10,0 7-10,7 6 7,-4 11-7,7 5 3,2 5-3,1 3 5,3 0-5,0-3 1,4-3-1,-7-7-6,-4-6 6,1-5 0,-7-5 0,-3-6 0,-3-7 0,4-6 7,-1 0-7,3 3 2,4 0-2,6-3-1,3 0 1,22 6 2,-3 2-2,0 3-1,0 5 1,-3 5 0,-6 3 0,-7 0-9,-3 0 9,-6 0 0,-1 0 0,-8 3 5,2-3-5,-6 0 1,0 0-1,-3 0-2,-4 0 2,-5 5-4,-1 0 4,-3 14 6,0 2-6,0 3 0,10 2 0,0 3 1,9-2-1,0-3 1,13-8-1,0-1-2,0-9 2,-1-9-10,5-8 10,-8-2 1,1-3-1,-7-5 0,1 0 0,-4 0 1,-3 5-1,-3 3 8,6 7-8,-3 1 7,0 8-7,0 7 0,3 9 0,7 2 2,5 0-2,1-2-3,10-9 3,-4-2-1,6-13 1,4-6-3,-3-10 3,-1-3-1,-2-10 1,-7 0 1,-6-11-1,-4-3 1,-6-2-1,-6 0-1,-6 7 1,-1 9 7,-3 13-7,-3 10 4,1 19-4,-1 13 8,6 16-8,1 13 6,9-2-6,3 8 6,13-6-6,3-2-2,3-6 2,3-10-5,-2-6 5,-1-7-36,3-11 36,1-8-26,-1-6 26,-3-7-26,-3 0 26,-3-6 0,0 1 0,-3-1 2,-4-7-2,1 2 13,-4 0-13,-3 3 14,0 0-14,-3-3 9,-6 3-9,0 2 14,-4 3-14,-2 6 15,-4 7-15,0 14 6,-6 7-6,3 9 6,3 7-6,6 3 2,4-2-2,6-6 2,9-3-2,7-5 0,6-7 0,4-12-6,-1-7 6,-3-3-12,-3-5 12,-3-3 0,-3 0 0,0-5 0,-7 5 0,0 8 13,-2 0-13,-4 13 13,3 3-13,3 6 4,0 4-4,7-2-1,-6 0 1,5-3-33,-2 0 33,2-2-64,-5-3 64,2-3-52,-2-5 52,2-5-26,-2 0 26</inkml:trace>
  <inkml:trace contextRef="#ctx0" brushRef="#br0" timeOffset="127340.2834">23990 17574 120,'-3'5'0,"3"8"34,-3 8-34,3 0 10,0 3-10,3-5 1,-3 2-1,3-5 1,3-6-1,-3-2-4,4-5 4,5-8-2,-2-6 2,3-5 0,-4-2 0,4-3 0,-4-3 0,4 5 11,-3 6-11,2 2 23,-5 9-23,5 10 12,-5 2-12,2 6 4,-2 3-4,2-1 1,1 1-1,15-3-23,-3-3 23,-3 0-72,-3-5 72,0-3-65,-3-5 65,6-2-50,0-9 50</inkml:trace>
  <inkml:trace contextRef="#ctx0" brushRef="#br0" timeOffset="128091.3264">24453 17542 95,'0'-5'0,"-3"-1"22,0 1-22,-3 2 26,3 3-26,-7 6 9,-3 4-9,1 9 6,-1 7-6,0 1 4,7 7-4,3-5 0,9 3 0,7-8-9,6-6 9,6-5-31,4-13 31,-1-10-17,-5-3 17,-1-14-6,-6-2 6,0-11 15,-7-7-15,-3-3 14,1-6-14,-1 0 5,-3 6-5,1 8 14,-1 10-14,-3 14 18,0 4-18,0 9 9,3 13-9,-3 16 4,3 8-4,-3 5 4,3 8-4,0 0 9,4 5-9,-7-5 0,3 0 0,0-11 1,3-2-1,1-8-3,2-6 3,-2-5-18,2-7 18,1-9-6,-1-5 6,4-5-2,-7-3 2,4-2 0,-1 2 0,1 5-1,-1-7 1,1 7 9,-4 11-9,1 5 6,2 3-6,-3 3 3,4 5-3,0-6 0,5 1 0,4-6-1,4-2 1,5-9-9,4 1 9,-3-5-5,-7-4 5,-6-2-7,-4-5 7,-8 3-1,-8 5 1,-2 2 12,-3 6-12,-11 7 24,8 6-24,-1 11 18,10 2-18,9 3 5,10 0-5,6-3-5,13 0 5,13-5-54,9-8 54,7-3-123,12 0 123,-10 3-3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1T17:14:29.2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7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1" timeString="2013-03-11T17:17:51.822"/>
    </inkml:context>
  </inkml:definitions>
  <inkml:trace contextRef="#ctx0" brushRef="#br0">15678 12398 27,'-7'-2'0,"1"2"10,-3 0-10,2 0 7,1 0-7,-1 0 0,1 0 0,6 0 10,0 0-10,0 0 15,-3 0-15,3 0 3,0 0-3,0 0 6,0 0-6,0 0 1,0 0-1,0 0 9,9 0-9,4 0 4,9 0-4,7-3 11,6 3-11,3 0 3,3 0-3,7 0 6,0 0-6,2 0 1,1 0-1,16 0 3,-7 0-3,-3 0 4,-9 0-4,-10 0 4,-6 0-4,-10 0 3,-9 0-3,-4 3 6,-2-6-6,-1 3 14,-6 0-14,0 0 1,0 0-1,0 0-3,0 0 3,0 0-1,3 0 1,-3 0-8,0 0 8,0 0-5,0 0 5,0 0-4,0 0 4,0 0-3,0 0 3,0 0 0,0 0 0,0 0 1,0 0-1,0 0-1,0 0 1,0 5 0,0 1 0,0 2 0,0 5 0,0 3 0,0 8 0,-3 7 1,3 4-1,0 2 4,0 0-4,0-3 2,0 1-2,0-4 2,6-4-2,-3-3 1,1-9-1,-4-4 1,3-3-1,-3-3 0,0-2 0,0-3 3,0 0-3,-3-3-2,-1-2 2,-2 0-13,3-1 13,-3 1-52,-1 2 52,1 3-70,6 0 70</inkml:trace>
  <inkml:trace contextRef="#ctx0" brushRef="#br0" timeOffset="675.0386">16014 12803 92,'-9'-2'0,"-4"2"15,0 0-15,-2-3 13,5 3-13,0 0 7,4 0-7,6 0 8,0 0-8,16 0 21,9 0-21,13 5 5,20-2-5,8-1 8,4 1-8,6-3 6,7 3-6,3-1 3,-4 1-3,-12-3 1,-6-3-1,-14 3 1,-8 0-1,-17-2-2,-6-1 2,-9 3-12,-7-3 12,-10 1-17,-5 2 17,-1 2-42,0 1 42,1 2-37,5-2 37,-2 2-36,-1 3 36,-2-2-33,-1 2 33</inkml:trace>
  <inkml:trace contextRef="#ctx0" brushRef="#br0" timeOffset="1323.0757">16056 13010 107,'9'-3'0,"10"-8"11,16 6-11,6 0 9,7 2-9,3 8 8,0 1-8,-1-1 10,-2 0-10,-7-5-1,-3 3 1,-3-3 3,-9 0-3,-10 0 0,-4 0 0,-5-3 1,-7 3-1,-4 0-1,-8 0 1,-7 0-1,-4 6 1,-2-1 1,-3 0-1,-1 3-1,4 0 1,2-3-1,1 1 1,6-4 1,4 4-1,5-1-2,7 0 2,3 3-9,10-3 9,0 6-5,3 0 5,3-1-1,-7 1 1,-2-3 0,-4-3 0,-3 3 3,-6 0-3,-6 2 14,-4 1-14,-3 2 4,0 0-4,0 1 0,4-4 0,5 1-1,4-3 1,6 2-1,4-2 1,-1-2 3,0 2-3,1-6-2,-4 3 2,-6-2-29,0 5 29,-7 0-99,1 8 99,5-3-20</inkml:trace>
  <inkml:trace contextRef="#ctx0" brushRef="#br0" timeOffset="2311.1322">16129 13126 90,'0'0'0,"0"0"8,0 0-8,0 0 8,3 3-8,16-3 17,9 0-17,4 0 2,0 0-2,6 0 3,-3 0-3,-3-3-2,-4 3 2,-2 0 0,-4 0 0,-6 0 1,0-3-1,-4 1 1,-2-1-1,-4 0 1,1 3-1,-4 0-2,-3 0 2,0 0 0,0 0 0,0 0-2,-7 6 2,-5-1 2,-7 3-2,-10-3-2,0 6 2,-5-1 2,5-2-2,4 0 0,9 3 0,9-3-1,11 0 1,18 0-1,6-6 1,7 1 0,3 0 0,-3-3-1,-6 0 1,-10 0 1,-6 2-1,-7 4 4,-12 1-4,-7 7 0,-6-1 0,0 3 0,-3 0 0,6 5-58,6 3 58,4 2-70,15-5 70</inkml:trace>
  <inkml:trace contextRef="#ctx0" brushRef="#br0" timeOffset="168605.6437">6226 2305 67,'-10'-11'0,"-2"-10"1,-7-6-1,-4-10-1,-2-5 1,-4 0 1,-9 2-1,-6-2 11,-7-6-11,-25-5 11,-4 0-11,4 3 15,-3 0-15,-7 5 5,-9 8-5,6 2 2,-6 11-2,-4 8 0,-9 14 0,-9 10-1,-26 13 1,3 16 0,4 13 0,-4 14 0,13 7 0,0 11 0,6 24 0,7 16 0,6 26 0,-6 8-2,22 0 2,19 8 2,22-13-2,19 5 2,23 3-2,21 15-4,36-4 4,22-11 5,12-9-5,10-17 2,16-14-2,13-6-1,16-4 1,18-8 1,36-9-1,-1-10 0,4 11 0,0-22 2,-1-18-2,26-19 2,-3-20-2,-9-22 4,-17-42-4,-6-14 4,-12-13-4,-14-13 5,-2-13-5,-16 0 13,-23-16-13,-22-16 5,-28-164 2,-32 45-4,-25 26-3,-33 22 7,-28 13-7,-31 0 6,-13 15-6,-13 12 7,-16 15-7,-3 24 6,-16 8-6,-16 10 3,-34 14-3,-1 13-13,-9 13 13,0 24-103,-7 24 103,-60 32-73</inkml:trace>
  <inkml:trace contextRef="#ctx0" brushRef="#br0" timeOffset="191829.972">13954 3807 39,'6'-39'-7,"-6"7"21,0 3-14,-6 5 26,-4-5-26,-6 2 17,-15-2-17,-1-5 14,-3-3-14,-3-3 13,-10-2-13,-3-3 5,-6-3-5,-13 3 3,-6 6-3,0 4 0,-10 3 0,-6 3 0,-9 0 0,-14 3 0,-18 2 0,-4 8 2,4 6-2,0 10 1,6 13-1,0 13 0,0 6 0,-3 18 2,-17 16-2,14 16-1,3 6 1,9 7-1,4 19 1,12-3-1,23 0 1,15-8 1,16 0-1,16-10 0,22-8 0,20 5-2,18-6 2,26-4 0,28-4 0,23-4-1,44-6 1,16 13 1,22-20-1,7-17 2,12-16-2,29-15 8,129-69 5,-59-3-10,-51-11-3,-19-10-2,-35-13 2,-36 10 0,-37-10 0,-35 0 2,-32-8-2,-31-11 2,-29-21-2,-32 5 3,-29 11-3,-37 11 1,-11 15-1,-5 19-1,-16 27 1,2 25-22,-5 30 22,-7 21-111,-22 16 111,6-2-22</inkml:trace>
  <inkml:trace contextRef="#ctx0" brushRef="#br0" timeOffset="193677.0777">21517 3596 57,'-4'-6'0,"-5"-2"-6,-1-7 6,-6-4 21,-6-2-21,-6-6 33,-1 1-33,-6-6 19,-12-2-19,-14-1 3,-15-2-3,-16 3 2,-26 2-2,-12 3 0,-9 3 0,-17 5-1,-9 5 1,-13 5-1,-22 8 1,0 6 1,0 10-1,10 14 0,-1 20 0,1 20 0,-10 9 0,9 17-1,23 23 1,15-5 0,30-2 0,30-3 0,33 2 0,32-7 2,34-3-2,38 5-2,33-5 2,46-8-2,36-14 2,25-9 2,23-20-2,24-12 3,36-20-3,9-9 13,4-22-13,2-16 9,20-13-9,-16-16 6,-16-13-6,-20 3-8,-11-3 8,-36-11-7,-38-5 7,-45-10 10,-72-128 9,-54 30-9,-58 31-10,-41 40-2,-44 34 2,-32 30-14,-38 23 14,-41 24-56,-23 19 56,-2 29-95,-33 23 95,-6 11-13</inkml:trace>
  <inkml:trace contextRef="#ctx1" brushRef="#br0">19021 19047,'0'0</inkml:trace>
  <inkml:trace contextRef="#ctx0" brushRef="#br0" timeOffset="203737.6531">11846 5903 76,'9'0'0,"7"0"13,6 0-13,7 0 8,-1 0-8,1 3 9,3-6-9,-1 0 3,-5 1-3,-1-1-2,-9-2 2,0 2-21,-3-2 21,-4 2-31,-6 0 31,1-2-35,-4 2 35,-7 3-19,4-2 19</inkml:trace>
  <inkml:trace contextRef="#ctx0" brushRef="#br0" timeOffset="204066.6719">11931 5768 53,'0'0'0,"0"0"24,0 0-24,0 0 10,3 8-10,1 5 18,-1 11-18,3 0 11,-3 7-11,4 1 6,-1-3-6,0 0 1,1-7-1,2-1 0,-2 11 0,2-11-47,1-3 47,-4-2-75,7-5 75</inkml:trace>
  <inkml:trace contextRef="#ctx0" brushRef="#br0" timeOffset="204681.7071">13217 6527 79,'0'0'0,"0"0"17,0 0-17,0 0 11,3 0-11,4 3 13,5 2-13,4-2 9,3 2-9,7-2 0,2-1 0,1 1 1,-1-3-1,-2 0-35,-4 3 35,-3-1-89,-6 4 89,-4-9-5</inkml:trace>
  <inkml:trace contextRef="#ctx0" brushRef="#br0" timeOffset="205764.7691">19250 5988 99,'9'0'0,"10"2"10,13-2-10,6 0 6,7-2-6,5 2 2,-2 0-2,9 0-63,0 0 63,-6-8-53</inkml:trace>
  <inkml:trace contextRef="#ctx0" brushRef="#br0" timeOffset="206425.8069">20475 6533 69,'0'0'0,"0"0"5,7 2-5,5-2 14,7 6-14,7-4 16,12-2-16,6 0 10,13-2-10,-3-1 0,-3 0 0,-6-2 0,-10 2 0,-7 1-29,-6-1 29,-9 3-37,-7-3 37,-2-2-47,-8 5 47</inkml:trace>
  <inkml:trace contextRef="#ctx0" brushRef="#br0" timeOffset="206765.8263">20726 6376 81,'0'0'0,"0"0"22,0 0-22,0 0 6,-3 8-6,3 6 18,-3 4-18,3 6 9,-4 8-9,4 2 8,-3-2-8,3 0-1,0-6 1,3 1 0,1-1 0,2-2-60,0 0 60,17-3-82</inkml:trace>
  <inkml:trace contextRef="#ctx0" brushRef="#br0" timeOffset="256442.6677">5210 14428 76,'0'0'0,"-7"-3"22,1 0-22,0 3 10,-1 16-10,-2 11 4,3 15-4,2 11 7,8 3-7,5 2 5,4 11-5,6 7 8,6 1-8,16 2 0,7-2 0,12-3 5,1 8-5,2-5-2,1-8 2,-7-8 1,16-8-1,-13-8-1,-9-8 1,-13-11 2,-6-5-2,-10-8 0,-9-5 0,-4 0 1,-2-5-1,-7-3 6,0 0-6,0 0-1,0 0 1,3-3-8,-3 3 8,0 0-2,0 0 2,0-8-1,-3 3 1,0-3 1,-1 0-1,1-2 0,-3 2 0,-1-3 2,4-2-2,0 2 0,0-2 0,3 2 2,0 4-2,-3-1-1,3 5 1,0 0 12,0 3-12,0 0 4,0 8-4,0 3 1,6 5-1,0 2 0,7 3 0,0 3 1,3 0-1,-4 2-1,7-2 1,1 0 1,-1 0-1,-4-3 0,1-5 0,-3-3 2,-3-2-2,-4-6 14,-6-2-14,-10-3 20,-9-6-20,-9-4 5,-10-1-5,-10 1 2,-15 4-2,9 4 0,3 4 0,13 4-4,9-1 4,13 3-107,13 0 107,13-3-85</inkml:trace>
  <inkml:trace contextRef="#ctx0" brushRef="#br0" timeOffset="258184.7673">15811 15962 54,'0'0'0,"0"0"22,0 0-22,-9-5 11,-1-6-11,-3-2 3,1-3-3,-7-10 3,3-11-3,0-8 1,3-5-1,4 2 9,5 3-9,8 8 3,8 8-3,7 5-1,13 6 1,9 4-1,4 4 1,6-1 1,3 3-1,-4 0-1,-5 0 1,-10 0 2,3 0-2,-16 0 23,-6 3-23,-6 3 19,-17 4-19,-2 11 1,-4 17-1,3 15-1,4 10 1,3 17 3,3 4-3,3 22 4,0 13-4,7 11 3,6 5-3,3 0 1,-3 3-1,-4-9 3,-5-2-3,-7-18 0,-16-14 0,-6-10 3,-7-8-3,-9-14 1,-3-18-1,-13-18 0,-4-22 0,-2-18 0,6-11 0,3-2 1,16-11-1,13-11 4,19-2-4,19-5 3,9 2-3,17-5-2,2 0 2,10 5 3,0 2-3,0 9-1,-10 11 1,4 4-2,-7 11 2,-9 6-15,-7 7 15,-5 6-48,-1 2 48,-4 9-60,4 1 60,1 7-48,2-1 48</inkml:trace>
  <inkml:trace contextRef="#ctx0" brushRef="#br0" timeOffset="258428.7813">16494 16436 138,'0'13'0,"3"6"10,3 7-10,1 3 10,-1 3-10,0 2 4,1-2-4,-1-8-1,-3-3 1,-3-5 1,3-5-1,1-6-27,-4-5 27,-4-3-52,-2-10 52,-7-8-48,-6-6 48,-6-2-34,-4-5 34</inkml:trace>
  <inkml:trace contextRef="#ctx0" brushRef="#br0" timeOffset="258800.8026">16325 16391 162,'7'-3'0,"12"3"27,6 3-27,4 0 12,9 2-12,0-2 2,0 2-2,3-5 2,-2 2-2,-5-2 0,-5-2 0,-7-1 2,-6-2-2,-3 2-1,-4 1 1,-5 2 1,2 0-1,-6 2-1,0 4 1,0 7 1,-3 11-1,3 2 1,3 6-1,0-3-1,7 3 1,2-9 0,10-1 0,1-9 0,2-11 0,-3-7 0,-3-13 0,-6-9 1,-10-2-1,-6-5 13,-10 5-13,-2 2 2,-8 9-2,1 2-5,3 8 5,3 8-126,7 10 126,12-10-91</inkml:trace>
  <inkml:trace contextRef="#ctx0" brushRef="#br0" timeOffset="259362.8347">17148 16431 163,'0'0'0,"0"0"1,3 5-1,3 13 12,4 9-12,-1 2 11,1 0-11,-1 3 4,1-3-4,-1-5 1,1-3-1,0-5 1,-7-6-1,0-4-40,-3-1 40,0-5-59,-10-3 59,1-7-59,-10-1 59,3-5-34,-3 0 34</inkml:trace>
  <inkml:trace contextRef="#ctx0" brushRef="#br0" timeOffset="259524.844">17005 16431 162,'3'0'0,"7"2"10,9 4-10,6 4 15,4 1-15,6-6 0,-1-2 0,1-1-27,-6-10 27,-4 0-147,10-7 147,-6-4-12</inkml:trace>
  <inkml:trace contextRef="#ctx0" brushRef="#br0" timeOffset="259946.8681">17516 16031 144,'16'-3'0,"9"1"16,13-1-16,4-2 9,5 0-9,1-3 1,-10 2-1,-6 4-1,-7-1 1,-9 0-26,-6 1 26,-10 2-70,-10 8 70,-9 5-65,-3 5 65,-7 4-7,-9 1 7</inkml:trace>
  <inkml:trace contextRef="#ctx0" brushRef="#br0" timeOffset="260103.8771">17583 16190 166,'16'-3'0,"9"-5"12,7 3-12,6 0 1,3-1-1,-6 4-14,0-1 14,-10 3-94,-2 3 94,-1-1-70,-6-2 70</inkml:trace>
  <inkml:trace contextRef="#ctx0" brushRef="#br0" timeOffset="260436.8961">18173 16097 118,'0'0'0,"0"0"2,0 8-2,3 5 2,-3 6-2,4 5 1,-1 2-1,3 3 0,10 0 0,9-2-1,7-3 1,9-6 0,4-10 0,12-8 1,-6-10-1,-7-9 1,-6-7-1,-15-11 35,-11-8-35,-15 0 32,-10 0-32,-12 5 29,-19 13-29,-4 14 2,0 16-2,4 18-1,3 19 1,6 13-89,13 8 89,9-1-13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1T17:26:16.55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1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1" timeString="2013-03-11T17:28:17.890"/>
    </inkml:context>
  </inkml:definitions>
  <inkml:trace contextRef="#ctx0" brushRef="#br0">8445 1873 56,'0'8'0,"0"11"0,0 5 0,0 5 1,0 0-1,0 10 24,-3 14-24,0 6 12,3 4-12,-3 1 5,3-6-5,-4-3 7,1-4-7,0-9 1,3-24 2,0-18-3,3-18 0,0-14-1,1-8 1,-1-4 1,0-9-1,-3-3 0,3 0 0,-3 6 1,0 5-1,6 6-1,-2-1 1,2 0-1,0 8 1,4 1 1,-1 9-1,1 1 0,-1 8 0,4 3 0,3 7 0,3 8-1,6 3 1,-2 5 0,-1 6 0,-6 2 0,0 3 0,-7 0-2,-2-6 2,-4-2 3,-6-3-3,-4-2 2,-2-3-2,-10-3 4,-4 0-4,-5-2 0,2-3 0,-2 0-11,6-3 11,-1-5-59,11 0 59,5-2-40,7-6 40,10 0-4,6 0 4</inkml:trace>
  <inkml:trace contextRef="#ctx0" brushRef="#br0" timeOffset="599.0343">8886 1720 49,'-6'-5'0,"0"-6"-5,-4 0 5,-9-7 5,-3-3-5,-7-1 21,-6 1-21,-3 0 11,-6 8-11,-7 2 4,-9 9-4,-1 2 0,-2 10 0,-4 6 7,1 8-7,-14 8 5,7 10-5,13 6 9,3 13-9,12 2 2,4-2-2,12 5 2,7 5-2,9-2 0,13-3 0,10 3 11,12-8-11,13 0 1,25-6-1,4 12 1,9-14-1,3-14 1,4-12-1,2-14 4,4-16-4,-13-23 2,0-9-2,-3-7 4,-7-13-4,-6-12-2,-12-9 2,-13-9 0,-13 6 0,-13-1-1,-12-2 1,-17 5 2,-5 9-2,-10 4 11,-7 11-11,1 11 0,-4 13 0,-9 13-27,3 11 27,3 7-86,13 12 86,16-1-30</inkml:trace>
  <inkml:trace contextRef="#ctx0" brushRef="#br0" timeOffset="1889.108">15563 1664 39,'0'0'0,"4"3"3,2 5-3,-3 8 25,0 5-25,1 5 15,-1 9-15,-3 2 7,3 0-7,-3 0 6,0-5-6,3-6 9,0-7-9,-3-4 4,0-7-4,0 0 3,0-2-3,0-6 11,0-6-11,0-2 0,0-7 0,3-9 1,1-5-1,-1-3-1,0-3 1,-3 6 1,6-2-1,1 1-2,2 9 2,4 3-1,3 5 1,-4-1 1,4 9-1,0 5-1,0 8 1,-3 5 1,-4 8-1,1 6 1,-1 5-1,-2-1 0,5 1 0,-2 0 0,3-8 0,2-3 1,-2-5-1,3-3-1,-3-8 1,-1-2-35,1-3 35,0-5-54,3-6 54,3-5-32,-3-2 32</inkml:trace>
  <inkml:trace contextRef="#ctx0" brushRef="#br0" timeOffset="2384.1364">16129 1500 25,'-7'-32'0,"-5"1"-1,-7-1 1,-10-2 22,-6 4-22,-6 1 24,-10 6-24,-3 4 4,-13 3-4,-6 11 1,0 10-1,-6 6 9,-1 13-9,4 7 25,3 35-25,7 9 4,5 7-4,14 5 1,12 3-1,12-6 1,17-9-1,19-4 2,15-5-2,20 3 10,19-11-10,12-5 2,7-16-2,9-13 0,10-16 0,3-16 5,-3-16-5,3-10-1,-10-17 1,-12 4 2,-16-11-2,-20-14 1,-18-10-1,-19-13 1,-20-3-1,-21-16-2,-32 16 2,-17 16 0,-15 21 0,-13 22-20,-12 20 20,-4 25-114</inkml:trace>
  <inkml:trace contextRef="#ctx0" brushRef="#br0" timeOffset="36658.0967">17481 5061 10,'7'0'0,"8"6"3,11-9-3,2 0 9,7 3-9,10-2 10,6-1-10,6 1 1,0-1-1,16 3-2,9 3 2,10-1 14,10 1-14,19-1 11,6 1-11,9 0 11,10-3-11,-3 0 1,16 0-1,6-6 1,19 1-1,0 3 3,-6-4-3,-13 1 2,-9 0-2,-4 5 0,-12-3 0,-7-2-1,-6 5 1,-16-3 1,-15 0-1,-17 6-2,-15 0 2,-17-3-20,-9 2 20,-9-2-27,-13 3 27,-7-3-24,1 5 24</inkml:trace>
  <inkml:trace contextRef="#ctx0" brushRef="#br0" timeOffset="38700.2135">19583 238 25,'0'0'0,"3"-5"9,0 15-9,4 9 9,5 23-9,-2 3 10,-4 0-10,-3 6 5,1 1-5,-4 4 11,3 5-11,0 2 5,3 3-5,-2-13 5,2 11-5,0 5 2,1 5-2,-4 3 2,-3-1-2,0 4 2,0 18-2,3-9 2,0 1-2,0-2 1,0-1-1,-3-2 0,0-9 0,0-4 1,4-1-1,-4 6 4,3 0-4,-6 5 1,-4 2-1,4-2 1,0 14-1,0-4-2,0-2 2,-4 0 1,4 3-1,-3-1 0,3-10 0,-1 6 2,-12 4-2,4 9-1,2 2 1,1-2-1,2 18 1,1-13 2,0-3-2,2-8-2,4-5 2,-3 0 0,3-13 0,3-1 0,1 4 0,-1-1 0,-3 1 0,3 2 0,-3-3 0,3 16-2,-3-5 2,0 0-3,3-3 3,-3 1-6,4 4 6,2-4 1,7-12-1,-4 1 0,1 2 0,-1-4-3,-2 7 3,-1 0-2,0 0 2,1 13 1,2 0-1,1 0-3,-1 3 3,-3 3 1,7-9-1,-3-7-2,-1 0 2,4-1-1,3 4 1,-3-1 0,-1 0 0,1 17-2,0-12 2,-1-5 0,1-7 0,-7-9 1,1-10-1,-1-13-16,-3-19 16,-6-24-57,-6-21 57,-7-26 0</inkml:trace>
  <inkml:trace contextRef="#ctx0" brushRef="#br0" timeOffset="39766.2745">19647 212 45,'0'0'0,"0"0"1,0 0-1,0 0 13,0 0-13,0 0 22,-7 5-22,-6 3 7,-2 8-7,-1 21 0,-3 10 0,0-2 2,-4-2-2,8-6 0,-1-11 0,6-10-1,1-5 1,9-6 1,3-10-1,6-11-3,4-8 3,0-18 0,3-9 0,-1 1 2,-2 21-2,-3 5-1,-1 6 1,7-1-1,-6 3 1,-4 3 0,0 3 0,-3 2 8,1 2-8,-4 6 10,3 6-10,0 2 9,3 5-9,4-3 1,3 22-1,-1 18 2,4 3-2,0-2 2,3-9-2,0-5 1,0-5-1,-3-6-2,0-2 2,-3-8 2,-4-3-2,-6-8 6,0 1-6,-3-6 17,-9 2-17,-7-4 2,-9-4-2,-4-2 1,-3 3-1,-12-3 5,-1 6-5,4-6 11,0 5-11,3 6 4,6-1-4,7-2-1,9 0 1,9 0-32,7 0 32,16-10-121,7-1 121,-4 3-11</inkml:trace>
  <inkml:trace contextRef="#ctx0" brushRef="#br0" timeOffset="46986.6875">17948 7467 26,'0'0'0,"0"0"11,0 0-11,0 0 0,-3-6 0,0-2 3,3-2-3,-4-6 2,4 3-2,-3-9 1,0 4-1,0-9 3,0 4-3,3-4 2,0-12-2,-4 4 3,4 3-3,-3 3 2,3-2-2,0 1 1,-3 4-1,0 2 6,3-2-6,-3 2 8,3-3-8,-3 4 0,-1-4 0,4 3 1,0-2-1,-3-1 2,3 1-2,0 2 8,-3 3-8,3-3 5,-3 3-5,3 2 0,-3 1 0,3 2 0,0 0 0,0 3 0,0-3 0,0-2 0,0-1 0,3-2 0,-3-3 0,0 3 1,0 0-1,3 0 1,-3 2-1,0-2 5,0 5-5,0-2 3,3 2-3,-3 0 3,0 0-3,0-3-1,3 3 1,-3-2-1,0 2 1,4-2 2,-4-1-2,3 1 0,-3-4 0,3 1 1,-3 0-1,3-3 7,0 0-7,0-10-2,1 2 2,-1 1 2,3 4-2,-3 3-1,1 0 1,-1 3-1,0 0 1,0 3 4,0-1-4,0 3-1,1-2 1,2 2 2,-3 0-2,0-3 1,0 4-1,4 1-2,-4 1 2,0 0 0,4-3 0,-4 3 1,3-6-1,-3 1 1,0 2-1,4-3-1,-4 3 1,0 1 1,3-1-1,1 0 0,-1 0 0,0 0 0,1 3 0,2 0 1,-2-1-1,2 4-1,-2-3 1,2-1 0,1 1 0,-1 0 2,1-6-2,2 3 2,-2-2-2,-1-1 4,1 4-4,-4 1 4,4 1-4,-4 0 0,1 5 0,-4 0 0,3 3 0,0-3 1,1 0-1,-1-3 0,0 3 0,4 0 1,3-2-1,-4-1 4,1 1-4,2-1 0,-2 0 0,-1 3 0,1 1 0,0-1 2,-4 0-2,3 0 0,1 0 0,3 0 2,-7 3-2,4-3 2,-1 0-2,1 0 2,-1 0-2,1 3 0,-1-6 0,10 3 0,-3 0 0,0 0 0,-3-2 0,3-1 3,-4 3-3,1 0 0,0 0 0,-4 3 0,4 0 0,0-3 6,-4 2-6,4-2 1,-1 0-1,1 1 3,0-4-3,0 3 0,-4 0 0,1 0 0,2-16 0,-5 8 0,2 3 0,1 3 0,-1-1 0,4 3 1,-4-2-1,4-4 0,0-2 0,0 3 0,-1 0 0,1 0 2,-4 2-2,1 1-2,0 2 2,-1 0 1,-3 0-1,4 0 0,-1-3 0,1 1-1,0-4 1,-1 6 0,1-2 0,2-3 1,-2-1-1,-1 4 0,1-3 0,-1-1-1,1 4 1,-1 2 2,1-5-2,-4 5-1,1-3 1,-1 1 1,4-1-1,-4-2 0,0 0 0,-3-1 0,4-2 0,-1 1 0,0 1 0,1 4-1,-4-4 1,3 4 1,1-1-1,-4 3 0,3 0 0,1 1-1,-1-1 1,0-3 3,4 3-3,-4 3-1,0-6 1,1 3-1,-1 0 1,1 3 1,-1-6-1,0 3-3,-3 1 3,4-1 2,-1 0-2,4 0 0,-4-3 0,3-5 0,-2 3 0,2 0 2,1-6-2,-1 3-2,1 1 2,-4-1 0,4 2 0,-4 1 0,1 3 0,-1-4-1,0 6 1,-3-2 1,4 2-1,-4-3 0,0 3 0,3-5 2,-2 0-2,-1-3-2,3 3 2,4-3 0,-7 0 0,3 0 1,1 0-1,-4-5-1,3 3 1,0-1 0,-2 3 0,2 0 0,-3 1 0,0-1-1,4-35 3,2 9-1,-2 8-1,-1 5-1,0-3 1,1 5-1,-1 4 1,0 1 0,-3 1 0,4 5 0,-4-2 0,0 2 2,0 0-2,4 0-1,-7-2 1,3 4 0,0-4 0,0-1 2,-3 1-2,7-1-2,-4-2 2,0 0-1,0-3 1,0 6 1,4-1-1,-4 1 0,0 2 0,0 0 0,3 5 0,-2 1 0,-1-4 0,0 1 1,0-3-1,0 1 0,1-4 0,-1 0-1,0-2 1,3-3 0,1-2 0,-4 0 1,3-1-1,-3 6 0,0-3 0,1 0-1,-1 1 1,-3-1 1,3 3-1,-3-6 0,3 1 0,0-3 0,0 2 0,1-15 0,-4-1 0,3 6 0,0 0 0,3 3 0,-2 0 0,-4 4 0,3 1 0,9 3 0,-2-1 0,-4 1 0,-3-3 0,1 0 0,2-6 0,-3-2 0,0 0 0,1 3-1,-1-1 1,3 6 1,-3 3-1,0 2 0,1-2 0,2-3-1,-3-3 1,0 0-4,4-5 4,-4 0-3,0 0 3,-3-5-7,3 2 7,-6-5 5,3 0-5,0 3-5,0-22 5,0 11-2,3 0 2,0 3-2,0 2 2,-3 3-4,4 6 4,-1-4-3,0 1 3,0 2 0,0 1 0,1-1 0,-1 3 0,0 5 1,0 6-1,0 10-6,0-5 6,-3 7 1,4 1-1,-4 3-1,3-1 1,-3 3 0,3 0 0,-3 3 0,0-3 0,0 3 1,0 2-1,0 3-1,0 0 1,0 0-18,0 0 18,0 0-38,0 5 38,-6 3-58,6 5 58,0 1-7</inkml:trace>
  <inkml:trace contextRef="#ctx0" brushRef="#br0" timeOffset="51716.958">14709 2355 14,'-12'-5'0,"-7"-1"10,-10 1-10,-3 0 9,-3 2-9,0 6 1,1-1-1,2 9 0,3 5 0,-3 5-2,4 5 2,-1 9 1,10 4-1,0 17 0,7 0 0,5-4-1,7 1 1,7-8 4,5 0-4,4-5 5,6-3-5,4-5 1,2 0-1,14-3 3,5-5-3,7-3 1,3-5-1,-3-9 0,-3-4 0,-3-6 3,-4-10-3,-3-13 0,-2-9 0,-5-2 0,8-8 0,-14-5 3,-5-5-3,-14-17 7,-18 3-7,-7 3 7,-7 5-7,-5 8 5,-10 8-5,-10 14 1,-6 10-1,0 10-18,-3 3 18,3 8-53,0-3 53</inkml:trace>
  <inkml:trace contextRef="#ctx0" brushRef="#br0" timeOffset="61882.5395">10036 2850 10,'3'0'0,"6"5"-1,1 0 1,3 3 0,3 0 0,-1-3 0,1 3 0,0 0 3,0-3-3,3 1 0,-3-4 0,3-2 0,3-2 0,1-1 0,-4 0 0,3-2 1,-3 0-1,3-6-1,-3 3 1,16 0-2,-6-5 2,-4 3 4,0-6-4,1 0-1,-4 0 1,-3-5 1,0 2-1,-6 3 2,0-2-2,-4 2 4,1-2-4,-4-1 1,0-15-1,-3 7-1,-3 3 1,-3 3 0,0 0 0,-6 0 0,-4 2 0,-6 1 2,0-1-2,-7 3 2,1 3-2,-13 0-2,6 0 2,0 2-1,4 3 1,2 0 3,1 0-3,3 3-3,-4 0 3,4 5 1,0 0-1,0 2-1,-4 12 1,4 4 0,0 9 0,0 7-1,3 0 1,3 17-4,3-6 4,0 0-2,4-3 2,6-5 2,-1-3-2,8-5 0,-1-2 0,6-6-1,4 0 1,0-2 0,3-6 0,3-2 0,0-3 0,3-3 0,3-3 0,-2 1 0,2 0 0,0-3 2,1 0-2,-1 0 3,1-6-3,-4-1 0,16-4 0,-3-2-2,-3-3 2,-7 0 2,0-3-2,-6 1 1,0-3-1,-3 0-1,-3-3 1,-7 0 0,1 0 0,-7 3 0,-10-13 0,-6 2 3,-6 3-3,-3 0-5,-17 2 5,4 6-1,7 3 1,2 7-16,4 6 16</inkml:trace>
  <inkml:trace contextRef="#ctx0" brushRef="#br0" timeOffset="77929.4573">14236 3858 9,'-6'-8'0,"-4"-6"1,-2 4-1,-4-1 0,-3 3 0,-3 0-1,3 6 1,-4-4 0,1 4 0,0 4 0,3 1 0,-3 0 0,-4 7 0,4-2 1,3 3-1,3-1-1,3 6 1,4 0 1,-1 3-1,7-1-1,0 3 1,0 3 0,3 0 0,3-3 6,3 0-6,1 3 3,5 3-3,-2-1 2,3-2-2,-1 0 0,4-3 0,0-3 1,0 4-1,3-4 2,-3-2-2,3 0 0,-3 0 0,0-3-1,-1-2 1,-2-4 1,3-1-1,0-1 1,6-5-1,-3 0 1,3-3-1,4-2-1,-7 0 1,3-3 1,-3-3-1,0-5 2,0-2-2,-3-3 9,-3-6-9,-4 1 3,1-3-3,-7 5 0,0-3 0,0 4 1,-3 1-1,-3-1-2,-3 7 2,-4-5 1,1 2-1,-7 3 0,0 0 0,-3 3-2,-3 3 2,-4 4-4,-5 6 4,-1 3-10,-3 5 10,-3 0-17,-3 8 17,-1 5-5,7-3 5</inkml:trace>
  <inkml:trace contextRef="#ctx1" brushRef="#br0">13189 18957,'0'0,"0"0,0 0,0 0,0 0,0 0,0 0,0 0,0 0,0 0,0 0</inkml:trace>
  <inkml:trace contextRef="#ctx1" brushRef="#br0">13074 18984,'-73'-148,"73"148,0 0,0 0,0 0,0 0,0 0,0 0,0 0,0 0,-190 0</inkml:trace>
  <inkml:trace contextRef="#ctx0" brushRef="#br0" timeOffset="122368.9991">4743 4509 50,'3'7'0,"4"15"27,5 4-27,4 14 15,10 2-15,-1 8 23,4 1-23,-1 20 10,4-7-10,-7-9 7,1-5-7,-7-10 4,0-8-4,-7-14 8,-2 1-8,0-9 2,-4-4-2,0-9 5,4-7-5,2-14 2,4-5-2,3-32 0,0 0 0,4 3 3,-4-1-3,-3 9 6,-4 3-6,-2 7 3,-1 8-3,-2 8-3,-1 3 3,-3 8 0,0 2 0,-3 6-14,4-3 14,-4 8-64,3-3 64,0 3-66,10-5 66,2-5-17,-2-4 17</inkml:trace>
  <inkml:trace contextRef="#ctx0" brushRef="#br0" timeOffset="122779.0226">5273 4736 115,'10'0'0,"9"5"14,9-2-14,11-3 5,-5 0-5,5 0 0,-5-3 0,5 1 2,-4-4-2,-1-2-18,-5-2 18,0 2-46,-10 3 46,-10-3-30,-6 5 30,-6 3-33,-13 0 33,0 8-8,-9 3 8</inkml:trace>
  <inkml:trace contextRef="#ctx0" brushRef="#br0" timeOffset="122972.0336">5273 4866 94,'7'-3'0,"9"3"18,12 0-18,7 0 0,3-3 0,0 3 2,-3-2-2,0-1-23,0-2 23,0 2-64,-3-5 64,-1 3-26,1 0 26</inkml:trace>
  <inkml:trace contextRef="#ctx0" brushRef="#br0" timeOffset="123283.0514">6010 4680 70,'0'0'0,"-3"3"2,-7 2-2,-9 11 11,-6 8-11,-1 11 12,7-1-12,7 21 3,15-7-3,13-6 5,15-10-5,14-16 2,6-13-2,6-17 1,0-31-1,-6-2 6,-13-6-6,-16 5 25,-9-2-25,-16 10 17,-16 6-17,-16 13 0,-7 10 0,-8 17 1,-1 9-1,0 14-87,13 9 87,9-1-67</inkml:trace>
  <inkml:trace contextRef="#ctx0" brushRef="#br0" timeOffset="125084.1544">11058 8125 45,'6'0'0,"17"-2"21,12-4-21,15 6 12,14-2-12,15 2 5,36-3-5,15 0 13,16-2-13,9 0 24,23-3-24,13 0 8,21-3-8,-2 1 3,-10-1-3,-22 1 1,-19-1-1,-20 3 2,-28 3-2,-28 2-2,-26-2 2,-19 2-21,-16 1 21,-22 2-41,-15 5 41,-14 6-56,-6-4 56,-9 1-13,-4-5 13</inkml:trace>
  <inkml:trace contextRef="#ctx0" brushRef="#br0" timeOffset="125716.1906">11341 7964 62,'0'-5'0,"6"2"0,0 0 0,1 1 15,-4-1-15,3 0 10,-6 3-10,0 0 16,0-5-16,-6 0 4,-4 2-4,-5 1-1,-8 4 1,-5 4 0,-10 4 0,-7 3 0,1 3 0,2 3 1,8-3-1,8-3 0,10 0 0,10 3 0,9 0 0,19 0 5,10-3-5,9-3 2,1 1-2,-1-6 2,-3 3-2,-6 3 1,-4-1-1,-2 4-63,-7 2 63,0 2-53,-3-7 53</inkml:trace>
  <inkml:trace contextRef="#ctx0" brushRef="#br0" timeOffset="126540.2377">14322 7975 52,'0'-6'0,"0"4"25,0-4-25,0 1 7,3-3-7,-3 3 2,0-3-2,0 0 8,-3 3-8,-3-3-1,-4 2 1,-6 4-1,0 4 1,-6 4 0,0 4 0,3 4 0,0 1 0,3 1 0,10 3 0,2-1 1,8 1-1,12-1 1,6-2-1,6-5 0,4-3 0,-7-3-1,-9-2 1,-3-1 3,-3-2-3,-10 0 35,-7 0-35,-12 3 2,-9 5-2,-4 2 4,0 6-4,10 0-2,9 0 2,4 3 0,9 2 0,6 0 8,13 0-8,6-5-5,7-3 5,0-2-12,0-3 12,-1 0-32,-8-6 32,-4 1-25,-3 0 25,-4-1-59,-5 1 59,-1-6-9</inkml:trace>
  <inkml:trace contextRef="#ctx0" brushRef="#br0" timeOffset="127798.3096">14055 7766 60,'0'0'0,"7"0"8,9 0-8,6 0 6,10-3-6,2 0 7,8 3-7,-1-2 6,0-1-6,1 0 2,-8 1-2,-8 2-2,-4-3 2,-6 3 2,-3 0-2,-7 0 0,0 0 0,-6 0 3,0-3-3,-3-2-3,0 0 3,0-1 1,-3 1-1,-1 0 2,-2 0-2,-1 2-1,4 0 1,-1 1 1,4-1-1,0 0-1,3 3 1,0 0 1,0 0-1,6 3 1,4 5-1,-1-3-2,1 1 2,0-1 2,2-3-2,-2 1 11,-4 0-11,-3-1 0,-3-2 0,0 0 11,3 3-11,-3-3 6,0 0-6,0 0 0,-3 0 0,0 0 1,3 0-1,-3-3-2,3 3 2,0 0-11,-3 0 11,0 0-2,-4 0 2,4 0 0,0-2 0,-3 2-1,6 0 1,-4-3 0,4 3 0,0 0-47,0 0 47,0 0-44,4 5 44,-1 3-14</inkml:trace>
  <inkml:trace contextRef="#ctx0" brushRef="#br0" timeOffset="148067.469">20135 1082 70,'7'-5'0,"2"-3"14,4-5-14,6-3 10,6-5-10,7-6 11,6-5-11,4 3-1,-4-2 1,0-6 0,-10-3 0,-5-5 2,-8 0-2,-8 0-2,-14 3 2,-5 5 0,-7 10 0,-3 9 1,-7 12-1,0 14 0,4 16 0,-4 24 0,7 15 0,3 3 15,6 11-15,4 16 15,3 2-15,6 3 14,6 18-14,10-13 2,3-10-2,3-14 1,0-10-1,0-13 0,-2-11 0,-8-6 1,1-12-1,-4-9-15,-5-4 15,-1-6-44,-3-6 44,0-2-53,-3-10 53,-1-6-40,4-5 40</inkml:trace>
  <inkml:trace contextRef="#ctx0" brushRef="#br0" timeOffset="148458.4913">20520 1077 83,'0'0'0,"0"0"26,0 0-26,0 0 29,0 0-29,-7 3 20,-5-1-20,-4 9 4,-3-3-4,-7-3 6,-5 6-6,-8-1 6,-5-2-6,0-3 2,2 1-2,-2-1 0,3-5 0,6 8 0,9-5 0,10 4-38,10 1 38,12 3-67,10-3 67,10-3-70,5-2 70</inkml:trace>
  <inkml:trace contextRef="#ctx0" brushRef="#br0" timeOffset="148983.5214">20888 460 86,'-6'8'0,"-7"11"10,-3 13-10,-3 15 16,-13 17-16,7 5 12,-1-6-12,11 3 6,2 0-6,10-5 0,6-8 0,19-3 0,0-7 0,4-6-46,2-8 46,1-8-83,6-8 83</inkml:trace>
  <inkml:trace contextRef="#ctx0" brushRef="#br0" timeOffset="149344.542">21097 664 90,'-3'13'0,"-3"14"19,3 7-19,0 1 13,3-1-13,-4 0 7,8-2-7,-1 0 2,3-6-2,4-2 0,6-5 0,3-9 0,9-4 0,4-9-1,0-8 1,-1 1 1,-2-6-1,-10 3-33,0 2 33,-6 0-48,-4 4 48,-6 1-49,-3 6 49</inkml:trace>
  <inkml:trace contextRef="#ctx0" brushRef="#br0" timeOffset="149557.5542">21117 818 123,'9'-3'0,"7"-2"9,9-1-9,4 1 3,-1 0-3,1 2-2,-4 0 2,-5 1-73,-5 2 73,-2 0-59,-7-5 59</inkml:trace>
  <inkml:trace contextRef="#ctx0" brushRef="#br0" timeOffset="149900.5738">21088 527 121,'9'-11'0,"11"-8"0,8 1 0,7-11-1,6-6 1,1 4 0,-7 9 0,-4 12-7,-5 2 7,-7 5-4,-3 1 4,-7 4 0,-3 1 0,-2-3 0,-1 3 0,-3-3 3,0 0-3,0 0 5,0 0-5,3-3 3,3-2-3,-2-1 1,2 1-1,0 5-26,4 3 26,-4-1-90,7 12 90,-7-4-4</inkml:trace>
  <inkml:trace contextRef="#ctx0" brushRef="#br0" timeOffset="150186.5902">21558 243 147,'3'48'0,"7"16"30,-1 7-30,1 11 18,-10 11-18,-7-3 0,-5-11 0,-4 6-2,-10-9 2,-2-7-88,-1-8 88,7-11-104</inkml:trace>
  <inkml:trace contextRef="#ctx0" brushRef="#br0" timeOffset="154013.8091">19466 3426 41,'0'0'0,"0"0"3,0 0-3,6 0 15,3-2-15,4-1 15,3 0-15,0 6 3,-3-6-3,2 3 0,-2 3 0,13 0 0,-7-1 0,-4 1 1,-5 0-1,-4-1 0,-6-2 0,-3 6 1,-16-4-1,0 6 1,-6 0-1,-1 5 0,-5 3 0,2 3 0,0-1 0,4-2 0,6-3 0,9 1-2,4-4 2,6 1 1,10-3-1,5 0-1,8-8 1,5-3 1,-2 0-1,-1-2-2,-3 2 2,7 3 2,-7 3-2,-6-6 1,-7 6-1,-2 0-1,-1 2 1,-22 3 1,0 0-1,-3 2 0,-3 4 0,-3-1-1,-7 0 1,3 3 1,20-13-1,15-1-2,7-2 2,6 3 1,0 0-1,3 2 1,13 0-1,-6 3 0,-7 16 0,-6-6 0,-3-2 0,-10-5 0,-10 2 0,-15 0-1,-6 3 1,-4 0 1,-6 5-1,0 0-1,3-2 1,0-1 0,9-4 0,11-9-1,2 3 1,13-8 1,9-3-1,7-10-2,10 0 2,2-3 0,1 3 0,3 2 1,-7 3-1,10 6-1,-3-1 1,-10 0-5,-6 3 5,-4 0-10,-8 0 10,-4-5-1,-10 5 1,-12-3 1,-7 3-1,4 0-1,-7 0 1,4 3 0,-4-3 0,6 3 1,7-3-1,7-3 5,2 3-5,10-8-7,13-5 7,9-27 0,7 6 0,6-3 2,15 5-2,-5 0 0,-4 3 0,-6 5 0,-6 6 0,-14 5-1,-8-1 1,-7 1 6,-13 0-6,-6 5 1,-3 0-1,-16 3-1,3-3 1,6 2-1,1 1 1,5-3 0,8 3 0,5-3-4,4-5 4,9-3-1,10-5 1,6-8 1,19-3-1,3-3 4,3 1-4,-2 2 1,-7 6-1,-7 7-5,-9 3 5,-9 6 4,-10-1-4,-10 6-4,-9 0 4,-9 2 5,-1 3-5,-9 0 0,3 0 0,3 5 0,7 1 0,9-4 1,3 1-1,10-3-1,3-5 1,10-6-6,15-5 6,0-5 5,4-5-5,-7 2-4,0-3 4,-3 3 0,-3 9 0,-9-4 6,-4 6-6,-9-3 10,-4 5-10,-3 3 1,-3 6-1,-15-1 1,2 8-1,4 6-1,2 2 1,4 1-1,7-4 1,5 1-2,7-9 2,7-2-4,5-10 4,17-11 0,0-6 0,-4-2 0,-3 0 0,-3 0 1,-6 5-1,-7 3 20,-6 0-20,-3 2 13,-6 3-13,-1 0 5,-3 6-5,-9-1-1,3 1 1,10 4-1,-1-2 1,7-10-12,16-19 12,2 2-8,1 4 8,0-1-3,-3 5 3,-4 4 0,-2 2 0,-4-1-1,-3 6 1,-3 1 0,0 1 0,-7 1 2,1 5-2,-14 0 0,7 3 0,4 0 0,5 2 0,4 3-15,3 0 15,-3 3-5,3-3 5,0 0 1,-3-3-1,16 0-1,-7 3 1,0 3 0,-12-3 0,0 0 0,-1 3 0,1 10 1,-4 5-1,-2 14-1,-4 8 1,-3 23 2,0 6-2,3 5-1,0-2 1,3-1 3,4-2-3,-1-6-3,1-4 3,-1-9 0,1-10 0,-1-3 0,1-3 0,2-2 1,1-3-1,3-8-10,3-8 10,3-2-6,0-14 6,7-7-2,2-12 2,4-4 2,3-8-2,0-17-2,3-10 2,1-13 0,-1-5 0,6-6 2,-2-13-2,-7 6-1,-3 2 1,-7 16 1,-2 8-1,-10 15 15,-1 12-15,-12 7 6,4 8-6,2 6 5,4 7-5,3 6 0,0-3 0,3 10-1,0 9 1,15 8-1,-2-1 1,-3 6-8,-4 2 8,0-2-26,-6 0 26,0 2-11,-16-2 11,4 0-8,-1 3 8,4-1-1,-4 16 1,3 1 1,1 7-1,2 8 0,-2 3 0,3 8 7,-1 5-7,-2 3 9,-1-9-9,-3 6 7,1 8-7,-1-2 1,4-3-1,-1-6 0,4-10 0,-4-8 2,4-14-2,3-9-2,-1-12 2,1-2 1,0-8-1,0-13-1,3-11 1,3-19-1,7-15 1,2-16-1,4-16 1,3-5-2,0-22 2,0-21 1,0-18-1,16-21 1,0 5-1,-6 21 0,-4 19 0,-6 28 2,-3 28-2,-3 23 12,-7 13-12,1 13 10,-7 22-10,0 29 4,-4 21-4,-2 21 3,-4 16-3,-2 29-1,-1 18 1,-15 12 2,2-4-2,-6-5-2,4 8 2,-1 1 1,1-17-1,5-2 1,8-25-1,5-25-1,7-25 1,0-20 0,6-17 0,3-26-1,4-45 1,6-23-1,3-20 1,0-23 2,-3-5-2,-1-14-3,-2-10 3,-3-3-5,9 6 5,-3 31 1,-4 27-1,-5 29 0,-4 18 0,0 19 2,-3 21-2,-3 32 6,-7 36-6,1 28 11,2 12-11,1 14 5,0-6-5,3 11-1,-1-10 1,1-19-8,3-24 8,-3-24-35,0-18 35,0-27-49,3-24 49</inkml:trace>
  <inkml:trace contextRef="#ctx0" brushRef="#br0" timeOffset="157150.9885">19573 4059 45,'0'0'0,"0"0"7,-6-6-7,3 4 10,-7-1-10,1 0 11,-7 3-11,3 3-1,-3 2 1,1 3 1,2 0-1,3-2 0,7-1 0,3 0-2,7 0 2,5-2 0,10-3 0,7-3-1,15-2 1,-2 0 0,-7 0 0,-4-1 0,-8 4 0,-7-4 0,-7 9 0,-9-3 2,-13 8-2,-6 0 2,-16 2-2,4-2-2,-1 0 2,3 0 2,-2-2-2,2-4 0,7-2 0,3-2 0,3 2 0,6 0 3,4 0-3,6 0-3,0 0 3,9-6-2,7 4 2,0-6 2,0 2-2,0 1 0,-3 2 0,-1-2-1,-5 5 1,-1-2 1,-6 2-1,-6 2 6,-13 1-6,-7 2 3,-9 3-3,-3 3 3,-3-3-3,0 2-1,6-2 1,9-3 4,11 1-4,5-1-2,7-2 2,16-3 0,9 0 0,6-3-2,10-2 2,1-3 1,-5 2-1,-2-1 1,-10 4-1,-6-2-1,-9 5 1,-11 0 3,-11 0-3,-11 0 0,-6 5 0,-2-2-2,-5-3 2,4 0 2,4 0-2,2-3 0,10 6 0,6-3-18,10-3 18,10-2-70,-1-1 70</inkml:trace>
  <inkml:trace contextRef="#ctx0" brushRef="#br0" timeOffset="184790.5694">11595 12782 79,'-19'0'0,"9"0"13,1-3-13,21 6 15,7-6-15,13-2 7,13 0-7,9-3 3,9 0-3,7-3 8,6 3-8,-3-2 13,6 2-13,1 0 8,-4 3-8,-6-1 2,-7 4-2,-9-1 1,-9 0-1,-13-2-1,-7 5 1,-9 0 2,-7 0-2,-2-3 5,-7 3-5,0-2 0,-7-3 0,1 5-3,0 0 3,3 0-3,-7 0 3,4 2-4,-4 1 4,1-1-1,-4 1 1,3 0-1,1-3 1,2 2-5,4 1 5,0-3 0,0 0 0,3 0 0,0 0 0,0 0 0,0 3 0,-3 7-1,3 4 1,0 9 6,0 9-6,-3 5 2,3 3-2,-4 10 6,1 3-6,3 0 2,-3 8-2,3-3 3,3-5-3,-3-3 0,3-5 0,1-3 6,-1-10-6,-3-5 0,3-11 0,-3-3 2,0-5-2,3-3 10,-3-5-10,0 0 2,-6-8-2,-1 0-1,1 0 1,0 0 1,-1 3-1,4 0-3,-3-1 3,3 4 0,-4-4 0,4 4-4,0-1 4,0 1-5,0-4 5,-1 4 1,-8 2-1,-1 0-7,-9 0 7,-4 0-5,-2 5 5,-4-2-3,-3 2 3,3 3 0,4 0 0,-1-3-1,4-2 1,3 2-1,9-2 1,3-1 1,10-2-1,7 0-2,12-2 2,9-1 4,14-5-4,12 3 1,9-3-1,4-3 1,-4 3-1,-2 3 3,-7-3-3,-10 0 0,-9 3 0,-10 2-1,-9 0 1,-3 1-3,-7 2 3,1-3-15,-7 3 15,0 0-17,0 0 17,0 0-22,0 0 22,0 3-14,0-3 14,-7 5-6,-2-2 6,-1 5-19,-2-3 19,-4 3-32,-3 3 32,0-1-26,-4 6 26</inkml:trace>
  <inkml:trace contextRef="#ctx0" brushRef="#br0" timeOffset="185226.5944">12138 13512 85,'0'0'0,"3"0"13,10 0-13,9 3 14,13-3-14,6-3 2,7 3-2,-4-2 3,4-4-3,-4 4 0,-6-1 0,0 0-2,-9 3 2,-7 0 1,-9 0-1,-4 3 3,-12 0-3,-13 5 1,-9 2-1,-10 3 0,-3 1 0,-7-4 2,7 3-2,3-2 0,13-3 0,6 0 1,10-3-1,12 3 3,10-5-3,6-1 0,4 1 0,2 0 1,-5 2-1,-8 3-1,-2 3 1,-10-1 11,-9 6-11,-10 0 11,0 0-11,0-3 8,4-2-8,2-3-3,4-3 3,3 0-76,6-5 76,6-8-76,7-8 76</inkml:trace>
  <inkml:trace contextRef="#ctx0" brushRef="#br0" timeOffset="185916.6338">12179 13523 78,'0'0'0,"-6"0"12,6 0-12,-4 0 7,4 0-7,0 0 8,0 0-8,0 0 10,10-3-10,9 1 5,13-1-5,9-2 6,7-1-6,2 1 4,1-3-4,-3 0 4,-7 0-4,-6 3 1,-10 0-1,-9 2-24,-6 0 24,-7 6-63,-9 2 63,-7 3-47,0 0 47</inkml:trace>
  <inkml:trace contextRef="#ctx0" brushRef="#br0" timeOffset="193241.0528">504 12687 59,'4'-3'0,"11"3"22,14-3-22,3 3 15,9 0-15,7-2 19,12-1-19,-3 3 7,0-2-7,0-1 2,-6-2-2,-3 2 0,-7-2 0,-6 2-26,22 0 26,-12 1-66,-7-1 66,-10 0-31</inkml:trace>
  <inkml:trace contextRef="#ctx0" brushRef="#br0" timeOffset="193737.0811">400 13348 98,'16'-2'0,"22"-4"17,12-4-17,14-1 11,9 1-11,10 2 6,-4 0-6,-3 0 1,-9 0-1,-7 3-2,-9 2 2,12 3-63,-12 3 63,-13 2-67,-6 0 67</inkml:trace>
  <inkml:trace contextRef="#ctx0" brushRef="#br0" timeOffset="194771.1403">676 12764 87,'0'0'0,"-3"-6"12,3 6-12,0 0 9,0 0-9,0 0-2,3 6 2,0 4 3,0 6-3,4 8 5,-4 5-5,6 5 10,-2 6-10,-1 2 3,0 1-3,4 4 2,3 4-2,-4-4 1,4-5-1,-1-2 1,-2-8-1,0-3-1,-4-5 1,0-3 1,-3-5-1,1-6 0,-1 1 0,0-6 0,-3 1 0,0-6 2,0 0-2,-3-8 1,-7-3-1,-2-5 0,-1 0 0,0-2 1,-3 5-1,0-3-1,-3 3 1,3-1 0,4 4 0,-1-1 0,0 3 0,4 3-1,2 0 1,1 2 1,3 0-1,3 3-1,0 0 1,0 0 1,0 0-1,0 0 1,0 0-1,0 0-1,0 0 1,0 0-1,0 0 1,0 0 0,0 0 0,0 0 0,0 0 0,0 3 0,0 0 0,0 2 0,0-2 0,0-3 1,0 0-1,3 2 1,-3 1-1,3 5-2,-3-3 2,3 0 1,4 3-1,-1 3-1,1-1 1,2 1 0,1 0 0,-1-3 1,1-3-1,2 3 3,1-6-3,0-2 12,6-2-12,0-6 6,3-3-6,3-5 3,1-2-3,-4 5 0,-3-1 0,-3 1 3,-6 5-3,-4 6 0,0-1 0,-6 3-4,3-3 4,1 1-83,2 7 83,7-2-73,-7 2 73</inkml:trace>
  <inkml:trace contextRef="#ctx0" brushRef="#br0" timeOffset="195522.1832">327 13772 107,'0'0'0,"0"0"5,3 10-5,6 11 11,1 11-11,6 2 22,0 6-22,3 2 11,-3-2-11,6-3 3,-6-5-3,0 5-1,-1-8 1,-2-10 2,-3-3-2,-4-9 3,-3-1-3,3-22 14,1-5-14,2-6 14,-2-5-14,5-5 2,4-2-2,3-4 1,-3 1-1,0 2 2,0 1-2,0 10 1,-3 0-1,-4 7-2,1 4 2,-1 5-38,-6 5 38,0 0-71,1 5 71,2 3-62,0 3 62,1 2-23,-4 0 23</inkml:trace>
  <inkml:trace contextRef="#ctx0" brushRef="#br0" timeOffset="196078.215">727 13907 107,'0'0'0,"0"0"0,0 0 0,6 5 15,7 0-15,-1 0 9,4 6-9,3 0 3,0-1-3,7 3 1,-1-5-1,4 3 1,-1-3-1,1 0 2,3 0-2,-7 0 6,-3-3-6,-3-2 0,-3-3 0,-9 2-1,-4 1 1,3-3 12,-6 0-12,-6 5 1,-4 0-1,-2 3 0,-4 0 0,-3 6-2,0-4 2,-4 3 2,-5-2-2,-1 13 2,-3-6-2,-2-4 2,5-1-2,4-5 2,5 0-2,11-3 0,-1-2 0,4-3-40,6 0 40,6 0-67,7 0 67,6 0-54,7-3 54</inkml:trace>
  <inkml:trace contextRef="#ctx0" brushRef="#br0" timeOffset="196437.2356">1362 13989 96,'0'0'0,"0"0"2,-3 2-2,-4 11 0,-2 6 0,-4 5 9,3 2-9,4 14 4,6-3-4,3-5 3,16-6-3,4-10 2,5-8-2,4-11 17,0-7-17,-4-22 20,-6 0-20,-6-5 22,-9 0-22,-7 3 24,-4 2-24,-8 6-1,-4 10 1,-10 10-30,-2 20 30,-7 12-113,6 11 113,14 21-54</inkml:trace>
  <inkml:trace contextRef="#ctx0" brushRef="#br0" timeOffset="199756.4254">584 13253 42,'0'-5'0,"0"-1"9,0 4-9,0-4 17,-3 1-17,3 5 15,0-2-15,0-1 8,0 3-8,0-3-2,0 3 2,0 0 0,6 6 0,0 1 0,1 7 0,2-1 3,-2 5-3,2 1 4,4-1-4,-1 4 0,4-1 0,0 3 9,-3-3-9,3-5 0,-3 0 0,-4-3-1,1-3 1,-1-2 3,-3-2-3,-2-4-2,-1 1 2,-3-3 3,0 0-3,0 0 1,0-5-1,3-3-1,3-6 1,4-4 0,-1-3 0,4 2 0,3-2 0,-3 3 1,-1-1-1,1 6 0,-3-3 0,-1 5 1,-3 1-1,1 2 0,-4 3 0,3 2-1,-3 0 1,1 3 1,-4 0-1,3-2-1,-3 2 1,0 0 1,0 0-1,3-6 1,-3 6-1,0 0 0,0 0 0,0 0 0,0 3 0,0-3 2,-10 3-2,-2-1-1,-4 4 1,-3-6 1,-7 2-1,-2 1-1,-10-1 1,0 4 0,3-4 0,0 4-1,3-1 1,4-5 2,8 0-2,8 5 0,5-2 0,7-3-2,13-5 2,9-1 0,4-2 0,5 0 0,11-2 0,-1 2-1,0-3 1,1 1 1,-14 4-1,-2 1 0,-14 3 0,-5-1 0,-7-2 0,-10 5 2,-9-3-2,0 3 1,-6 3-1,-4-3-2,-3 2 2,1 1 0,5 2 0,4 0 2,6 1-2,6-1-3,4-5 3,6 0 1,0 0-1,13 0-1,3 0 1,9-5-3,1 2 3,-1 0 1,0 1-1,-6 2 0,-6-3 0,-3 3-1,-4 0 1,-6 0 0,-6-2 0,-7 2 0,-13 2 0,-2 1 1,-4-1-1,0 1-1,-3 2 1,1-2 1,8 0-1,4-1 0,9 1 0,7-3-1,12 0 1,10-5-2,3-3 2,7 2 1,2-1-1,4 1-1,-4 1 1,1 2 1,-4 1-1,-6-1-1,-3 0 1,-9 3 1,-1 0-1,-6 0 2,0 0-2,-6 0-3,-7 0 3,-6-5 2,-6 8-2,-4-6-2,0 3 2,1 3 0,2-1 0,7 1 1,4-3-1,8 0-1,7 0 1,7 3 0,2-3 0,7-3 1,6 0-1,0 1-2,7 2 2,0-3 0,-7 3 0,0 3 1,-6-3-1,-3 0-1,-7 0 1,0-3-1,-6 3 1,0 3 1,0-3-1,-3 5-1,-3 3 1,-4 5 1,1 3-1,-1 0-2,-3 2 2,1 4 2,-4-1-2,3 0-7,0-3 7,4 1 6,3-3-6,2-3-6,1-2 6,0-6-11,3-2 11,0-1-2,0-2 2,0 0 0,-3-2 0,3 2-1,-6-6 1,6 6 1,-4-8-1,1 6 1,0-4-1,3 1-1,-6-3 1,2-2 0,-2-1 0,0 0 4,-7 4-4,4 1 3,-4-2-3,3 6 6,-2-1-6,5 3-1,1 3 1,3 5-70,9 2 70,-3 3-26</inkml:trace>
  <inkml:trace contextRef="#ctx0" brushRef="#br0" timeOffset="208585.9304">657 13441 68,'0'0'0,"0"0"9,0-5-9,0-1 2,0 4-2,0 2 4,0 0-4,0 0-3,0 0 3,3 2 0,0 6 0,0 5 0,1-5 0,-1 3 0,0-3 0,0-3 0,-3 0 0,3-2 1,-3-3-1,0 0 2,-3-5-2,0-6 2,-3 1-2,-1-1-1,-2-2 1,5 2 0,-2-2 0,0 2 2,6 1-2,0 2 1,-3-3-1,3 3-1,3 0 1,3 1-42,4-1 42,12 2-43,0-2 43</inkml:trace>
  <inkml:trace contextRef="#ctx0" brushRef="#br0" timeOffset="210087.0163">625 12719 71,'0'0'0,"0"0"0,0 0 0,0 2-2,-3 3 2,3 1 1,-3 4-1,-4 6 1,-2 0-1,-4 5 1,-3-2-1,0-1-1,-3 1 1,3-6 2,1 0-2,-1-2-1,6-3 1,4-6 0,3 1 0,0 2 1,3-5-1,9-5 0,1-5 0,5-4 1,-2-2-1,3-2 12,0-6-12,-3 3 8,-4 0-8,1 2 10,-4 6-10,0 2 10,-6 1-10,4 5 8,-4 2-8,0 3 0,0-3 0,0 3-2,3 3 2,0 2 0,0 0 0,3 6 0,1 0 0,2 2 0,1 0 0,6 0-1,-4 1 1,7 1 1,-3-4-1,0 2 0,0 0 0,-3-2 0,-4-3 0,1 0 0,-7-3 0,0-2 3,-3-3-3,-3 3 1,-10-3-1,-3 2 0,-6-2 0,0 3 0,-3-3 0,-4 2 1,-6 1-1,0 0 0,3-1 0,7 1-1,6 0 1,3-1-1,10-2 1,3 6-2,6-4 2,9 4 1,7-6-1,10-3 0,3-2 0,0-3-1,-1 0 1,1 2 2,-3 1-2,-7 3-1,-6-1 1,-7 0-1,-6 3 1,-6 3 1,-6 0-1,-7 2 0,-3 0 0,0-2-1,-7-1 1,1 4 1,-7-4-1,4-2-1,2 0 1,7 3 0,3-6 0,10 3-3,6 0 3,6 3-11,7-6 11,6 1-10,3-4 10,0 1 0,-2 0 0,2 2 0,-6 1 0,-1 2-1,-2-3 1,0 3 2,-7-3-2,1 1-1,-4-4 1,-6 1 8,-1-3-8,-5 3-6,-4 2 6,0-2 5,-6 2-5,4 3-1,-4-2 1,3 2-5,6 0 5,4 0 0,-1-3 0,11-2-1,2-3 1,3-3 0,-2 3 0,2-2 0,1 2 0,-1 2 0,-2 1 0,2 5-72,1 5 72,-1-7-24</inkml:trace>
  <inkml:trace contextRef="#ctx0" brushRef="#br0" timeOffset="212910.1778">720 14703 56,'0'0'0,"0"10"16,7 17-16,2 31 26,7 22-26,6 23 21,1 21-21,8 8 10,4 6-10,3-6 14,4-13-14,5-18 0,1-9 0,22-4 3,-10-12-3,-12-17 0,-4-12 0,-15-10 0,-7-13 0,-9-5 1,-1-6-1,-5-5 0,-1-3 0,-6-2 1,3 2-1,-6-5-3,3 0 3,-6-5-7,2 0 7,-2-3-5,0-3 5,-1-2-2,4 0 2,-6-3 2,6 2-2,-4 1-2,7 3 2,0-1 0,0 3 0,-3 3 4,3-3-4,-3 3 2,3 2-2,-3 0 7,3 3-7,0-2 1,3 7-1,0 8 2,7 6-2,-4 7 8,0 6-8,1 2 11,2 1-11,-3 2 8,1-3-8,-1 1 1,4-9-1,-4-2 2,0-6-2,-2-7-1,2-3 1,-9-3 13,3-5-13,-13-5 19,-3-8-19,-12-6 9,-26-2-9,3 0 2,6 0-2,4 5-1,6 2 1,3 7-43,13 1 43,7 9-152,8 7 152,4-7-22</inkml:trace>
  <inkml:trace contextRef="#ctx0" brushRef="#br0" timeOffset="214049.2429">1095 16973 83,'0'0'0,"6"3"5,1-1-5,2 9 24,1-1-24,6 6 16,22 6-16,-7 9 16,-2 6-16,0 6 7,-1-4-7,1 4 7,-4-12-7,-3 1 4,-3-8-4,-6-3 0,0-10 0,-7-1 2,1-7-2,-4 2 8,3-7-8,-6-12 22,6-12-22,-2-11 10,2-11-10,-3-2 5,10 2-5,-4 9 5,4 7-5,0 5 2,-4 6-2,-2 3-1,2 5 1,-6 5-64,4 2 64,-1 9-118,7 0 118,-1 2-32</inkml:trace>
  <inkml:trace contextRef="#ctx0" brushRef="#br0" timeOffset="214594.2741">1790 17100 174,'0'0'0,"3"-3"0,10 1 0,6-4 8,3 1-8,7 3 5,-4-1-5,4 0 2,-4 1-2,-2-1-7,-4 3 7,-3 0-47,-7 0 47,1 0-58,-7 3 58,0 2-53,-6 3 53,-7 5-23,-2 0 23</inkml:trace>
  <inkml:trace contextRef="#ctx0" brushRef="#br0" timeOffset="214799.2858">1822 17301 171,'13'-5'0,"12"0"24,10-1-24,3 4 1,0 2-1,0 2-2,-6-2 2,0 6-119,-10-1 119,-12-8-74</inkml:trace>
  <inkml:trace contextRef="#ctx0" brushRef="#br0" timeOffset="218537.4996">2505 17026 43,'0'0'0,"0"0"13,0 0-13,0 0 21,0 0-21,-3 3 17,3 2-17,-4 8 27,1 8-27,-3 6 15,6 7-15,-3 3 15,-1 3-15,4-6 2,4 3-2,5-5 2,1-3-2,9 0-1,9-8 1,7-5 1,7-10-1,2-4 2,0-4-2,-5-1-1,-5-5 1,-5 3 1,-4-3-1,-9 0-4,-3 3 4,-7-1-39,-2-2 39,-1 3-65,-6-3 65,-1 0-48,4 0 48</inkml:trace>
  <inkml:trace contextRef="#ctx0" brushRef="#br0" timeOffset="218797.5145">2473 17214 119,'6'0'0,"10"-3"-1,6 3 1,1-2 1,5-1-1,4 3-1,-7-5 1,1 5-33,-4-6 33,-3 4-58,-3-1 58,0-2-26,-7-3 26</inkml:trace>
  <inkml:trace contextRef="#ctx0" brushRef="#br0" timeOffset="218988.5254">2394 17026 150,'6'3'0,"10"-1"1,12 1-1,7-3 0,7 3 0,2-3 0,4 0 0,-4 0-41,1-3 41,-4-2-109,3-6 109</inkml:trace>
  <inkml:trace contextRef="#ctx0" brushRef="#br0" timeOffset="219514.5555">2902 17431 129,'3'10'0,"0"12"4,3 1-4,1 4 13,-1 7-13,-3 1 7,0-6-7,0-3 2,1-5-2,-1-7 2,0-4-2,-3-2-1,0-8 1,0-8-2,0-8 2,-3-13 0,0-8 0,-4-3 0,-2-2 0,-1 0-1,1 2 1,-1 3 0,4 11 0,3 4 3,3 4-3,0 2 1,9 3-1,4 0-2,3-1 2,6 4 1,7-4-1,-1 4 2,1-1-2,-4 3-3,-6 3 3,-6 0-44,-4 2 44,-5 3-69,-4 0 69,-7 8-41,-2 3 41</inkml:trace>
  <inkml:trace contextRef="#ctx0" brushRef="#br0" timeOffset="219697.566">2870 17465 143,'6'-2'0,"4"2"9,6-3-9,-1 0 2,1 3-2,3 0-16,4 0 16,-4-2-116,6-1 116,-9 0-21</inkml:trace>
  <inkml:trace contextRef="#ctx0" brushRef="#br0" timeOffset="220129.5907">3121 17566 143,'0'0'0,"3"5"5,3 3-5,-3 8 15,4 5-15,-4-3 5,3 4-5,1-6-1,-1-1 1,-3-4 2,0-3-2,-3 0 0,3-3 0,-3-5 2,0 0-2,0-2 2,0-9-2,-3-8-1,3-4 1,3-9 0,4 0 0,-4 8-1,6 6 1,-2 5 0,-1 2 0,4 8 0,-1 3 0,1 8 17,2 0-17,-2 5 8,3 6-8,-4-1 0,1-2 0,-1 0-76,1 3 76,2-1-119</inkml:trace>
  <inkml:trace contextRef="#ctx0" brushRef="#br0" timeOffset="220826.6306">3403 17283 155,'10'0'0,"12"2"18,22 1-18,-2 0 7,2 2-7,-6-3 0,0 1 0,-9 0-11,-4-3 11,-6-3-111,0-7 111,-6-6-57</inkml:trace>
  <inkml:trace contextRef="#ctx0" brushRef="#br0" timeOffset="221570.6731">4016 17066 118,'0'0'0,"0"10"0,0 14 0,3 10 13,0 9-13,4 2 20,-4 2-20,3-4 9,-3-1-9,4-5 1,-1-3-1,4-7 1,2-6-1,7-10 0,10-11 0,3-3 1,6-8-1,-3 4-1,-4-7 1,-5 4 0,-10 2 0,-4 5-14,-2-2 14,-7 2-53,-3 1 53,-3-4-62,-3 1 62,-1 0-32,1-6 32</inkml:trace>
  <inkml:trace contextRef="#ctx0" brushRef="#br0" timeOffset="221786.6855">4006 17328 123,'10'-6'0,"9"1"-1,0 0 1,3-1 1,7 1-1,-1 2-1,-2 1 1,-4-1-26,-3 1 26,-6-4-60,-10 1 60,0 0-35,-12-9 35</inkml:trace>
  <inkml:trace contextRef="#ctx0" brushRef="#br0" timeOffset="221978.6965">3994 17103 163,'19'-8'0,"6"0"2,7-3-2,12 1 1,4 2-1,-4 0-36,-5 2 36,-4 4-89,-7 2 89,-6 2-40,-12 6 40</inkml:trace>
  <inkml:trace contextRef="#ctx0" brushRef="#br0" timeOffset="222380.7194">4400 17571 99,'0'16'0,"3"2"25,4 4-25,-1 1 6,4 1-6,-4-3 4,0-7-4,1-4 1,-4-5-1,-3-5 2,3-7-2,0-9-1,-3-11 1,-3-10 1,0-3-1,-7-5 1,-2-2-1,-1 2-2,-3 0 2,3 5 1,-3 11-1,7 5 22,3 8-22,2 6 6,4-1-6,10 3 1,9-2-1,6 4-2,7-2 2,6 1 1,-3-7-1,0 6 0,-13 0 0,-3 3-48,-6 0 48,-7 5-62,-6 0 62,-12 8-54,-4 5 54</inkml:trace>
  <inkml:trace contextRef="#ctx0" brushRef="#br0" timeOffset="222564.73">4400 17473 151,'10'-3'0,"2"1"9,11-3-9,-1 2 0,0 0 0,-3-2-56,-3 2 56,0-2-90,-3 2 90,-1 1-13,-5-1 13</inkml:trace>
  <inkml:trace contextRef="#ctx0" brushRef="#br0" timeOffset="222951.7521">4622 17518 110,'0'11'0,"26"7"20,-7 17-20,-3 4 15,-4 6-15,-2 3 10,-1-1-10,-2-4 1,-1-11-1,-3-6 0,1-10 0,-4-8 0,3-3 0,-3 0 2,0-13-2,-3-2 0,3-11 0,-7-6 1,1-2-1,-1-5-1,4-6 1,-3-8 1,6 6-1,-3 2-1,6 6 1,3 5 0,7 0 0,6 8 0,6 2 0,1 6 0,2 5 0,-5 8 0,-4 3 0,-7-1 1,-5 6-1,-7 0 3,-10 5-3,-12 1-14,-7-4 14,-5 1-105,-20-1 105,9-4-42</inkml:trace>
  <inkml:trace contextRef="#ctx0" brushRef="#br0" timeOffset="223657.7925">5095 17060 178,'0'0'0,"0"0"2,4 3-2,8 5 11,4 3-11,3 2 7,10 5-7,-4 3 5,7 1-5,0 1 2,3 1-2,-4 3 0,-2-4 0,-4-4 2,-6 2-2,-3-2-2,-6-6 2,-1-2-1,-9-1 1,-9 1 2,-7 2-2,-9 3 9,-10 0-9,0 0 12,0-1-12,0 1 12,0-2-12,3-1 0,7-8 0,9 3-30,6-3 30,4-2-83,12 0 83,10-3-111,16-6 111,-7-2-14,7 3 14</inkml:trace>
  <inkml:trace contextRef="#ctx0" brushRef="#br0" timeOffset="223988.8114">5899 17277 164,'-3'3'0,"-7"8"12,-3 10-12,-22 5 13,7 3-13,12 6 6,35-4-6,3 1 1,16-11-1,10-7-3,9-14 3,0-16 1,-3-13-1,-6-6 0,-20-7 0,-18-3 1,-16 3-1,-13 10 5,-20 13-5,-14 19 0,-8 16 0,-25 13-55,13 14 55,13 9-144</inkml:trace>
  <inkml:trace contextRef="#ctx0" brushRef="#br0" timeOffset="280945.0691">6029 9020 44,'0'0'0,"0"0"4,0 0-4,0 0 0,0 0 0,0 0 5,0 0-5,0 0 0,-6-3 0,2 0 0,-2-2 0,-3 0 1,-1-1-1,-3 4 1,-3-1-1,1 3 2,-4 5-2,-4 1 3,1 4-3,-13 1 2,7 2-2,9 3-2,6 0 2,3 2 1,7 1-1,25-1 0,-3-2 0,4 0 1,-1-5-1,-3-1 4,3-7-4,-3-3-4,3-8 4,-3-5 4,0-3-4,-3-3 3,-3-4-3,-3-4 3,-4-2-3,-3 0-1,0 3 1,-3 2 1,-3 0-1,3 0 7,-3 6-7,0 4 10,3 4-10,-3 4 3,3 1-3,0 3 0,0 2 0,0 0-2,3 7 2,0 7 0,3 2 0,-3-3 1,4 3-1,-1 2-2,1 3 2,-1 1 1,3 1-1,1 1 3,-1 3-3,1-4-3,-1-1 3,4-4-1,0-7 1,3 2-4,0-10 4,3-6-12,-3-5 12,-4 0-1,1-5 1,0-3 0,-7-3 0,-3 1-2,0-1 2,-3 4 3,-3 1-3,0 1-1,3 5 1,-3 3 3,3 2-3,0 1 3,0 2-3,-3 5 2,3 5-2,3 6-1,3 5 1,-3 1 0,7-4 0,-1 3 1,1-7-1,3 1-1,-4-7 1,1 0 1,-1-2-1,1-9-45,-4 3 45,4 0-34,-4-8 34</inkml:trace>
  <inkml:trace contextRef="#ctx0" brushRef="#br0" timeOffset="281152.081">6251 8887 69,'0'0'0,"0"0"-1,0 3 1,7 0-48,2 2 48,4 3-19,3-3 19</inkml:trace>
  <inkml:trace contextRef="#ctx0" brushRef="#br0" timeOffset="281502.101">6359 8985 56,'3'-2'0,"7"-1"12,3-5-12,6 3-1,3-6 1,-3-2 1,0-3-1,-3 0 0,-4-2 0,-5-4-1,-4 1 1,-6 5 1,-4 1-1,1 1 2,-3 6-2,-4 6 8,-3 4-8,7 6 4,-4 14-4,3 7 10,1-3-10,6 3 6,-1 0-6,4 6 10,0 4-10,7 6 2,-1-2-2,4-1 1,6-2-1,-4-1 0,1-7 0,0-3-1,-4-5 1,1-5-29,-4-6 29,0-3-46,-2-4 46,-1-1-34,-3-10 34</inkml:trace>
  <inkml:trace contextRef="#ctx0" brushRef="#br0" timeOffset="281952.1267">6388 9067 54,'3'-2'0,"10"-4"7,6 1-7,9 0 1,4 2-1,3-5 0,-3 3 0,-1-3 4,-5-3-4,-4 1-4,-6-3 4,-7-3 5,-5 0-5,-4 0 0,-7 0 0,-2 0 0,-4 6 0,-3 2 5,3 5-5,-2 3 5,2 11-5,-3 2 3,10 5-3,2 6 2,4 8-2,4 5 3,5 3-3,4-1 0,0 1 0,6 0 2,-4-6-2,1-2-1,-3-3 1,-3-5-1,-4-6 1,0-2-11,-3-3 11,-3-2-30,0-3 30,-3-3-42,0-2 42,3-3-1,-6-8 1</inkml:trace>
  <inkml:trace contextRef="#ctx0" brushRef="#br0" timeOffset="282155.1383">6451 9160 80,'10'0'0,"15"3"18,10-3-18,3 5 0,3-3 0,-2-2-29,-5 3 29,-5-3-68</inkml:trace>
  <inkml:trace contextRef="#ctx0" brushRef="#br0" timeOffset="333011.0471">6791 15983 74,'0'0'0,"0"0"12,0 0-12,0 0 9,0 0-9,0-7 9,0-4-9,0 3 0,0-3 0,0-2 1,-3 3-1,-4-1 1,-2 3-1,-4 3 1,-3 0-1,0 2-2,-3 0 2,-3 6 0,0 0 0,0 2 2,-4 8-2,4 6-1,3 4 1,3 6 0,3 1 0,10-1 0,3-3 0,7-5-8,5-2 8,4-6-2,0-2 2,6-6-1,-6-2 1,3-6-1,0-2 1,-3-6-1,0-2 1,-3-6 1,-1-4-1,4-7 0,-6-4 0,-1-6 4,1 6-4,-4-3 0,1-3 0,-7 3 10,3 5-10,-6 9 11,-1 7-11,1 5 11,-3 6-11,3 7 1,-4 12-1,4 7 1,0 5-1,0 6-1,3-8 1,3 5 0,0 3 0,0 5 0,4 0 0,5 0 0,1-3 0,3-7-4,3-3 4,0-11 0,-3-5 0,3-8-3,-3-6 3,-3-2-2,15-7 2,-9-7-6,-6 4 6,-4-1-1,-5-2 1,-1 3 0,-19-1 0,6 3 1,1 8-1,6 0 7,-4 6-7,4-1 0,3 3 0,16 8-1,0 8 1,0 2 4,0 1-4,0 0-3,3-1 3,-4-5-1,5 1 1,-8-4-4,-2-5 4,-1-2-31,-2 2 31,-1-5-35,-3 3 35,-3-3-37,0 0 37,3-5-14,-3-6 14</inkml:trace>
  <inkml:trace contextRef="#ctx0" brushRef="#br0" timeOffset="333236.06">7023 15849 111,'0'0'0,"-7"0"-2,7 0 2,0 0-34,0 0 34,0 0-55,7 2 55,-1 3-19,7 6 19</inkml:trace>
  <inkml:trace contextRef="#ctx0" brushRef="#br0" timeOffset="333565.0788">7108 16023 72,'10'3'0,"3"2"7,6-5-7,3-5 6,3-6-6,1-7-5,-7-6 5,-3-5 1,-4 0-1,-5-3-1,-7-8 1,-3 1 0,-4 2 0,1 5 3,-4 8-3,4 11 8,-4 7-8,1 17 17,-1 13-17,4 10 15,3 9-15,0-6 14,6 8-14,0 10 12,7 3-12,-1 3 7,1 0-7,-1-3 4,4 0-4,0-7-2,-4-6 2,1-8 1,-4 2-1,-3-7 0,0-8 0,0-5-3,1-6 3,-4-5-34,3-3 34,-3-2-50,0-3 50,0-8-63,3-13 63,-3-1-8,0-1 8</inkml:trace>
  <inkml:trace contextRef="#ctx0" brushRef="#br0" timeOffset="334048.1065">7175 16169 117,'10'0'0,"12"-3"12,6 0-12,4-5 6,3 1-6,0-7 0,0-2 0,-3-5 2,-4-3-2,-2-2 0,-4-6 0,-9-2 1,-1 2-1,-5 3-2,-4-3 2,0 3 2,-6 0-2,3 8 0,-3 2 0,-4 3 20,4 9-20,-3 7 0,3 7 0,-1 15 4,1 7-4,3 2 9,-3 14-9,0 8 8,6 8-8,-3 0 8,6 0-8,1-3 2,-1 0-2,0-7 1,1-6-1,-1 0 0,1-6 0,-4-7-1,3-6 1,-3-4-11,4-6 11,-4-6-40,-3 1 40,3-6-41,-3-5 41,0 0-59,-3-8 59,0-5-37,-1 0 37</inkml:trace>
  <inkml:trace contextRef="#ctx0" brushRef="#br0" timeOffset="334259.1185">7416 16269 174,'19'-8'0,"10"0"0,3 0 0,6 3-18,3-3 18,-6 6-119,-6 2 119,-17-6-36</inkml:trace>
  <inkml:trace contextRef="#ctx0" brushRef="#br0" timeOffset="335653.1983">5886 15896 37,'-9'-5'0,"-23"-3"12,0 0-12,0 0 12,-3-3-12,-3 6 13,-3 3-13,-3 2 2,-1 5-2,-3 5 4,-6 4-4,1 7 10,2 13-10,6 9 18,7 7-18,3 5 12,10 6-12,6 0 9,9-3-9,7 1 2,9 4-2,4-7-1,9 2 1,6-3 1,14-2-1,11-5 1,11-11-1,8-16 4,8-10-4,21-14 14,-3-10-14,-6-14 11,-3-10-11,-13-8 5,-9-10-5,-17 2 1,-9-5-1,-19-6 1,-16 1-1,-12-9 0,-16 1 0,-14 5 1,-5 5-1,-7 13-16,0 16 16,-15 9-66,5 7 66,11 5-86</inkml:trace>
  <inkml:trace contextRef="#ctx0" brushRef="#br0" timeOffset="336928.2712">5848 9454 10,'-22'-6'0,"6"1"23,3-3-23,0 3 9,4-3-9,-1 0 2,1 3-2,-4-1 7,-3 1-7,0 0 2,-9-1-2,0-2 2,-4 1-2,0 4 18,-5 0-18,-1 9 1,-7 4-1,-5 3 3,-4 6-3,3 10 3,10 11-3,6 7 1,7 9-1,9 5 5,7 5-5,5 0 2,8 3-2,5-3 1,10-5-1,10-11 1,15-2-1,10-3 0,7-6 0,5-10 2,7-7-2,19-14 3,-3-14-3,-6-12 21,-10-9-21,-13 1 6,-6-14-6,-16-15 8,-9-17-8,-13-13 8,-16-2-8,-13 5 6,-12 0-6,-17 11-6,-12 12 6,-28 17-12,-1 8 12,1 13-68,2 15 68,1 6-57</inkml:trace>
  <inkml:trace contextRef="#ctx0" brushRef="#br0" timeOffset="366382.9559">23206 14190 83,'0'0'0,"-7"0"15,7 0-15,-6 0 25,6 0-25,3-3 12,13 0-12,9 1 13,10-1-13,7 0 5,8 3-5,11-2 9,5 2-9,7-13 5,7 2-5,6 6 2,-7-1-2,0 1-1,-6 0 1,-6-3 1,6 3-1,-13-1 2,-15 1-2,-10 0 0,-10-1 0,-9 4-1,-3 2 1,-7 0 1,-3 0-1,0-3-2,-3 3 2,0 0-1,0 5 1,0 3 0,0 21 0,0 1-1,-3 12 1,3 8 0,0 6 0,-3 2 0,6 0 0,-3 3 0,0-5 0,7-6 1,-4-8-1,3-7-1,7-9 1,-4-5 1,1-2-1,3-1 6,-4-5-6,1-5 3,-4-2-3,0-1 0,1 0 0,-7-5 2,3 3-2,-3-3-1,0 0 1,0 0 1,0 0-1,0 3 1,0-3-1,0 0-2,0 0 2,0 0-21,-3-3 21,-1 0-63,1-2 63,-3 0-85,0-1 85,2 1-8,1 0 8</inkml:trace>
  <inkml:trace contextRef="#ctx0" brushRef="#br0" timeOffset="366727.9756">23993 14827 133,'0'0'0,"13"0"5,6-2-5,13 2 20,6-6-20,25 1 10,1 2-10,-1-2 7,1 0-7,-4 0-1,0-1 1,-6-2 0,0 0 0,-9 3 0,-4-3 0,-6 3-18,-6 2 18,-7 1-23,-6-1 23,-7 0-17,-3 3 17,-6 0-38,-3 0 38,-6 3-57,-7 2 57,-3 6-20,-3-3 20</inkml:trace>
  <inkml:trace contextRef="#ctx0" brushRef="#br0" timeOffset="367209.0032">24326 14954 114,'10'-2'0,"12"2"10,4-3-10,5 0 8,7 1-8,-3 2 5,0 0-5,-6-3 6,-4 0-6,-6 3 0,-3 0 0,-6 3 1,-4-3-1,-6 0-6,-3 5 6,-13 6-6,-9-1 6,-7 6 1,0-5-1,0 5 1,1-6-1,5 1-2,10-6 2,7 1 1,6-4-1,3 4 0,6-1 0,7 0 1,6-2-1,0-1 1,-3 6-1,0 3-2,-4-3 2,-2 5 2,-7 3-2,-3 2 8,-6 1-8,-1 2-6,-2-2 6,6-1 1,-1-5-1,1 1-8,3-6 8,3 2-56,1-5 56,5-2-73</inkml:trace>
  <inkml:trace contextRef="#ctx0" brushRef="#br0" timeOffset="368185.059">24320 15002 83,'-6'0'0,"3"-3"23,-4 1-23,7 2 21,0 0-21,0 0 10,10 0-10,6 0 14,6-3-14,3 3 9,1-3-9,-1 3 3,4-2-3,-4-1 2,0 0-2,-2-2 1,-4 2-1,-3 3 0,-4-2 0,-2 2-1,-1-3 1,-5 3 2,-1 0-2,-3 0-7,0 0 7,-7 3-2,-9-3 2,-6 2 0,-6 1 0,-1 0 0,-6-1 0,7 4 2,-1-4-2,7 4-2,6-4 2,6 1-2,7 0 2,10 4 0,2-1 0,10 2 0,7-3 0,2 3-2,4-3 2,0-2-1,-7 5 1,-9-3 0,-3 0 0,-10 1 6,-10 7-6,-8 5 1,-8 1-1,-2-1 0,3-2 0,3 3 0,9-9 0,4 6-6,6-5 6,6 2-57,7-2 57,6-9-96</inkml:trace>
  <inkml:trace contextRef="#ctx0" brushRef="#br0" timeOffset="372149.2857">16951 11901 20,'9'3'0,"11"2"0,2 0 0,3 0 1,7 1-1,3-1-1,9-2 1,1-1 2,15-2-2,0 0 2,7 0-2,3 0-3,0-5 3,0 0 3,-4 2-3,-2 0-2,-4 1 2,-6 2 0,3 2 0,0 1 1,1 0-1,-1-1 1,0-2-1,0 3 1,3-6-1,-3 1 14,13 2-14,0-3-1,0 3 1,3 0 0,-3 3 0,-3-1 0,2-2 0,-2 0 0,0 3 0,-10-3 0,6 3 0,4-3 0,0 2 0,3-2 1,-1-2-1,4-1-1,0-2 1,10 2 0,0 3 0,-1-3-1,-2 1 1,-1-1 0,3-2 0,-2 0 1,-7-1-1,6 1 0,4 2 0,-1-2 0,-2 0 0,5 2 1,1 1-1,9-4 0,4 6 0,-1 0 0,1-2 0,2-1 0,-5-5 0,-1 0 1,10 3-1,-4 2-1,4 0 1,3 1 0,6-1 0,0 1 1,-2-4-1,-1 4-1,-3-4 1,-7 1 1,1 2-1,-1-2-1,1 2 1,-7 1 0,1-1 0,5 0 0,-6-2 0,-12 5 1,-7-2-1,-6 2-1,-6-3 1,-4 3 1,0 0-1,-3 0 16,-9-3-16,3 1 6,-4 2-6,1 0 6,-4-3-6,-2 6 1,-4-3-1,-3 0 1,0 0-1,-4 0 0,-8 0 0,-1-3-22,-9 3 22,-7 0-47,-9-11 47</inkml:trace>
  <inkml:trace contextRef="#ctx0" brushRef="#br0" timeOffset="373963.3895">23545 11861 44,'0'0'0,"0"0"7,0 0-7,0 0 3,7 0-3,-1 8 7,4 8-7,2 11 11,-2 12-11,3 14 7,-4 8-7,-3 16 4,4 7-4,-4-2 4,4 14-4,-4 7 2,-3 5-2,4 1 5,-4 2-5,3 3 3,1-3-3,-1-5 0,3 0 0,1-11 1,-4-16-1,4-2 5,-4-6-5,4-5 6,-7-10-6,3-3 5,-3-11-5,-3-2 0,0-11 0,0 0 2,-3-10-2,3-3 1,-3-6-1,3-2 0,0-3 0,-3-2 1,0 2-1,0-2 0,3-3 0,-7 5 1,7-5-1,-3 3-1,-3 0 1,-1-1 0,1 1 0,0-3 0,-4 0 0,4-3 0,-4-2 0,1-6 1,-1-2-1,1-5-2,-4-4 2,3 1 0,1 5 0,3 0 3,2 3-3,-2 5-2,3-2 2,3 2 0,0 0 0,-3 3 0,3 2 0,0 3 0,0 0 0,0 0 2,6 3-2,4 4 1,-4 4-1,3 5 0,-2 0 0,-1 5 7,4-2-7,-1 2 1,1-3-1,-1 1 0,4-3 0,-4-1 0,1-1 0,0-6 1,-1 0-1,-3-3 2,1-2-2,-1-9 0,4-4 0,-4-6 1,3-8-1,4-3 0,-3-4 0,2-1 0,-2 3 0,-1 5 0,-2 6 0,-1 7 0,-3 3 0,1 3 2,-1 2-2,-3 3-5,0-5 5,0-8-114,-3-9 114,-1-4-15</inkml:trace>
  <inkml:trace contextRef="#ctx0" brushRef="#br0" timeOffset="374701.4317">23625 11840 56,'0'5'0,"0"1"25,0-1-25,0 0 13,0 9-13,-3 1 15,-1 7-15,-2 4 6,-3 8-6,-1-4 1,-3 1-1,4-2 1,-4-2-1,4-6-1,2-8 1,1-2-1,6-6 1,0-5-3,0-5 3,6-8-1,1-9 1,2-4-2,1-3 2,-4 0 0,4 2 0,-7 3 0,3 6 0,-3 5 8,-3 5-8,3 2 9,1 12-9,2 4 6,7 12-6,-4-1 3,7 5-3,3 1 8,0-4-8,3-4 2,-3-1-2,0-4-13,-3-4 13,-6-2-80,-7 5 80,-9 3-51</inkml:trace>
  <inkml:trace contextRef="#ctx0" brushRef="#br0" timeOffset="375540.4797">23825 12666 112,'0'0'0,"3"0"2,7 5-2,5 5 14,1 6-14,3 8 8,-3 0-8,6 5 8,-6 3-8,3-3 3,-3 0-3,0-5-1,-6-6 1,-1-4 2,1-4-2,-4-2 2,-3-5-2,4-1 13,-4-10-13,3-7 13,0-12-13,4-7 13,-1-3-13,7-3 10,-3 3-10,0 8 0,-1 2 0,1 4 2,-3 1-2,-1 4-20,1 2 20,-4 3-89,-3 2 89,0 6-91</inkml:trace>
  <inkml:trace contextRef="#ctx0" brushRef="#br0" timeOffset="376321.5244">24647 12570 71,'0'0'0,"0"0"23,0 0-23,0 0 20,0 0-20,0 0 10,-6 0-10,-4 0 7,-6 8-7,-3 3 5,-6 7-5,-13 4 2,-3 4-2,-7 0 10,3-2-10,11 0 9,5-8-9,13-3 4,7-5-4,9 3-1,9-3 1,13 2 1,7-2-1,3 5-1,6-2 1,-3 5 2,0-3-2,-4 0-1,-8-2 1,-4 0 2,-3-6-2,-7 3 1,-3-8-1,1 2-20,-4-2 20,-3 0-77,0-8 77,6-2-66,1-1 66</inkml:trace>
  <inkml:trace contextRef="#ctx0" brushRef="#br0" timeOffset="376726.5475">24923 12668 89,'0'0'0,"-3"3"14,6 7-14,-3 12 1,0 4-1,4 1 0,2 4 0,3-2 3,10-7-3,4-1 2,5-5-2,4-6 13,0-12-13,-7-4 23,-6-7-23,-6-8 28,-13-3-28,-10-5 20,-2 3-20,-11-1 14,-2 6-14,0 5 3,-4 5-3,1 9-22,2 7 22,10 8-155,7-2 155,9-11-32</inkml:trace>
  <inkml:trace contextRef="#ctx0" brushRef="#br0" timeOffset="575748.931">19354 10059 47,'-3'-5'0,"-3"0"13,0 0-13,-10-1 8,-3 4-8,-10 4 1,-12 9-1,-13 5-3,-3 10 3,-16 19 1,-13 16-1,-9 13 0,-13 8 0,-13 11 1,0 23-1,4 19 0,-4 19 0,-6 2-2,7 32 2,-7 23-4,-7 35 4,-2 11 10,-1 18-10,10 19-2,16 13 2,16-14 2,15 6-2,14-2 0,12-14 0,9-27 15,20-17-15,12-9 4,16-11-4,16-26 0,20-34 0,15-32 0,22-34 0,22-38 1,23-33-1,12-38 0,7-40 0,-4-36 1,17-30-1,2-26 13,17-11-13,6-37 1,3-39-1,-7-30 1,4-10-1,-7-27 1,-5-28-1,8-9 0,-15-26 0,-16-14 1,-19 14-1,-32-5-1,-32 21 1,-38 36 1,-31 59-1,-33 61 13,-31 42-13,-28 40 1,-17 40-1,-12 34 0,-16 26 0,3 24-30,-6 14 30,3 18-57,9 18 57,1 4-36</inkml:trace>
  <inkml:trace contextRef="#ctx0" brushRef="#br0" timeOffset="576649.9825">19281 10528 58,'19'-27'0,"20"-23"32,24-27-32,35-18 36,29-19-36,13-26 27,3-5-27,0-6 12,-3 11-12,-13 18 7,-13 16-7,-19 21 3,-9 14-3,-16 18 1,-16 8-1,-16 13-16,-3 6 16,-13 7-80,-6 1 80,-3-3-79</inkml:trace>
  <inkml:trace contextRef="#ctx0" brushRef="#br0" timeOffset="579819.1638">21434 8202 56,'0'-5'0,"6"-6"21,1-5-21,-1-2 10,-3-3-10,0-3 10,-3-3-10,-6 1 12,-3-1-12,-4 4 5,-6 7-5,0 5-1,0 11 1,-4 11 1,1 10-1,0 13-1,3 3 1,3 0 0,10-2 0,6-6 0,12-3 0,8-10 0,-1-10 0,6-9-1,4-10 1,-1-3 2,-6-3-2,-3-10 4,-6 5-4,-7 1 9,-2 1-9,-4 9 17,0 3-17,3 4 10,-3 6-10,3 6-2,3 15 2,10 8 1,3 11-1,7 7 0,2 22 0,4-6 0,0 4 0,-1-4-1,-5 1 1,-7-4-1,-10-1 1,-5-9-2,-11-5 2,-5-11-12,-14-13 12,-2-13-17,-11-16 17,-2-18-1,0-8 1,3-11-2,6-3 2,10-2 0,6 2 0,13 0-1,12-12 1,7 7-1,13 2 1,3 4 3,2 2-3,1 3 1,-3-3-1,-3 2 7,-7 1-7,-6-6 4,-7 3-4,-5 3 0,-4 8 0,-7 4 0,1 9 0,-1 3 3,-2 7-3,3 3 1,-1 3-1,-2 5-1,6 5 1,-1 14-3,4 12 3,10 9 0,3 3 0,2-1 0,8-2 0,2-3 0,-3-11 0,4-2-1,-4-8 1,0-8 2,-6-6-2,-3-7-1,-4-8 1,1-8 3,-7-11-3,3-8 2,-6-2-2,3 2-1,-3 6 1,4 7 1,-4 9-1,3 7 0,-3 3 0,0 3 0,0 2 0,0 3-2,3 0 2,3 3 2,1 5-2,12 2 1,-3 4-1,0 4 2,-1-2-2,1 5 0,0-5 0,-3 0 6,0-3-6,-4 0 3,-3-5-3,1-2-1,-4-4 1,0 1 2,0 0-2,-3-3 2,0 0-2,0 0 1,0 0-1,-3-6-45,6-4 45,7-9-105</inkml:trace>
  <inkml:trace contextRef="#ctx0" brushRef="#br0" timeOffset="581693.2709">21024 7448 85,'0'-16'0,"0"-8"18,7-7-18,-1-4 6,4-18-6,2 11 6,1 2-6,0 14 9,-4 2-9,1 5 3,-4 9-3,1 5 1,-1 2-1,3 8 5,1 6-5,-1 2 3,4 21-3,3-2 1,0 0-1,0-6 1,3 1-1,0-3 0,-3-3 0,0-3 0,0-4 0,-7-4 0,1 1 0,-4-6-3,-3-2 3,3-6 3,-2-8-3,-1-4 0,0-7 0,-3-4 5,3 2-5,-3-16-5,0 6 5,-3 8 6,3 2-6,0 8 1,0 3-1,0 7 4,0-2-4,0 8-1,0 6 1,0 7-1,6 19 1,7-3 1,6-3-1,3-2-1,1-3 1,2-5-1,-3-3 1,-6-5 2,-3-2-2,-4-6 1,-9 0-1,-3-11 4,-6-5-4,-4-21 0,-3 0 0,0 5-1,3 6 1,4 2 0,3 0 0,6 0-2,9-5 2,4-2 1,9-4-1,0 3-2,0-2 2,1-3 2,-11-3-2,-5-5 2,-4-2-2,-9 4-1,-4 6 1,-6 3 2,-3 2-2,0 6 6,3 5-6,7 7 7,2 6-7,1 6-1,9 10 1,10 10 0,3 6 0,3 5 1,6 11-1,1 5 1,2 2-1,1 1-1,-4-6 1,0-2-1,-5-3 1,-5 0 1,1-10-1,-6-4-1,-4-9 1,0-4 3,-2-2-3,-4-5 1,0-1-1,3 4 1,-6-12-1,-1-1-1,1-7 1,0-2-1,3-7 1,-3-1 0,3 0 0,3 3-2,3 0 2,-2 7 0,-1 4 0,0 2-1,0 5 1,4 3 0,2 6 0,1 7-1,-1 0 1,7 3 2,0-3-2,6-2-1,13-3 1,0-3-1,0-10 1,0-3-4,0-8 4,-4-5-1,-5-6 1,-7-2 0,-3 0 0,-7-3 3,-6 0-3,-6 1-2,-3 7 2,-4 5 3,1 1-3,-1 5 0,1 5 0,-4 5 1,0 6-1,1 10-3,2 11 3,1 7 0,6 4 0,3-6-2,3-3 2,6-4-13,1-7 13,2-7-12,8-10 12,-5-6-4,1-5 4,-3 2-1,0 3 1,-7 3-1,0 2 1,1 6 2,2 10-2,4-2 2,3-3-2,0-3 0,0-5 0,3-8 0,-4-13 0,1-14 0,-6-2 0,-7-2 2,-6-6-2,0-16-2,-7-13 2,-3-6 0,1 4 0,-1 15 1,4 13-1,-1 16 10,7 11-10,0 16 8,3 26-8,3 19 5,3 7-5,7 6 3,6 3-3,6-3 6,7-6-6,6-12 0,0-6 0,0-11-30,-12-4 30,2-6-68,-5-8 68,-11-8-67,-5-3 67</inkml:trace>
  <inkml:trace contextRef="#ctx0" brushRef="#br0" timeOffset="581953.2858">22117 6363 148,'16'-5'0,"15"-6"4,7-2-4,10-3-28,0 0 28,6 3-97,-10 0 97,-3 8-26</inkml:trace>
  <inkml:trace contextRef="#ctx0" brushRef="#br0" timeOffset="583629.3817">22158 8001 76,'0'0'0,"0"0"36,0 0-36,0 0 21,0 0-21,-6-8 5,-1-5-5,1-3 5,-4-8-5,1 0 1,-1 1-1,4-1 1,3 3-1,0 5-1,3 5 1,3 3-6,-3 3 6,3 0 0,3-1 0,-3 6 0,7 0 0,3 0-1,-4 3 1,4 2 1,0 3-1,3 0 0,-4 0 0,4-3 0,3-2 0,0-3 0,-3-5 0,3-3 0,-3 0 0,0-3 5,-3-2-5,-4-6-5,1-2 5,-7-5 6,-6-3-6,-1 0 0,-2 0 0,-3 5 2,-1 5-2,4 6-1,-4 5 1,4 5 1,-4 9-1,4 10-2,0 13 2,2 5-6,11 0 6,2-4-2,7-4 2,6-7 0,4-9 0,-1-2 1,-3-5-1,-3-6 0,-6-5 0,-3-8-1,-7-10 1,-6-9 2,0-2-2,-1-2-1,4-1 1,0 3-5,4 8 5,5 5-1,-3 8 1,4 6-1,3 4 1,2 6 1,-2 8-1,3 3 0,0 7 0,-3 1-1,3 2 1,-4 0 3,1 0-3,6-2-2,3-6 2,4-8-9,2-2 9,1-8-8,-1-9 8,-2-1-4,-4-1 4,-3-5-1,-3-1 1,-7 1 2,-5-3-2,-4 3 0,-4-3 0,-5 1 4,-4 7-4,-3 0 0,4 8 0,-4 5 1,0 9-1,0 7-1,3 5 1,4 11 0,6-5 0,6 3-1,3-6 1,10-5-1,0-3 1,6-10-1,0-6 1,1-5 2,-1-5-2,-6 2-3,-4 1 3,-5 2 1,-1 5-1,-3 0 3,0 3-3,4 3 0,-4-3 0,3 0 1,1-5-1,5-11 1,-2-11-1,-1-10 1,-2-5-1,-10-24 1,-1 0-1,-5-8-1,-7 0 1,3-6 0,-3 9 0,4 13 2,2 18-2,4 11 30,-1 10-30,4 17 3,0 20-3,3 17 2,3 10-2,10 5 0,6 3 0,6 0 2,7-8-2,3 10 1,16-7-1,-7-16-7,-2-6 7,-7-10-42,-7-3 42,-6-10-57,-6-3 57,-13-6-51,-6-23 51</inkml:trace>
  <inkml:trace contextRef="#ctx0" brushRef="#br0" timeOffset="584144.4111">22891 7041 119,'13'0'0,"16"0"9,6 0-9,19 0 10,3-8-10,-7-3 11,-5-2-11,-7-8 1,-6-6-1,-7-5 1,-9-5-1,-13-2 0,0 2 0,-12 5 1,3 8-1,-7 8 1,0 11-1,-3 13-4,0 18 4,1 14 1,8 5-1,4 0 0,9 3 0,4-3 0,6-11 0,6-2 0,7-11 0,-1-11-2,1-12 2,-4-17 3,4-10-3,-7-5 0,-3-11 0,-3-3 0,0 3 0,0 3-2,-1 8 2,4 10 0,1 5 0,2 14 1,3 10-1,-6 11 6,3 13-6,-3 3 9,-3 0-9,-3-1 16,-7-4-16,-2-1 13,-11-7-13,-2-1-18,-4-7 18,0-3-114,10-3 114,6-10-61</inkml:trace>
  <inkml:trace contextRef="#ctx0" brushRef="#br0" timeOffset="584772.4471">22288 8297 72,'3'8'0,"10"29"31,-3 8-31,2 3 20,4 5-20,0 0 9,3 0-9,3-8 14,4-3-14,-4-10 10,3-8-10,7-11 1,0-8-1,3-8 5,-4-7-5,1-3 0,-10-6 0,-6 1 3,0 2-3,-3-3-36,-7 6 36,-3 0-47,1 2 47,-8 1-51,-2 2 51,-3 0-30,-1 2 30</inkml:trace>
  <inkml:trace contextRef="#ctx0" brushRef="#br0" timeOffset="585035.4621">22447 8559 98,'6'-5'0,"4"-6"11,2 1-11,4-3 0,0 2 0,0 3 2,-6 0-2,-1 3-51,-6 0 51,-6-1-59,-6 4 59</inkml:trace>
  <inkml:trace contextRef="#ctx0" brushRef="#br0" timeOffset="585319.4784">22288 8337 143,'6'-11'0,"10"-4"23,3-9-23,10 0 2,0-5-2,-4 2 0,0 6 0,-6 5-39,4 3 39,-1 5-49,0 3 49,0 0-49,1-1 49,-1 4-30,-3-4 30</inkml:trace>
  <inkml:trace contextRef="#ctx0" brushRef="#br0" timeOffset="585584.4935">22717 8115 118,'3'8'0,"10"8"30,-1 7-30,7 12 23,0-1-23,4 22 20,-4-6-20,3-5 5,0 3-5,-3-9 2,0-2-2,-3-5 1,-3-8-1,-7-6-28,1-7 28,-1-3-84,-3-5 84,-3-11-86,-9-13 86</inkml:trace>
  <inkml:trace contextRef="#ctx0" brushRef="#br0" timeOffset="585869.5098">22714 8329 121,'9'-5'0,"13"-3"30,1-5-30,8-1 5,-2-4-5,-1-1 2,-2 1-2,-4-3 1,-3-6-1,-6-2-1,0-8 1,-10-11-3,-3-4 3,3-1-2,-3 8 2,-3 10-3,3 11 3,0 9 2,0 4-2,0 8 4,3 17-4,3 12 14,4 14-14,6 5 8,-4 5-8,23 3 3,-3-3-3,-7 3 0,1-8 0,-1-5-5,1-9 5,-7 9-62,0-13 62,0-14-90,0-26 90,-3-6-23,-4-10 23</inkml:trace>
  <inkml:trace contextRef="#ctx0" brushRef="#br0" timeOffset="586210.5293">23168 7890 124,'6'8'0,"3"8"29,11 10-29,2 9 6,0 2-6,3 2 3,1 4-3,-4-4 2,0-7-2,-3-3-2,-3-10 2,-6-6 0,-4-5 0,-6-11-2,-6-18 2,-10-8-2,-3-16 2,-10-8 0,-9-8 0,0-5 0,0 8 0,6 13 0,10 3 0,9 4-2,10 4 2,6 2 0,13 9 0,6 4 0,13 8 0,3 3 0,0 11 0,1 5 0,-14 5 0,-6 6 4,-13 7-4,-18 3 9,-11-2-9,-12 5-2,4-1 2,-4-4-4,9-6 4,7-3-37,13-7 37,6-3-65,16-5 65,6-11-60,10-3 60</inkml:trace>
  <inkml:trace contextRef="#ctx0" brushRef="#br0" timeOffset="586526.5474">23637 7705 191,'0'0'0,"-6"0"10,0 5-10,3 0 0,-4 6 0,1-1 0,0 4 0,2 2 0,4-1 0,7-1-1,5 2 1,4-1-2,10 1 2,12-3 1,3 3-1,-3 0-1,-9-3 1,-7-5 1,-12 11-1,-10-1 2,-20 4-2,-11-1 2,-11-3-2,8-2-53,5-8 53,13-13-149,10-14 149</inkml:trace>
  <inkml:trace contextRef="#ctx0" brushRef="#br0" timeOffset="587098.5801">21796 10205 98,'6'-16'0,"7"-8"23,0 0-23,-1-2 14,1-3-14,-7 0 16,1 2-16,-1 9 21,-6 7-21,3 3 20,-3 8-20,0 0 6,0 11-6,4 7 1,2 4-1,13-7-1,3 1 1,0-5-33,4-3 33,2-3-90,1-7 90,3-6-74</inkml:trace>
  <inkml:trace contextRef="#ctx0" brushRef="#br0" timeOffset="587439.5996">21837 9708 156,'0'0'0,"0"0"-18,3 0 18,7 2-76,19 1 76,-1 0-61,1 2 61</inkml:trace>
  <inkml:trace contextRef="#ctx0" brushRef="#br0" timeOffset="587719.6156">22088 9787 111,'3'8'0,"4"5"33,-1 8-33,7 6 13,-1 7-13,1 1 0,3-9 0,-3-2 1,-4-6-1,1-7-1,-4-1 1,0-10 0,1-13 0,-1-13 1,4-9-1,2-7-1,-2 2 1,3 3-2,-7 16 2,3 3 4,-2 12-4,5 12 32,1 7-32,0 11 5,6 0-5,3-1-23,7-7 23,2-13-136,11-14 136,2-10-36</inkml:trace>
  <inkml:trace contextRef="#ctx0" brushRef="#br0" timeOffset="588271.6472">22939 9038 69,'3'-5'0,"0"0"30,4-1-30,-4-2 25,-3-2-25,-3 2 24,-7 3-24,-9 2 7,-6 6-7,-7 12-1,-3 9 1,0 11-2,3 2 2,7 0 0,6 0 0,13-3-1,9-5 1,16 0-2,13-10 2,12-3 2,10-3-2,3-5-2,16 3 2,-16 2-1,-9 3 1,-20 2 6,-12 6-6,-16 18 21,-16-5-21,-25 0 19,0-5-19,3-11 4,3-5-4,0-16-34,10-5 34,6-8-72,9-19 72,7 0-72,9-5 72,7 3-19,3-3 19</inkml:trace>
  <inkml:trace contextRef="#ctx0" brushRef="#br0" timeOffset="588615.6669">23425 8964 110,'0'0'0,"0"0"21,0-5-21,0 0 13,0-3-13,-3 2 5,-4 1-5,-2 0 10,-1 5-10,-6 5 1,0 6-1,-6 12 4,3 17-4,3 8 11,10 2-11,6-2 1,13-9-1,9-4 1,13-14-1,6-13 1,7-14-1,-1-9-29,-5-12 29,-7-5-60,-7-7 60,-6-4-69,-6 1 69,-6 8-19,-10 5 19</inkml:trace>
  <inkml:trace contextRef="#ctx0" brushRef="#br0" timeOffset="589096.6944">23644 8837 120,'3'8'0,"3"5"31,4 3-31,6 3 12,0 2-12,6-3 4,0 4-4,-3-1 0,0 0 0,-3-5 0,-6-6 0,-1-2 0,-3-2 0,-2-4-1,-4-2 1,-7-10 1,-9-9-1,-6-2 2,-3-8-2,-7-11 0,7-5 0,2-2-2,4-1 2,7 6 2,5 7-2,4 3 0,6 3 0,4 3 1,9 5-1,6-3-1,6 11 1,4-1 1,-7 9-1,-2 10 1,-11 17-1,-8 9 3,-17 12-3,-9 7-1,-1 3 1,4-8 4,4-5-4,8-11 1,7-3-1,13-7 0,12-6 0,10-5 0,3-6 0,7-4-1,-7-6 1,0-3-42,-3-2 42,-10 0-93,1 0 93,-10 2-41,-4 3 41</inkml:trace>
  <inkml:trace contextRef="#ctx0" brushRef="#br0" timeOffset="589489.7169">24177 8123 159,'38'-14'0,"13"-1"12,6 1-12,0 4 8,-6 10-8,-9 10 9,-11 6-9,-15 19 21,-10 7-21,-12 6 4,-7 15-4,-9-7 1,6-9-1,4-12-65,5-6 65,14-5-103,12-6 103,6-5-45,10 3 45</inkml:trace>
  <inkml:trace contextRef="#ctx0" brushRef="#br0" timeOffset="589753.732">24717 8750 178,'0'0'0,"0"0"-72,6 2 72,4-2-105</inkml:trace>
  <inkml:trace contextRef="#ctx0" brushRef="#br0" timeOffset="591515.8328">21875 10750 131,'0'11'0,"7"18"24,15 13-24,0 6 15,7 7-15,-4 3 12,4 3-12,2-5 8,-5-11-8,-4-8 0,-3-11 0,-6-7-8,-4-6 8,1-5-24,-7-3 24,-3-5-60,0 0 60,-3-8-72,-7-5 72,4-5-25,-7 2 25</inkml:trace>
  <inkml:trace contextRef="#ctx0" brushRef="#br0" timeOffset="591876.8534">21679 10837 171,'19'-8'0,"19"-7"27,6-1-27,13-3 7,-6 1-7,-10 2-2,-6 3 2,-6 2-35,-7-13 35,0 6-107,-3-1 107,7 1-60</inkml:trace>
  <inkml:trace contextRef="#ctx0" brushRef="#br0" timeOffset="592413.8841">22456 11115 104,'0'0'0,"0"0"7,0 0-7,7-10 2,-1-9-2,4-7 16,-1-4-16,4-1 14,-4-6-14,4-3 4,-3 3-4,-1 0-1,1 8 1,-1 8 1,-2 7-1,-4 4 0,0 5 0,-3 5-1,3 7 1,3 15 4,1-1-4,2 3-2,4-1 2,3-1 0,3-7 0,6-4 1,-2-11-1,-4-3 0,-4-5 0,-2-5 0,-7-3 0,-9-5 0,-6-5 0,-7-3 2,-6 5-2,3 0 1,0-8-1,6 11-1,3 5 1,10 6-4,7-4 4,15 6 0,3 3 0,4 3-1,-1 4 1,-2 19 3,-4 3-3,-3-3 17,0-2-17,0-1 3,0 1-3,10-14-6,3-7 6,6-12-70,19-20 70,6-8-92,-5-6 92</inkml:trace>
  <inkml:trace contextRef="#ctx0" brushRef="#br0" timeOffset="593119.9245">23536 10517 118,'3'-10'0,"3"-6"14,4-8-14,-4-5 13,1-6-13,-4-2 4,-6-8-4,-7-5 4,1 0-4,-7 5 2,3-3-2,-3 1-2,0 4 2,4 9 1,2 7-1,-3 12 1,4 7-1,-1 10 2,1 22-2,-1 10-2,7 9 2,3 7-2,10 11 2,2 2 0,7-2 0,10-10 2,6-6-2,3-14-3,-3-10 3,3-13-7,-3-10 7,0-14-13,-10-8 13,-3-8-8,-9-2 8,-7-3-1,-2 5 1,-8 8 1,4 6-1,-3 5 36,3 7-36,0 6 9,3 6-9,7 9 0,3 4 0,6-3 1,6 0-1,7-6-12,0-4 12,-4-6-84,-6-11 84,1-8-73,-14-7 73</inkml:trace>
  <inkml:trace contextRef="#ctx0" brushRef="#br0" timeOffset="593409.9411">23723 9882 153,'0'0'0,"0"0"-9,7 5 9,12 3-46,6 6 46,7 2-65,6 5 65,-3 5-31,0 1 31,-4-1-1,-5-2 1</inkml:trace>
  <inkml:trace contextRef="#ctx0" brushRef="#br0" timeOffset="594228.988">24095 10123 69,'0'0'0,"9"-8"23,-2 0-23,2-5 26,-6 2-26,-3-5 30,-9-2-30,-1 7 21,-9-2-21,0 10 12,-6 3-12,2 11 8,1 0-8,6 4-7,10 4 7,6-3-10,10 0 10,9 0-9,6-6 9,10-5-4,3-2 4,16-3 0,-3 3 0,-7 5-1,-2 8 1,-8 10 2,1 6-2,-6 10-2,0 3 2,-4 3 2,-3-3-2,-3-3 2,-9-8-2,-10 1 1,-3-6-1,-13-3 1,-7-10-1,-8-2-1,-4-20 1,-3-18 0,-19-13 0,12-16-2,1-15 2,9-14-1,3 8 1,3-1-1,4-4 1,3-3 1,0-3-1,6 1 2,0 4-2,0 9 7,0-8 1,7 26 9,-1 16-17,4 15 2,2 9-2,8 11-5,5 25 5,7 14 3,0 6-3,9 4 0,1 9 0,2-1 0,1 1 0,-1-8-1,17-3 1,-7-11-6,-3-5 6,-7-8-8,-8-5 8,-5-5-2,1-6 2,-3-10-3,0-11 3,-1-8 0,-2-2 0,-1-6 0,-2 11 0,-1 2 0,-3 9 0,0-1 0,4 8 0,2 6-2,7 8 2,3-3 2,0 2-2,0-2 0,4-3 0,-8-10 1,1-8-1,-6-16-1,-7-8 1,-9-14 2,-4-4-2,-9-19 0,0 8 0,0 10 4,3 11-4,0 16 25,10 8-25,0 8 9,6 23-9,9 17 1,10 23-1,13 3-1,6 2 1,10 1 0,6-6 0,-4-5-9,-5-10 9,-10-12-47,-10-4 47,-9-8-71,-13-9 71,-9-4-86,-7-14 86</inkml:trace>
  <inkml:trace contextRef="#ctx0" brushRef="#br0" timeOffset="594508.0039">24396 9565 194,'19'-8'0,"19"-21"15,10 0-15,3-1 1,0 4-1,-7 5-79,-9 2 79,-3-2-130</inkml:trace>
  <inkml:trace contextRef="#ctx0" brushRef="#br0" timeOffset="597894.1976">20697 11107 45,'7'-8'0,"5"-5"22,30-5-22,9-9 14,25-18-14,25-24 23,26-31-23,48-17 14,41-18-14,32-13 5,12-3-5,32-21 15,29-13-15,-4-13 10,-6 2-10,0 6 2,26 12-2,-23 4 1,-12 12-1,-32 22 2,-29 13-2,-44 29-37,-51 27 37,-41 26-73,-42 21 73,-28 19-4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1T17:37:42.13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9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</inkml:context>
  </inkml:definitions>
  <inkml:trace contextRef="#ctx0" brushRef="#br0">18538 233 34,'7'5'0,"-1"6"0,0 7 0,4 11 2,-4 14-2,1 2 9,-1 2-9,-3 11 8,0 9-8,1 12 4,-8 3-4,4 13 3,4 16-3,-1 8-2,13 130 10,0-32 3,-4-34-11,1-1 3,0-7-3,-7-3 2,0 16-2,-3-8 10,1-3-10,-1-18 6,0 5-6,-3 0 14,10 108-6,2-57-1,-2-36-7,-1-36 6,1-21-6,-4-6 10,1-12-10,-4-9-5,3-13 5,4-11 5,-4-10-5,0-10 0,1 15 0,-4-21 0,0-11 0,0-8-5,0-4 5,-3-9-12,3-8 12,1-7-46,5-41 46,7-10-79,6-5 79</inkml:trace>
  <inkml:trace contextRef="#ctx0" brushRef="#br0" timeOffset="2131.1219">13357 3143 33,'32'-2'0,"28"-1"-1,16-2 1,19-1 14,29 1-14,13 0 13,12 0-13,10-3 11,25 0-11,19-3 2,32 0-2,13-4 6,9 1-6,13-2 4,28 6-4,-3-1 3,4 6-3,15 0 3,1 2-3,-14 3 4,4 3-4,12-3 4,-2 0-4,-14 2 2,1-2-2,12 6 6,-9-6-6,-16 2 1,-3-2-1,3 3 1,-10-6-1,-19 3-1,-12 3 1,3 0-1,-19-1 1,-16 1 0,-23 0 0,-12-1 0,-9 1 0,-14 2-1,1-5 1,-19 3 2,-16-1-2,-23 1-2,-15 2 2,-13-2 1,-16 0-1,-12-1 1,-14-2-1,-11 0 0,-5 0 0,-5 3 1,-4-3-1,-3-3 1,-3 3-1,4 3-1,-4-3 1,3-3-1,0 3 1,3 0-1,-6 0 1,3 0 2,-3 0-2,4-5-1,-1 5 1,-3 0 0,0 0 0,0 0-1,0 0 1,3-3-8,0-2 8,-6 0-5,0-3 5,0-3-3,-4 3 3,-2 3 1,2-3-1,1 0 0,-3 3 0,-1-3 2,1 3-2,-1-3-2,-3 2 2,1 1 1,2 2-1,-3-4 1,1 1-1,-4 4 0,3-4 0,0 6-1,4-5 1,-1 2 1,7 3-1,3 0-1,0 0 1,0 6 4,10 2-4,2 2 2,7 1-2,4 2-1,5 0 1,4 3 1,0-3-1,-1 3 1,-2 0-1,-7 0 8,-3-3-8,-6-2 0,-3-3 0,-10 2 4,-16-2-4,-19 3-4,-16-1 4,-13 1-78</inkml:trace>
  <inkml:trace contextRef="#ctx0" brushRef="#br0" timeOffset="3319.1898">23863 2844 122,'0'0'0,"0"0"8,0 6-8,6 7 7,-3 13-7,7 9 13,-1 7-13,4 6 13,0-1-13,3-4 6,-4-6-6,4 0 5,0-6-5,0-7 3,-3-5-3,-1-6 11,-5-5-11,2-8 8,1-8-8,9-13 12,3-6-12,7-4 4,-7-6-4,19-3 0,-3 0 0,-9 6 1,-7 2-1,-3 6 1,-3 4-1,-3 1-18,-4 0 18,1 3-101,-4-4 101,7 1-94</inkml:trace>
  <inkml:trace contextRef="#ctx0" brushRef="#br0" timeOffset="4502.2575">18491 169 53,'0'0'0,"0"0"1,0 6-1,-3-1 15,-1 8-15,-5 3 8,-4-8-8,4 18 2,-4 6-2,0 0 1,-3 8-1,4-11 1,-1-5-1,4-6 0,2-7 0,1-3 2,6-8-2,3-3-1,10-18 1,3-22-1,3-2 1,6 11 2,4 5-2,-4-3 0,-3 3 0,-6 8-2,-3 8 2,-4 2 7,-2 8-7,-1 6 26,0 8-26,1 2 10,5 3-10,4-3 4,0-10-4,3 7-1,3 3 1,4-7-66,-1-4 66,4-4-60</inkml:trace>
  <inkml:trace contextRef="#ctx0" brushRef="#br0" timeOffset="5342.3056">17602 191 69,'0'0'0,"0"0"7,3 2-7,0 6 12,7 5-12,2 16 7,1 30-7,0-4 9,3 1-9,0-6 3,-1-2-3,4-6-2,-6-8 2,-3 1 1,-1-9-1,-6-5 0,1-5 0,-8 0 0,-2 0 0,-10-3 1,-3-2-1,-6-3-1,-4-3 1,4 0 0,-1-2 0,7-6 3,7 3-3,2-2-2,10 2 2,10-3 2,9 0-2,6 1-1,7-1 1,3-2 1,0 5-1,-4 2 0,-2 1 0,-4-3-49,-2 3 49,-8-1-51,-5-2 51,0-5-8,-7 2 8</inkml:trace>
  <inkml:trace contextRef="#ctx0" brushRef="#br0" timeOffset="5607.3207">17557 169 118,'16'-5'0,"16"-3"29,16 3-29,2-3 3,4 0-3,-9 0-21,-4 5 21,0 1-122,-12 10 122,-23 10-6</inkml:trace>
  <inkml:trace contextRef="#ctx0" brushRef="#br0" timeOffset="10870.6218">14741 3268 32,'0'0'0,"6"0"2,1 0-2,6 0 8,-1 0-8,4 0 6,0 2-6,0-4 4,0 2-4,3 0 8,0 0-8,0 0 2,3 0-2,4 0 5,8 2-5,-2-2 2,3 3-2,0-3 3,0 0-3,3 0 5,-3 0-5,0 0 3,3 0-3,-6 0-2,-4 3 2,1-3 2,-1 2-2,-2 3 0,-1-2 0,-2 0 0,-1-1 0,0 1 0,0 0 0,-3-3 0,0 0 0,0 0 5,4-3-5,-1 3 3,3-3-3,1 1 2,-1 2-2,-3-3 2,4 0-2,-1 3-2,0-2 2,-2 2 0,-1 0 0,0-3 4,0 3-4,4-2-1,-4 2 1,7 0 0,-1-3 0,1 0 1,2 3-1,1 0-2,9-2 2,-2 2 0,-1 0 0,-7 0 1,-2 0-1,-4 0-1,1 0 1,-1-3 2,1 6-2,-1-1-1,4-2 1,-4 0 0,4 0 0,-4 0 0,3 0 0,1 0-1,-4 0 1,1 3 0,2-6 0,-5 6 0,-1-6 0,-3 6 0,0-6 0,0 3 2,3 3-2,4-6-1,2 6 1,1-3 0,3 3 0,-1-1 1,1-4-1,-3 2-2,-1 0 2,1-3 2,-4 0-2,1 1-3,-1-1 3,4 0 2,-1 3-2,-2-2 1,2 2-1,1 2-1,12-4 1,-3 2 0,-3 0 0,0-3 0,-3 3 0,-1 0 1,-2 0-1,0 0 0,-1-3 0,-6 3-1,4 0 1,-4 0-1,0 0 1,4 0 2,-4 0-2,3 0-1,-3-2 1,4-1 0,-1 0 0,1 1 1,-1-3-1,-3 5-1,-6-3 1,0 0 1,-3 1-1,3 2 0,-1-3 0,5 0 0,-5 1 0,4 2 0,1-3 0,-1 3-2,0 0 2,0-3 1,-3 1-1,3 2 1,-4 0-1,1-3-1,3 3 1,0-3 0,0 3 0,-3-2 0,3 2 0,-3-3-1,3 0 1,0 3 3,0-2-3,0-1-2,4 1 2,-1-1 1,0 0-1,0 1 0,-3-4 0,10 1-1,-4 2 1,1 1 1,-7-1-1,0 0 0,0 1 0,-3-1 0,3-2 0,0 2 0,0-2 0,0 2-1,0-2 1,0 2 0,3-2 0,-3 0 0,-3-1 0,3-1 1,0-1-1,0 0 0,4 0 0,-1-3 0,3 1 0,1-1 0,-1-2 0,0 2-1,1-5 1,-4 3 1,-3 2-1,0-2 0,0-3 0,0-2 0,4 5 0,-1-6 2,3 1-2,4-1 11,-4 1-11,-3-4 2,7-4-2,0-3 8,-1 0-8,4-3 3,3-18-3,0 7-2,0 1 2,0 0 2,-1-6-2,8 0 2,-4-5-2,0-2 2,3-9-2,0-4 1,4 7-1,-1 3-1,4-9 1,0-9 0,6-4 0,0-10 1,-4 0-1,1-13 1,-10 5-1,1 8-2,-1 0 2,7 3 2,-4-3-2,1 8 5,-1 8-5,0-3 7,-2-2-7,-1-3 0,-3 5 0,-6-2 6,0-11-6,-4 8-6,-2 18 6,-4 6 0,0 8 0,-3 5 4,0 10-4,-3 4 1,0 4-1,-7 6 2,1 8-2,-1-3-21,1 8 21,-4 3-21,-3-1 21,1 6-66,-1 6 66,3 7-36</inkml:trace>
  <inkml:trace contextRef="#ctx0" brushRef="#br0" timeOffset="12566.7188">18758 3101 41,'0'0'0,"0"0"9,3 0-9,3 0 12,0 0-12,4-3 9,-4 1-9,4-4 6,-4-2-6,-3-2 3,0 2-3,-3-3 1,-3-5-1,-3 6 9,3-1-9,-7 3 5,4 0-5,-4 3 0,1 2 0,-4 6-1,4 5 1,-1 0 0,4 8 0,-1 2 0,7-2 0,7 3 0,2-6 0,4 3 0,0-6 0,-1-2-1,1-5 1,0-3 0,-4-3 0,-2-5 5,-1 1-5,-6-7 9,0-2-9,-6-2 0,-4 2 0,4 0 3,-4 6-3,-2 2-4,2 0 4,-6 2 2,3 1-2,1 5-2,-1 3 2,4-1 1,2 6-1,1-2 0,3 4 0,3 3-14,6 1 14,4-1 1,2-3-1,4 1 0,6-6 0,1-2-1,-4-3 1,-4-5 1,-2 2-1,-3-5 14,-4-2-14,-3-6 4,-3-3-4,-3 3 1,-6 0-1,-4 3 1,0 3-1,-3 2 0,0 2 0,-3 4 0,0-1 0,-3 6-1,6 5 1,3 0-2,4 2 2,3 6-6,6 0 6,6 2-8,3 1 8,7-3-1,0-3 1,3-2 0,4-3 0,-8-6 1,1 1-1,-3-8 0,-4-3 0,-2 0 0,-7-8 0,0 0-1,-7 0 1,1-2 1,-7 2-1,-2 0-1,-1 3 1,-3-1 0,3 6 0,0 0 0,3 8 0,-3 0-1,7 8 1,-4 6 1,7-1-1,-1 3-3,4 5 3,6-3-3,4 1 3,-1-3 0,7-3 0,3-2-1,0-3 1,-1-3-3,1-5 3,-3-3 0,0-5 0,-7-2 1,0-4-1,-2-1 0,-4-1 0,-7 0 2,1 3-2,-4 2 0,1 3 0,-4 3 0,4 2 0,-1 6-1,1-1 1,2 4-1,1 7 1,3 0 0,3 3 0,3 0-4,3 0 4,1 0-2,5-3 2,4-5-2,0-5 2,3-1 0,-3-4 0,-3-6 1,-1-6-1,-2-2 18,-7-2-18,-3 2 17,-3 0-17,-7 3 1,-2 2-1,-1 9-7,-3 2 7,0 8-72,-3 5 72,10 0-36</inkml:trace>
  <inkml:trace contextRef="#ctx0" brushRef="#br0" timeOffset="13286.76">19065 3305 50,'0'0'0,"0"0"3,0 0-3,-6 5 1,0 3-1,3 5 3,-4 3-3,1 5 11,-4 8-11,4-2 9,3-1-9,6 3 6,0-2-6,0-1 1,7-5-1,3-2 1,2-9-1,5-7 0,2-6 0,3-10 9,-3-5-9,-3-6 21,-6-3-21,-7-2 14,-6 0-14,-6 3 0,-7 2 0,1 3 0,-4 5 0,0 5-32,3 11 32,-3 6-92,1-1 92,5-5-4</inkml:trace>
  <inkml:trace contextRef="#ctx1" brushRef="#br0">21342 19047,'0'0,"0"0,0 0,0 0,0 0,0 0,-222-45,222 45,0 0,0 0,0 0,-194-13,194 13,0 0,0 0,0 0,-171-32,171 32,0 0,0 0,0 0,-153 85,153-85,0 0,0 0,0 0,0 0,-63-153,63 153,0 0,0 0,0 0,0 0</inkml:trace>
  <inkml:trace contextRef="#ctx0" brushRef="#br0" timeOffset="20667.1821">14960 4553 53,'0'0'0,"0"0"4,7 0-4,15 0 15,3-2-15,1 4 5,-1 1-5,4 0 3,-1-3-3,1 2 0,6-4 0,-4 2 1,4 0-1,3-3-26,1 3 26,-1-3-37,-3 3 37,-4 3-17,1 0 17</inkml:trace>
  <inkml:trace contextRef="#ctx0" brushRef="#br0" timeOffset="21098.2067">15951 4548 51,'6'-2'0,"4"-1"15,6 0-15,3 3 8,0-2-8,3 2 3,3-3-3,1 3 0,9-3 0,0 3-9,-7-2 9,1 2-31,-4 0 31,0 0-27,-2-3 27,-1 6-9,3-3 9</inkml:trace>
  <inkml:trace contextRef="#ctx0" brushRef="#br0" timeOffset="21335.2203">16738 4519 50,'10'-3'0,"6"3"16,12 0-16,4 0 3,3 0-3,0 0-1,0 0 1,0 0 1,-4 0-1,1 3-44,0-3 44,3 3-24,-3-9 24</inkml:trace>
  <inkml:trace contextRef="#ctx0" brushRef="#br0" timeOffset="22101.2641">17643 4493 60,'6'-6'0,"7"4"2,3-4-2,3 1 9,3 0-9,4 0 0,-1 2 0,0 0 0,1 3 0,-7 0-39,-3 0 39,0 3-31,3 2 31</inkml:trace>
  <inkml:trace contextRef="#ctx0" brushRef="#br0" timeOffset="22342.2779">18348 4487 42,'3'0'0,"10"-2"9,0 2-9,6-3 1,-4 0-1,17 3 0,-3-2 0,-1 2-36,-2-3 36,2 8-15,1-5 15</inkml:trace>
  <inkml:trace contextRef="#ctx0" brushRef="#br0" timeOffset="22538.2891">18992 4464 53,'7'-3'0,"2"3"0,4-3 0,3 1 0,3-1 0,3 0-12,0 3 12,7-2-33,0-4 33,2 6-7,1-2 7</inkml:trace>
  <inkml:trace contextRef="#ctx0" brushRef="#br0" timeOffset="22763.302">19672 4347 57,'6'-3'0,"7"1"-16,3-1 16,3-2-18,-3 2 18,3 1-8,-3-4 8,-4 4 3,-5-4-3,2-4 16,-2 4-16,-1-4-3,0 2 3,4 0-30,-4-5 30</inkml:trace>
  <inkml:trace contextRef="#ctx0" brushRef="#br0" timeOffset="23554.3472">20104 4016 39,'3'-2'0,"6"-6"11,4 3-11,0-6 10,0 0-10,-4-2 10,4-3-10,-1 0-2,4-5 2,-3 0-8,6 3 8,-3-6-42</inkml:trace>
  <inkml:trace contextRef="#ctx0" brushRef="#br0" timeOffset="23785.3604">20596 3209 43,'0'-5'0,"3"-3"1,3 0-1,1 0-3,2-2 3,1 2-40,2 2 40</inkml:trace>
  <inkml:trace contextRef="#ctx0" brushRef="#br0" timeOffset="23978.3715">20828 2855 88,'0'0'0,"3"-11"-2,3 6 2,0-3-32,4 0 32,3-2-36,-1-1 36,4-2-17,-3 2 17</inkml:trace>
  <inkml:trace contextRef="#ctx0" brushRef="#br0" timeOffset="24098.3783">20974 2424 35,'3'-8'0,"0"-8"-20,3-3 20,-2 6-14,5 0 14</inkml:trace>
  <inkml:trace contextRef="#ctx0" brushRef="#br0" timeOffset="24246.3868">21053 2103 86,'0'-10'0,"0"-1"8,6-2-8,-2 0-14,2-3 14,3 3-41,1-1 41,3-1-38,-4-7 38</inkml:trace>
  <inkml:trace contextRef="#ctx0" brushRef="#br0" timeOffset="24370.3939">21209 1585 43,'-4'-11'0,"8"-5"-25,-4 1 25,3-1-17,3-24 17</inkml:trace>
  <inkml:trace contextRef="#ctx0" brushRef="#br0" timeOffset="24522.4026">21294 1061 56,'0'-8'0,"0"0"-22,4-2 22,2 4-33,3-7 33</inkml:trace>
  <inkml:trace contextRef="#ctx0" brushRef="#br0" timeOffset="24649.4099">21374 736 74,'-3'-8'0,"-1"-3"-16,1 6 16,3 5-57</inkml:trace>
  <inkml:trace contextRef="#ctx0" brushRef="#br0" timeOffset="27174.5543">20412 976 42,'0'0'0,"0"0"0,3 0 0,6 0 28,10 0-28,13-2 32,19-9-32,19-5 20,31-2-20,17-1 13,6 1-13,6-4 14,-13 1-14,4 3 2,-13 5-2,-13 2 0,-22 6 0,-16 2-48,-15 3 48,-17 5-102</inkml:trace>
  <inkml:trace contextRef="#ctx0" brushRef="#br0" timeOffset="28571.6342">21999 1005 57,'0'0'0,"0"0"14,7 0-14,5-5 13,7-8-13,4-8 14,2-3-14,0 3 10,4-8-10,-4-3 1,1-8-1,-4-10 0,-3-6 0,-6-2 2,-7-3-2,-3 6-2,-6-3 2,0 7 2,-4 17-2,-2 10 5,-7 24-5,0 24 4,-3 18-4,0 11 9,3 13-9,7 6 6,2-1-6,14-7 0,5-9 0,7-5 2,10-5-2,3-10 0,0-11 0,-1-14 1,-2-12-1,-1-14-3,-5-8 3,-1 3-9,-9-11 9,-4-5-2,-3 0 2,1 5 0,-7 11 0,-3 8 6,-1 15-6,1 17 23,-3 7-23,9 1 8,0-1-8,10 1 1,0-3-1,-1-1-7,1-9 7,3-6-70,-3-11 70,-1-8-84,1-2 84</inkml:trace>
  <inkml:trace contextRef="#ctx0" brushRef="#br0" timeOffset="28738.6438">22441 545 160,'0'0'0,"0"-5"-2,3-1 2,6 1-34,1 3 34,6 4-65,3 6 65,0 3-58,3 10 58</inkml:trace>
  <inkml:trace contextRef="#ctx0" brushRef="#br0" timeOffset="29816.7054">22669 783 66,'3'0'0,"10"-2"10,3-1-10,3-5 8,0-3-8,-3-7 3,-3 2-3,-4-3 16,-9-2-16,-9 3 12,-4 2-12,-9 8 3,-10 13-3,-3 8 9,-3 14-9,3 7 9,10 3-9,5-5-1,14-3 1,12-8 0,14-7 0,8-6 0,4-11 0,6-8 1,-6-7-1,-4-11 1,-6-3-1,-6-2-2,-6 4 2,-7 7 18,-3 1-18,0 7 9,0 4-9,3 22 3,0 10-3,7 16 1,-1 10-1,7 1 4,0 10-4,3 8-1,0 6 1,-3-6 0,-6-3 0,-10-4 0,-3-9 0,-10-8-3,-6-10 3,-7-11-13,-5-13 13,-4-16-5,0-16 5,3-10-4,7-8 4,9-6-1,6-10 1,13-3 0,10 0 0,13 11 0,2-3 0,4-3 0,3-2 0,-3-5 1,-4-3-1,-3-3 0,-2-11 0,-7-10 1,-4 30-1,-5 15 11,-7 13-11,-4 8 13,1 11-13,-3 5 5,-4 8-5,4 13 3,-3 37-3,5 6-1,1 7 1,6 1-1,4-1 1,-1-2 1,7-3-1,-1-10 0,1-6 0,-3-7 0,-1-6 0,-2-8-1,-1-8 1,-3-10-4,0-8 4,7-11-3,-1-13 3,4-6-8,19-4 8,-4 2-4,1 2 4,-7 9-3,-3 12 3,-3 4 0,-3 13 0,-7 10 2,4 11-2,-7 7-1,3 1 1,1-5-1,12-4 1,0-7 0,6-8 0,0-13 0,4-14 0,0-15 1,-7-11-1,0-5 1,-6-11-1,-7-24 0,-2 3 0,-1 19-1,-3 12 1,-6 17 13,3 10-13,-3 19 22,-3 5-22,-1 40 14,4 26-14,3 3 3,6-3-3,7 0 0,6-5 0,7-11-10,2-8 10,-2-7-51,-1-12 51,-6-9-72,-3-9 72,-7-5-72,-12-8 72</inkml:trace>
  <inkml:trace contextRef="#ctx0" brushRef="#br0" timeOffset="29999.7159">23225 397 180,'22'0'0,"16"3"17,13-6-17,6-5 2,3 8-2,-6-5-50,-9 7 50,-10 1-110,-7 13 110,-12-3-38</inkml:trace>
  <inkml:trace contextRef="#ctx0" brushRef="#br0" timeOffset="30746.7586">23844 743 122,'9'-5'0,"14"-8"11,5-6-11,4-2 10,-3-3-10,-1-5 7,-6 0-7,1 0 11,-11 5-11,-2 3 7,-7 8-7,0 2 6,-6 9-6,-7 7 1,-2 16-1,2 11 2,1 5-2,9 0 0,6 3 0,10-3 0,6-8 0,7-11-15,-1-7 15,14-11-15,-4-8 15,-16-8-4,-9-10 4,-10-9-4,-29 4 4,4-1 5,-3 3-5,-1 5 4,4 5-4,3 9 6,10 4-6,9 6 1,3 8-1,16 0-2,9 3 2,29-6 3,4-7-3,-1-6-9,-6-6 9,-9-7-1,-11-5 1,-5-17 0,-7-7 0,-12-5 2,-1 18-2,-9 10 10,-3 9-10,0 4 18,0 9-18,-7 21 3,-6 42-3,4 8 17,-1 8-17,0 6 6,10 7-6,6-5 0,4-8 0,5-2 0,4-4 0,-3-7 0,0-10 0,-1-12-37,-5-10 37,-4-10-54,0-6 54,-6-8-67,0-10 67,-4-6-43,1-7 43</inkml:trace>
  <inkml:trace contextRef="#ctx0" brushRef="#br0" timeOffset="31105.7791">24482 675 133,'22'-3'0,"13"-8"1,13 1-1,-4-9-1,1-2 1,-10-3-1,-7-5 1,-9-2-1,-9-4 1,-1-15-2,-9 8 2,-3 2 9,-3 11-9,-1 5 22,-2 21-22,-4 24 5,1 27-5,-4 5 10,3 8-10,3 8 6,7-1-6,3 4 1,3-11-1,7-6 5,3 1-5,-1-3-27,1-11 27,-3-5-55,-1-13 55,-3-8-80,-2-6 80,-4-10-24,-7-10 24</inkml:trace>
  <inkml:trace contextRef="#ctx0" brushRef="#br0" timeOffset="31260.788">24679 696 171,'19'-3'0,"13"1"1,3-1-1,9 3-120,1 8 120,-7 5-51</inkml:trace>
  <inkml:trace contextRef="#ctx0" brushRef="#br0" timeOffset="31872.823">20332 3799 120,'0'3'0,"10"5"12,12 13-12,13 8 41,13 11-41,12 2 25,10 3-25,19 0 11,6 6-11,-3-4 5,-9-5-5,-20-10 0,-15-8 0,-17-8-38,-8-5 38,-20-6-95,-10-13 95,-12 0-80</inkml:trace>
  <inkml:trace contextRef="#ctx0" brushRef="#br0" timeOffset="32638.8668">21304 4477 87,'6'-3'0,"4"-2"10,9-14-10,13-5 16,6-2-16,6-3 1,4-3-1,-1-8 1,-9-4-1,-3-7 0,-6 1 0,-7 0 1,-6 2-1,-6 0 0,-4 14 0,-3 5 3,-3 10-3,-3 6 24,0 8-24,0 10 3,-7 16-3,1 16-1,-1 11 1,4 5 5,-1 5-5,4-5 2,6-5-2,7-6 1,3-5-1,2-5-1,8-3 1,2-3-8,0-10 8,1-3-11,-7-10 11,3-6-2,-6-7 2,-3-6-5,-4-2 5,1 2 1,-7 0-1,3 5-2,-3 6 2,-3 0 25,0 5-25,4 5 28,-4 8-28,9 6 11,4 4-11,3 1-1,-4-5 1,7-3-30,0-8 30,1-8-73,2-11 73,-6-10-84,-4-3 84</inkml:trace>
  <inkml:trace contextRef="#ctx0" brushRef="#br0" timeOffset="32777.8748">21955 4130 123,'0'0'0,"0"0"-10,0 0 10,3-2-80,6 4 80,7 9-32,3 7 32</inkml:trace>
  <inkml:trace contextRef="#ctx0" brushRef="#br0" timeOffset="33703.9278">22253 4302 89,'3'-5'0,"7"-6"19,-1-7-19,-2-1 9,-4-5-9,-3-5 7,-3 8-7,-4 3 6,-5 7-6,-4 8 14,-6 14-14,-7 7 7,7 6-7,0 5 2,9-2-2,10-3-2,6-6 2,10-2 0,6-3 0,3-5-1,3 3 1,4-3 1,-4 5-1,1 11 0,-1 8 0,4 13 8,-7 2-8,3 6 2,-3 3-2,-6-1 1,-3-7-1,-10-3 2,-6 10-2,-10-15 0,-15-8 0,-4-16-14,-31-59 15,12-4-3,16-9 2,16-5 0,9-10 0,13-6-1,7 3 1,12 3 1,4-3-1,-1-6-1,4 9 1,-4-9 2,0 14-2,-6 8 2,-3 16-2,-3 10 1,-7 13-1,-3 6 13,1 8-13,-4 13 4,0 18-4,3 9 0,-3 10 0,3 0 2,0 8-2,4-3 0,-4 0 0,3-10-1,4-6 1,-4-5 1,0-8-1,-3-5-7,1-5 7,-1-3-6,3-6 6,0 1 0,1-6 0,2 1 0,1-3 0,-1-1 0,1 1 0,3 0-1,-1 2 1,4-2 0,0 2 0,6-2 0,7-3 0,3-8 1,-1-8-1,1-13-1,-3-8 1,-7-13 2,-6 0-2,-7-3 0,-2 13 0,-4 14 2,0 10-2,-3 6 14,-3 15-14,-3 21 15,-1 19-15,4 14 12,3 4-12,6 3 3,4-2-3,3-8 2,9-9-2,0-7-17,0-8 17,4-8-65,-7-8 65,0-6-79,-7-7 79,-12-6-46</inkml:trace>
  <inkml:trace contextRef="#ctx0" brushRef="#br0" timeOffset="33871.9374">22723 4035 222,'13'3'0,"19"-3"3,9 2-3,10-4-4,6-1 4,25-5-137,7 5 137,-6 1-83</inkml:trace>
  <inkml:trace contextRef="#ctx0" brushRef="#br0" timeOffset="34634.981">23415 4355 149,'7'-5'0,"8"-3"20,8-5-20,5-11 4,4-5-4,-7-6 1,1 9-1,-7-3 0,-6 10 0,-7 3 13,0 8-13,-3 3 11,1 2-11,-4 3-3,-4 14 3,4 4 0,0 6 0,4 2-1,-1 1 1,3-9-15,7 1 15,3-11-12,3-3 12,3-5-8,-3-8 8,-3-8-2,-7-10 2,-9-3 0,-12-3 0,-4 0 3,0 6-3,-3 5 4,3 10-4,3 3 13,1 6-13,2 2-1,4 0 1,6 0-2,3 7 2,0-4-4,10 2 4,3-5-1,6 0 1,3 0 0,-2 3 0,-1 0 1,-3 5-1,-3-3-1,-4 11 1,1 0 7,-7 5-7,7 0 1,-6 0-1,2 0 1,1-5-1,-4-3-1,0-2 1,-3-6 0,4 1 0,2-6-2,4-6 2,3-4 2,3-1-2,3-2-1,-3 2 1,3 1 0,-3 7 0,4 3 0,-4 8 0,3 5 15,-3 1-15,3-4 0,-3-2 0,-3-3-85,19-5 85,-3 0-105</inkml:trace>
  <inkml:trace contextRef="#ctx0" brushRef="#br0" timeOffset="37117.123">20412 3530 43,'0'0'0,"0"0"14,6-6-14,4 1 22,9-11-22,0-5 12,3-6-12,0-2 1,4-5-1,-1-6-15,0-2 15,1 2-72,-1 6 72,-3 7-4</inkml:trace>
  <inkml:trace contextRef="#ctx0" brushRef="#br0" timeOffset="110282.3078">15275 13608 70,'-16'-8'0,"-13"-6"-15,-22 1 15,-31-3-4,-17-5 4,-18-5 1,-23-6-1,-19 5 3,-25-2-3,-41 6 0,-29 7 0,-16 8 1,-29 5-1,-34 14 0,-10 10 0,-19 16-1,-25 3 1,6 12 4,-13 20-4,26 20 15,25 14-15,26 24-2,9 13 2,38 8 3,41-3-3,42-16 0,47 16 0,45 14 1,38 23-1,44 13 2,42 6-2,44-27-1,54-5 1,34-16 1,36-15-1,29-25 10,50-21-10,35-18 8,29-27-8,50-31 10,14-24-10,15-19 3,28-24-3,-5-26 7,15-27-7,-19-4 8,-19-25-8,-6-31 0,-38-30 0,-52-10 2,-40-11-2,-51-5 4,-54-13-4,-64-21 20,-60-3-20,-70 26 14,-82 17-14,-80 20 4,-108 32-4,-92 46-43,-117 54 43,-93 65-111,-88 73 111,-95 30-13</inkml:trace>
  <inkml:trace contextRef="#ctx0" brushRef="#br0" timeOffset="158610.072">15433 16447 77,'-3'-6'0,"3"1"17,0 2-17,0 3 15,3 0-15,7 21 22,3 16-22,6 11 23,3 13-23,0 5 13,0 8-13,0 3 6,4-8-6,-1-11 3,-3 0-3,1-5 0,-1-8 0,-3-13 1,-6-8-1,-4-11 2,1-8-2,-1-23 28,1-17-28,-1-4 6,1-20-6,6-12 1,0-6-1,3-5 1,0 3-1,0 2 1,0 3-1,0 10 0,-3 12 0,-7 9 1,1 11-1,-4 6-13,-3 7 13,0 4-66,4-1 66,-1 5-71,4 3 71,2 8-66,-2 0 66</inkml:trace>
  <inkml:trace contextRef="#ctx0" brushRef="#br0" timeOffset="159042.0967">16325 16711 173,'7'-3'0,"6"1"-1,6-1 1,6 6 6,4-3-6,2 0-1,-5 2 1,-1 1 3,-3-3-3,-6 3-11,0-3 11,-6 2-48,-4-2 48,-3 0-51,-3 0 51,0 6-58,-6 7 58,-4 3-11,-6 8 11</inkml:trace>
  <inkml:trace contextRef="#ctx0" brushRef="#br0" timeOffset="159226.1072">16360 16955 200,'19'-6'0,"13"-4"8,9 4-8,10-4-1,0 4 1,-3 4-46,-4 2 46,-9 2-136,0 9 136,-6 0-24</inkml:trace>
  <inkml:trace contextRef="#ctx0" brushRef="#br0" timeOffset="160231.1647">17510 16402 42,'0'-8'0,"0"-3"17,0 3-17,0 0 19,0 5-19,0 3 13,0-2-13,0 4 12,0 14-12,-3 16 17,6 5-17,-3 11 15,3 2-15,3 3 15,1-3-15,2 1 5,4-7-5,0-1 3,-1-6-3,4-3 2,0-5-2,3-5 0,3-5 0,7-9 11,3-4-11,-1-9 9,1-2-9,-3-3 0,-1-6 0,-9 4 2,0-1-2,-3-2-11,0 0 11,0 2-47,0 1 47,0-1-52,-4 3 52,-2 3-55,-4 0 55,-6 5-16,0 0 16</inkml:trace>
  <inkml:trace contextRef="#ctx0" brushRef="#br0" timeOffset="160503.1803">17576 16714 99,'4'-3'0,"8"-2"-1,7-3 1,7 0 6,5-3-6,1-2 3,3-3-3,-6 0-2,-1 0 2,-5 1-51,-8-4 51,-2 3-49,-10-2 49,-3 2-4,-9 3 4</inkml:trace>
  <inkml:trace contextRef="#ctx0" brushRef="#br0" timeOffset="160669.1898">17494 16378 124,'13'-8'0,"12"-5"10,13-3-10,7-3 2,8-5-2,5 1-4,-4-1 4,-4 5-82,-2 3 82,0 8-49,-10 6 49</inkml:trace>
  <inkml:trace contextRef="#ctx0" brushRef="#br0" timeOffset="161176.2188">18151 16936 97,'0'3'0,"6"5"22,-2 2-22,2 3 8,0-2-8,1 0 5,-4-1-5,3-2 3,-3-3-3,1 1 0,-1-1 0,0-2 2,-3-3-2,-3-3 12,0-8-12,-4-7 2,-2-9-2,-4-4 1,-3-9-1,3 3 0,-2 0 0,-1 0 15,3 2-15,3 6 10,4 6-10,6 1 13,3 4-13,10-3 1,9 2-1,7 1 7,6-1-7,3 1 2,-6-1-2,-1 6 3,-5 0-3,-4 5-27,-6 0 27,-7 2-65,-2 4 65,-4 7-65,-10 8 65,-8 8-45,-8 3 45</inkml:trace>
  <inkml:trace contextRef="#ctx0" brushRef="#br0" timeOffset="161358.2292">18043 16841 160,'13'-6'0,"9"-4"34,7-3-34,6-1 9,-1-1-9,-2-1-2,-3 5 2,-1 6-78,-2 2 78,-7 6-119,-3 10 119,-10 6-3</inkml:trace>
  <inkml:trace contextRef="#ctx0" brushRef="#br0" timeOffset="161762.2523">18405 16939 99,'3'8'0,"7"2"24,12 6-24,-3 0 15,-3 0-15,-3 0 20,-1-3-20,-2 0 6,-1-2-6,-2-1 1,-1-4-1,-3-1 2,-3-2-2,0-3 6,0-6-6,-3-4 9,0-6-9,0 0 6,0 0-6,3-5 2,6-3-2,0 3-2,7 0 2,3 2-6,3 3 6,-3 3-1,3 10 1,0 1 10,-3 10-10,0 5 22,-1 3-22,-2 5 6,3 0-6,-3 0-3,3-2 3,-7-3-92,1-3 92,2 0-123,-5-5 123</inkml:trace>
  <inkml:trace contextRef="#ctx0" brushRef="#br0" timeOffset="162186.2765">18967 16608 189,'13'-5'0,"9"2"7,10 0-7,9 1 13,7 2-13,-1 2 4,-9 4-4,-6-1 1,-10-2-1,-6-1-49,-3 1 49,-7-3-105,-3-3 105,-9 1-59</inkml:trace>
  <inkml:trace contextRef="#ctx0" brushRef="#br0" timeOffset="162993.3227">19929 16280 92,'3'8'0,"0"13"25,1 13-25,2 14 27,0 5-27,-3 0 16,4 5-16,-4-5 12,7-3-12,-1-5 6,4-8-6,-1-8 2,8 0-2,5-10 0,3-3 0,1-11 2,0-2-2,-4-9 5,4 1-5,-4-5 2,0-1-2,1 0 1,-4 1-1,0-1-19,-6 3 19,-3 0-53,-4 0 53,1 3-45,-4 2 45,-3-4-49,-6 4 49,-3 3-23,-7 0 23</inkml:trace>
  <inkml:trace contextRef="#ctx0" brushRef="#br0" timeOffset="163230.3362">20015 16669 144,'6'-3'0,"10"-2"-8,9 0 8,4-6 7,6 0-7,-6-5 1,5 6-1,-2-3-39,-3-1 39,-7 1-66,-6 0 66,-7 5-38,-15 3 38</inkml:trace>
  <inkml:trace contextRef="#ctx0" brushRef="#br0" timeOffset="163399.3459">19986 16335 178,'13'-10'0,"16"-3"2,9-3-2,3-3 2,0 6-2,0 0-68,4 2 68,-1 8-113,-6 3 113</inkml:trace>
  <inkml:trace contextRef="#ctx0" brushRef="#br0" timeOffset="163865.3726">20574 16989 104,'3'5'0,"3"3"16,0 3-16,1-3 7,2 0-7,-2-3 8,-4 0-8,0-2 3,0-1-3,-3-2 7,0 0-7,0-5 0,-6-5 0,0-9 1,-4-7-1,-3-9-1,-3-7 1,4 0-1,-1-3 1,4 5 19,-1 3-19,4 5 28,2 8-28,8 6 11,5 2-11,10 0 7,10 8-7,9 0 5,3 0-5,16 0 2,-6 3-2,-6 0 0,-7-1 0,-10 1-37,-9 5 37,-12-3-57,-7 6 57,-13 8-67,-9 7 67,-20 6-54,-5 5 54</inkml:trace>
  <inkml:trace contextRef="#ctx0" brushRef="#br0" timeOffset="164034.3822">20612 16828 195,'9'-6'0,"17"-4"12,-4 2-12,16 2 1,-3 1-1,-3 2-79,-4 6 79,-6 5-124,1 8 124,-4 2-4,0 1 4</inkml:trace>
  <inkml:trace contextRef="#ctx0" brushRef="#br0" timeOffset="164449.406">21066 17015 151,'3'8'0,"3"8"8,7 13-8,0 11 6,-1 5-6,-2 5 2,-1 0-2,1-2 0,-4-3 0,1-3 0,-4-10 0,3-8 0,-3-3 0,-3-8-1,0-5 1,0-5 3,-3-8-3,-3-3-1,-4-13 1,1-6-1,-1-10 1,-6-8 0,0-10 0,7-9 2,-1 3-2,7 11 21,6 0-21,7-1 1,9 6-1,6 6 0,14 7 0,2 11 3,-3 10-3,-6 11 0,-7 8 0,-3 5 0,-9 6 0,-10-1 10,-6 4-10,-19-1-2,-13-5 2,-13-3-108,-6 0 108,0-2-93</inkml:trace>
  <inkml:trace contextRef="#ctx0" brushRef="#br0" timeOffset="174059.9557">16967 9737 14,'-10'-14'0,"-2"-4"24,-4-3-24,-10-3 6,-2 0-6,-7 3 1,0 0-1,-6 2 3,-7-7-3,-12 5 3,-7 5-3,-6 8 2,-6 3-2,-1 20 13,-9 4-13,7 5 6,9 8-6,6 10 4,13 5-4,16 4 7,9 4-7,20 4 3,15 1-3,23 1 11,28-11-11,35-5 10,22-2-10,4-9 8,9-10-8,-10-13 16,4-14-16,-4-10 5,-12-8-5,-16-6 15,-19-10-15,-22-16 16,-20-8-16,-25-5 8,-25-3-8,-19 3-1,-23 8 1,-18 10-26,-4 17 26,-9 17-105,0 20 105,6 4-42</inkml:trace>
  <inkml:trace contextRef="#ctx0" brushRef="#br0" timeOffset="175604.044">6016 10186 39,'-3'6'0,"3"2"12,0 10-12,0 6 17,0 5-17,-3 3 15,3 0-15,-3-1 10,0 1-10,-4 3 5,4-4-5,-3-2 8,2-2-8,1-1 3,6-5-3,4 1 3,-1-6-3,10-3 6,3-5-6,7 0 7,5-8-7,7 0 4,-3-3-4,3-2 1,-6-3-1,-3 5 0,-7-5 0,-3 6 0,-6-4 0,-7 1-10,-3 2 10,0 1-35,-6-4 35,3 6-49,-3-2 49,-3 2-35,3-3 35</inkml:trace>
  <inkml:trace contextRef="#ctx0" brushRef="#br0" timeOffset="175835.0572">5969 10515 89,'12'-3'0,"14"0"4,2 1-4,4-1 2,3-2-2,0 2 1,-3-2-1,-4-1-1,-2-1 1,-11 1-47,-2-2 47,-6-2-47,-7 4 47</inkml:trace>
  <inkml:trace contextRef="#ctx0" brushRef="#br0" timeOffset="176043.0691">5899 10218 95,'9'-2'0,"17"-4"10,5 1-10,8 0 1,-1 2-1,3-2 0,-3 2 0,0 0-8,-3-2 8,-3 5-59,-4-2 59,-5 2-38,-4 2 38</inkml:trace>
  <inkml:trace contextRef="#ctx0" brushRef="#br0" timeOffset="176536.0973">6419 10612 57,'0'8'0,"0"6"11,0 17-11,4-2 9,-1-2-9,3-1 6,-3-7-6,1-1 1,-4-4-1,0-4 2,3-4-2,-3-6-1,0 2 1,0 1 2,0-3-2,0-8 2,-3-5-2,-4-1 4,1-4-4,-1-19 12,-2 5-12,3 6 6,-1-3-6,1 5 6,0 0-6,-1 3 11,4 2-11,0 3 6,3 3-6,3 3 1,0-1-1,7 0 0,6-2 0,3 5 2,0 0-2,3-2 6,0 2-6,0 0-5,-3 0 5,-3 5-7,-3 1 7,-3-1-38,-4 0 38,0 6-38,-6-3 38,0 8-38,0-3 38,-3 3-16,-10 5 16</inkml:trace>
  <inkml:trace contextRef="#ctx0" brushRef="#br0" timeOffset="177195.135">6346 10583 90,'7'0'0,"2"3"15,1-3-15,3 0 9,6-3-9,0 3 7,3 0-7,-3-2 1,0 4-1,-3-2 0,-3-2 0,-1 2 1,-2 0-1,2 0-1,-5-3 1,2 0-2,4 9 2,-3-1 2,2 8-2,-2 0 1,2 3-1,1 19 0,-6-1 0,2 3 0,-3 0 0,1 0 0,-1 3 0,0 0 0,1-1 0,-1-2-1,1 0 1,2-2 1,-3-3-1,4-9-1,-7-1 1,3-7 1,-2-4-1,-1-6-1,-3-2 1,0-3 0,0 0 0,0-3 2,-3-7-2,-1-9 2,-2-2-2,-3-5-2,-1-4 2,-3-4 0,4-6 0,-4-7-1,0-1 1,1 0-1,-1-7 1,7 13 2,2 5-2,4 13 0,4 0 0,8 8-1,4 0 1,6 11-1,4 5 1,2 8 0,-5 2 0,-1 4-1,-6 12 1,-7-5 3,-6-2-3,-9-3 1,-10-3-1,-9-3 2,-4-4-2,1-6-51,-4 0 51,3 2-75</inkml:trace>
  <inkml:trace contextRef="#ctx0" brushRef="#br0" timeOffset="180770.3395">6807 10520 54,'-3'-5'0,"3"5"20,-4-3-20,4 3 8,0 0-8,0 0 0,0 0 0,7 3-1,2-3 1,7 2 14,10-4-14,18-1 12,7-2-12,3 2 4,0-2-4,-3 2 5,-1 0-5,-5 1 2,-7-1-2,-6 6-1,-7-1 1,-9 1-1,-3-3 1,-4 3 1,-2-3-1,-7 0 2,3 0-2,-3 0-1,0 0 1,0 0 1,0-3-1,0 0 0,-3 1 0,-1-4-1,1 6 1,-3 0-1,3-5 1,-4 3 0,1-1 0,0-2-1,2 2 1,-5-2 0,3-1 0,-4 1-1,4 0 1,-4-1 0,1 1 0,-1-3 0,4 3 0,-1 2 1,1-2-1,0 2-1,6 3 1,-3 0 1,3 0-1,-7-2 4,7 2-4,0 0 4,0 0-4,0 0 0,0-3 0,0 3 0,0 0 0,3 3 0,1-3 0,-1 5 0,3-2 0,4 5 0,-1-3 0,-3 0 0,7 3 0,0 0 1,3 0-1,0 3 0,3-3 0,0 2-1,3-5 1,-3 3 3,-3 0-3,-3-2 0,-4-4 0,-3-2 2,-6 0-2,4 3 3,-4-3-3,-4 5 17,1-5-17,-6 5 2,-4-2-2,-6 2 2,-6-2-2,-1 5-1,-2-3 1,-1 3 1,4-3-1,-4 3-15,7 0 15,-4 3-65,7 2 65,7 3-72</inkml:trace>
  <inkml:trace contextRef="#ctx0" brushRef="#br0" timeOffset="188469.7799">15348 14417 58,'6'-5'0,"13"-8"20,16-9-20,16-9 31,9-4-31,29 1 36,19 0-36,13-4 21,21 4-21,-2 10 10,-7 3-10,-12 5 4,-16 3-4,-19 2-1,-23 6 1,-15 2-36,-17 1 36,-11 10-109,-8 0 109,-9-14-33</inkml:trace>
  <inkml:trace contextRef="#ctx0" brushRef="#br0" timeOffset="189234.8236">17221 14359 78,'9'-8'0,"10"-11"8,13-2-8,3-8 4,0-5-4,-3-9 7,-1-1-7,-5 1 1,-1 3-1,-6 3-1,-3 14 1,-6 7 1,-1 5-1,-9 9 13,-6 12-13,0 11 11,-4 6-11,4 15 1,3-5-1,6-2-1,3-4 1,4-7-2,2-5 2,1-9-33,0-2 33,3-5-43,-4-6 43,4-2-43,-3-3 43</inkml:trace>
  <inkml:trace contextRef="#ctx0" brushRef="#br0" timeOffset="189466.8369">17500 13666 136,'0'0'0,"0"0"-3,3 0 3,7 8-37,3 5 37,-1 5-59,7 6 59,0 0-36,4-3 36</inkml:trace>
  <inkml:trace contextRef="#ctx0" brushRef="#br0" timeOffset="189912.8624">17786 13967 68,'0'0'0,"3"6"0,0 7 0,4 5 11,-4 6-11,3 0 7,-3 2-7,1 14 6,-1-5-6,0-6 5,0-6-5,0-4 0,0-3 0,1-6 0,-1-4 0,0-6 2,3-6-2,4-7-1,-1-5 1,1-14 1,-1 0-1,4 3-1,3 3 1,0 4-1,0 9 1,-4 3 9,1 4-9,0 12 25,0 4-25,-4 6 19,1 0-19,-1 13 3,1 0-3,-1-8 1,1 1-1,2-4-65,1-2 65,6-3-88,-3 0 88</inkml:trace>
  <inkml:trace contextRef="#ctx0" brushRef="#br0" timeOffset="190511.8967">18418 13986 55,'0'0'0,"3"-5"15,0-1-15,0 1 15,-3 0-15,-3-3 11,-3 2-11,-10 1 8,-6 0-8,-7 5 5,-6 3-5,0 2 2,7 5-2,2 1-2,7 0 2,10 2 0,9 0 0,9 3 0,10-3 0,10 0-3,-1 3 3,4 3 1,-3-3-1,-7 7-1,-6-1 1,-10-1 4,-9-3-4,-10 1 19,-6-3-19,0-6 1,-3 1-1,0-3-1,6-3 1,6-2-20,1-1 20,9-2-49,16-8 49,9-7-48,10-4 48,16-13-11,3 6 11</inkml:trace>
  <inkml:trace contextRef="#ctx0" brushRef="#br0" timeOffset="190723.9088">18650 14055 107,'0'8'0,"-4"7"12,8 4-12,-1 13 1,3-3-1,0-5-1,10-6 1,-3-2-30,6-5 30,-3-6-79,6-5 79,-3-3-9</inkml:trace>
  <inkml:trace contextRef="#ctx0" brushRef="#br0" timeOffset="190932.9207">18748 13875 128,'0'0'0,"0"0"-15,0 0 15,13 0-70,6-3 70,9 6-42,10-1 42</inkml:trace>
  <inkml:trace contextRef="#ctx0" brushRef="#br0" timeOffset="191472.9516">19142 14047 90,'0'0'0,"0"0"1,0 0-1,-3-8 5,-1-3-5,-2 1 2,-4-1-2,-2-5 1,-4 6-1,-3 7-2,0 6 2,-7 10 0,-5 8 0,-1 5 0,6 4 0,4 12 0,10-2 0,12-9 0,6-4 0,13-11-3,6-8 3,1-14-7,2-7 7,-2-24-2,2-5 2,-2-6 1,-4-7-1,-3-9 0,-3-7 0,0-6 3,-4 5-3,-5 17-1,-4 10 1,-3 13 23,0 14-23,-6 7 12,-4 14-12,-3 15 7,4 17-7,-1 15 2,1 5-2,2 6 0,7 0 0,7 0 1,2-5-1,4 7 0,3-10 0,6-8 1,0-5-1,4-14-4,2-10 4,7-16-6,0-8 6,3-26-2,0-3 2,0-8 2,-3-6-2,-6-2 0,-10 3 0,-9 10 2,-10 14-2,-10 10 10,-12 16-10,-4 13 27,-2 19-27,6 8 6,3 5-6,12-3 0,17 8 0,15-5-6,16-13 6,26-13-72,12-14 72,10-10-90,-3-24 90</inkml:trace>
  <inkml:trace contextRef="#ctx0" brushRef="#br0" timeOffset="192162.9911">20824 13692 83,'0'-8'0,"4"0"6,-4-2-6,0-1 10,-10-2-10,-15 2 5,-7 1-5,-6 2 10,-13 10-10,0 4 6,-6 10-6,3 5 6,6 5-6,10 3 3,13 0-3,12 6-1,16-1 1,17 1-1,8 2 1,17-3 0,2 0 0,4-2-1,-7 3 1,-2-4 1,-17-4-1,-6 7 11,-16-5-11,-12-5 29,-17 3-29,-9-9 8,-3-5-8,-3-7 0,-3-6 0,2-8-24,7 0 24,10-19-64,9 4 64,13 1-64,13 1 64,12-3-22,9 1 22</inkml:trace>
  <inkml:trace contextRef="#ctx0" brushRef="#br0" timeOffset="193048.0417">21190 13864 98,'0'0'0,"0"0"10,0 0-10,0 0-1,3-2 1,0-1-1,3-2 1,1-3 2,-1-6-2,-6-4 1,0-1-1,0-2-2,-6 3 2,-7 4 2,-3 4-2,-9 13 0,-7 10 0,-6 16 16,-3 13-16,-1 8 19,4 6-19,10-3 6,9-3-6,15 6 0,20-9 0,16-10 3,16-15-3,9-14 1,3-11-1,4-24-1,-10-2 1,-4-8 2,-2-5-2,0-3 1,-7 0-1,-6 0 0,-10 5 0,-3 11 2,-9 5-2,-3 9 11,-7 4-11,3 6 4,-6 5-4,-3 16 1,-3 10-1,-1 8 1,1 6-1,0 5 0,-1 0 0,4-5 0,0 13 0,3-14 1,0-2-1,3-8 0,-3-7 0,3-12 1,-3 1-1,0-3-1,0-6 1,0-4 1,0-9-1,-3-13 0,3-15 0,0-4 0,3-7 0,0-5-1,1-9 1,2 1 2,3-1-2,1 3-1,3 11 1,-1 8-1,7 10 1,4 8-3,-1 8 3,6 6 0,1 10 0,0 2 0,-7 9 0,-3 7 1,-10 6-1,-12 8 0,-13 8 0,-12-1 0,-7 9 0,-3-1 1,0-4-1,9-6 2,13 0-2,13-3 17,16-2-17,15-6 13,17 9-13,9-14 5,6-5-5,7-3-1,-4-2 1,-12-3-89,-13 2 89,-9 3-12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1T17:41:24.12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8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1" timeString="2013-03-11T17:42:49.479"/>
    </inkml:context>
  </inkml:definitions>
  <inkml:trace contextRef="#ctx0" brushRef="#br0">1793 2725 54,'0'0'0,"0"0"0,7-2 0,2-1 3,10 8-3,10-2 19,9 5-19,10 0 12,12 2-12,16 1 19,45-3-19,15-6 16,17 1-16,6-6 10,18 1-10,11 2 3,34-3-3,3 1 10,7-1-10,13 3 5,28 3-5,0 2 5,-3-3-5,3 1 1,25 0-1,-9 2 3,-10-2-3,-2 2 4,2-2-4,-12 2 2,-23 0-2,-25 1 3,-22 1-3,-22 1 2,-32 3-2,-23-3-1,-12-3 1,-32 3-6,-22-3 6,-19-5-31,-9 3 31,-14-3-63,-5-3 63,-29 3-69</inkml:trace>
  <inkml:trace contextRef="#ctx0" brushRef="#br0" timeOffset="722.0413">7566 1857 83,'19'3'0,"25"0"2,20 2-2,21 3 8,36-3-8,12 0 24,17 1-24,12-6 19,12 2-19,13-4 22,33-4-22,2 4 15,3-3-15,-12-3 4,-16 5-4,-16-2 10,-3 2-10,-26 0-5,-28 6 5,-26-6 7,-25 6-7,-28-6-22,-14 1 22,-21 2-62,-16 5 62,-23 6-104</inkml:trace>
  <inkml:trace contextRef="#ctx0" brushRef="#br0" timeOffset="35431.0266">14100 3384 34,'0'-11'0,"-3"1"0,-4-3 0,-9-3 6,-3 3-6,-12-1 10,-4 6-10,-26 0 7,1 6-7,-7 2 15,1 0-15,-7 8 11,-4 5-11,-2 0 11,6 6-11,6 5 1,4-1-1,3 6 0,6 3 0,6 8 0,13 5 0,13 5-2,34 69 3,14-21-1,12-8 0,6-13-1,10-6 1,16-10 0,10-8 0,5-16 1,7-11-1,20-18-1,5-18 1,-3-22-1,-6-13 1,-9-16 1,-17-8-1,-15-31 5,-23-1-5,-18-4 16,-23-1-16,-25 3 8,-20 10-8,-21 21 16,-23 20-16,-22 15 7,-57 42-25,38 16-77,32 3 95,19-6-31</inkml:trace>
  <inkml:trace contextRef="#ctx0" brushRef="#br0" timeOffset="36376.0806">21323 3268 14,'0'0'0,"-10"0"0,1 2 0,-7-2 8,-3 0-8,-6-2 22,-7-1-22,-3 0 18,-10 1-18,-5-1 17,-8 0-17,-5 1 8,-16 4-8,2 4 20,-2 7-20,0 8 8,2 8-8,-2 14 0,3 4 0,9 9 0,13 5 0,10 23 0,12 1 0,7-6 0,15 3 0,10 0 0,10-2 0,12-6 0,16-5 0,13-17-2,12-9 2,17-11 1,9-17-1,25-9 1,6-20-1,1-20-1,-7-16 1,-12-16 2,-19-14-2,-17-12 4,-15-22-4,-19 8 4,-26 6-4,-15 4 20,-29 9-20,-32 8 7,-19 15-7,-19 19 0,-22 19 0,3 18 1,3 21-1,3 19-58,13 10 58,19 3-93</inkml:trace>
  <inkml:trace contextRef="#ctx0" brushRef="#br0" timeOffset="39682.2697">14227 3836 55,'0'3'0,"0"-3"12,0 0-12,0 0-5,3 3 5,6-1 12,4 4-12,9-4 6,4 4-6,6-1 5,-1 6-5,7 4 9,7 4-9,12-1 11,7 4-11,5-1 6,8 5-6,5-2 5,23 5-5,3 3 5,0 0-5,3 2 3,-3 3-3,-3 3 0,12-6 0,-3 1 2,4 2-2,-1 8-2,10 2 2,0 6 0,-3 8 0,-6 5 3,-7 11-3,-10 21 0,1 0 0,0-3 11,-10 0-11,-3-2 8,-4-1-8,7-10 0,0-5 0,-3 8 2,-3-3-2,-7-3 1,-2 1-1,-4-6 1,-10-6-1,-9 6-1,-6-7 1,-4-7 1,-3-1-1,-2-6 0,-8-6 0,-5-7 3,-4-6-3,-6-10-2,-7-5 2,-2-9-3,-1-2 3,-6-8-22,0 0 22,-6-8-17,3 0 17,-4 0-17,1 6 17,3-1-1,3 0 1,0 3-1,0 0 1,0-2-1,-4-1 1,1-2 0,-3 2 0,3-5 1,-7 3-1,4 0-1,-7-1 1,1 1 0,-1-3 0,0-2 0,-3 2 0,0-3 0,0 0 0,-3 1 16,0-1-16,0 1 3,0 2-3,0 0 3,3 0-3,4 3 9,-1 2-9,7 0 0,2 1 0,1-1 0,3 3 0,0 0 0,0 0 0,3 3 2,10 2-2,3 6 6,3-1-6,0 1 7,-3 7-7,3-5 9,0 6-9,0-6 5,3 3-5,-3 0 1,0-3-1,1-2-1,-5-1 1,1-4 1,-3-1-1,-4 0 0,1-2 0,-4-3-1,1 3 1,2-6-1,-6 3 1,7-11 3,-7-7-3,-3-11 6,3-3-6,0-10-1,-3-1 1,0-15 2,0 5-2,0 11 0,4 5 0,-1 13-2,-3 11 2,0 2 17,3 6-17,-3 0 8,0 5-8,0 5-57,0-3 57,0-4-123,-10-14 123</inkml:trace>
  <inkml:trace contextRef="#ctx0" brushRef="#br0" timeOffset="40775.3322">18992 5950 44,'0'0'0,"-6"-5"8,0-3-8,-4 3 1,-2-6-1,-1 3 15,-6-2-15,0-1 10,-7 3-10,1 3 10,-7 0-10,0 5 10,-2 2-10,-1 4 8,-4 2-8,-2 0 1,3 5-1,0-3 3,-6 4-3,5-1 4,5 0-4,5-2 0,0 5 0,7-3 1,3 19-1,6-3 0,4 2 0,6 4-1,6 2 1,3 0 1,7 0-1,3-3 3,0 1-3,6-1 2,10-5-2,-1 0 2,1-2-2,0-3 1,0-3-1,3-8 0,0-2 0,-1-4 0,5-7 0,-5-7 2,5-7-2,-1 1 4,-3-5-4,3-6 4,-3-5-4,0-6 4,-10-2-4,0-5 0,-2 0 0,-4-1-1,-4 6 1,1-8 1,-6 5-1,-4 9 9,-3-1-9,-6 6 11,-6-4-11,-7 1 6,-3 3-6,-3 2 13,-1 6-13,-2 4 14,0 1-14,-1 8 1,1-3-1,-1 0-26,4 0 26,0-5-140,-4-14 140,4-4-24</inkml:trace>
  <inkml:trace contextRef="#ctx0" brushRef="#br0" timeOffset="47082.693">20415 3932 50,'0'0'0,"-6"-3"19,6 3-19,0 0 15,0-3-15,-4-2 3,4 5-3,-3-3 2,3 3-2,-3-5 6,0 0-6,0 0 11,-1-1-11,-2 1 9,0 0-9,-1-1 7,1 1-7,-3-3 2,-4 3-2,0-3 3,-6 5-3,0 1 1,-3 2-1,-4 2 0,-5 4 0,-14-1 1,-6 6-1,-9 2-2,-7 3 2,-12 5 1,-10 5-1,-16 3 1,-6 11-1,0 0-1,-6 2 1,2 3-2,-5 8 2,-10-5 3,-4 4-3,-15 15-2,6 7 2,0 5 0,0 6 0,4-1 0,12 22 0,3 0 0,3-3 0,0-5 0,-6 0 0,13-8 0,6-16 0,13 0 0,6 0 0,7-2 0,2-3 0,13-9 1,14-4-1,11-11 1,14-5-1,2-11-2,10-5 2,4-9 1,2-1-1,7-4-1,0-5 1,0 1 1,3-6-1,0 0-1,0 0 1,0 0 2,0 0-2,0 0-2,0-8 2,6-3 1,-3-2-1,4 2-3,-4 1 3,0-1-2,0 3 2,-3 0 1,3-5-1,0 0 0,1-3 0,2-2-2,-3-1 2,0 1 3,0 4-3,1 1 0,-1 5 0,-3 3 0,0 0 0,0-1-1,-3 4 1,3-4-1,0 6 1,0 0 3,0 0-3,0 0-2,-4 3 2,1 2 0,0 1 0,0 4-1,-3 3 1,6 6 1,-7 5-1,-2 7 2,-4 4-2,-3-3-2,3 2 2,-2-2 0,5-8 0,0 13 1,4-14-1,3-4-1,3-6 1,3-8 1,10-2-1,6-21 0,3-4 0,13 1 2,13-8-2,6 0 0,6-3 0,-6 1-1,-6 4 1,-10 6 0,-10 8 0,-9 2 1,-6 3-1,-3 5 3,-4-2-3,-6 5-13,0 5 13,-3 3-84,0 0 84,-1 0-32</inkml:trace>
  <inkml:trace contextRef="#ctx0" brushRef="#br0" timeOffset="48280.7615">16329 5998 32,'0'0'0,"-7"-8"13,4 0-13,-3-2 11,-1-9-11,-2 1 19,-4-1-19,-3 1 10,0 2-10,-6 0 5,-10 3-5,1 2 6,-1 3-6,0 3 1,-3 2-1,4 6-1,-4 2 1,0 3 2,-3 8-2,3 5-1,-3 8 1,6 0 7,0 3-7,3 18 1,10 1-1,4-4-1,8 3 1,4-2 2,9 2-2,4-2 0,9-3 0,3-3 0,10-2 0,3-3 5,6-8-5,7-2 1,6-9-1,16-5 1,-1-7-1,4-4 2,0-10-2,-6-8 7,-7-2-7,-6-9 13,-6-2-13,-10-5 14,-9 0-14,-10-3 11,-6-8-11,-7-11 3,-6 3-3,-6-18 2,-7 10-2,-6 0-2,-3 11 2,-10 7 0,-3 6 0,-10 6 2,-2 7-2,2 3-27,4 7 27,-13 9-84,10 13 84,-1 8-53</inkml:trace>
  <inkml:trace contextRef="#ctx1" brushRef="#br0">23491 19047,'0'0</inkml:trace>
  <inkml:trace contextRef="#ctx0" brushRef="#br0" timeOffset="94701.4166">13160 9477 26,'0'0'0,"0"0"4,3-2-4,4 2 6,-7 0-6,0 0-2,3 0 2,-3 0 11,3-6-11,-3 4 6,0-6-6,0-3 4,0-7-4,0-3 2,3-9-2,0-1 5,-3-4-5,0-2 9,3 0-9,-3 6 6,-3-1-6,3 8 0,3 0 0,-3 8 0,7 3 0,2 2 0,4 4 0,-4 7-2,4 0 2,-3 2 1,2 3-1,-2 6-1,-4 2 1,-3 0 1,1 6-1,-4 0 2,-4 2-2,4-3-2,-3 3 2,3-2 0,3-1 0,1 4 0,2-4 0,4-5 1,5-5-1,4-5-3,7-8 3,-1-3 3,-3-8-3,4-3 0,-4-7 0,-3-3 0,-3 0 0,0-6 0,-10 1 0,1 2 0,-4 0 0,-3 6-3,-3 5 3,-4 7 0,4 4 0,-3 5 1,-1 5-1,-2 8-2,2 10 2,4 6 0,3 2 0,3 1 3,7-1-3,0 1-2,2-6 2,4-3 2,0-4-2,0-6 1,0-3-1,3-5-1,-7-5 1,4-1 2,0-2-2,0 0 0,0-2 0,3-3-1,-3-3 1,3-3 2,0-2-2,0-3-2,-6 0 2,-1 1 0,-5 1 0,-7 4 0,0 5 0,-3-1 1,3 9-1,-4 0 0,4 0 0,0 5 0,0 0 0,-3 5 0,-3 3 0,3 5 1,0 3-1,3 2-1,3 4 1,0-1 0,3-5 0,4-3 0,3-5 0,12 0 0,0-6 0,1-4 1,-1-4-1,1-4-1,-1-6 1,0 0 1,1 0-1,-4 0 1,-3 3-1,-6 0-2,-1 5 2,-2 0 1,-4 0-1,-3 5-1,1 1 1,-4 2 2,0 0-2,0 0 0,0 0 0,0 0 0,6 5 0,3 0-2,1 3 2,3 0 2,3-2-2,-1-1-1,1-5 1,-3-5 0,3-1 0,-3 1 0,-1-3 0,-9 3 2,1-6-2,-11-5-2,1 0 2,-4-2 1,-5-1-1,-4 3-1,-4 6 1,-2 2-1,-4 8 1,4 0 0,3 5 0,9 3 0,3 0 0,7 3-1,6-3 1,10 0 0,0-3 0,6-2 1,3-1-1,-3-4 0,7-4 0,-4-2 0,0 0 0,0-5 1,-3 0-1,-3-3-2,-6 5 2,-4-2 1,-3 5-1,0 0 7,1 0-7,-4 3 11,0 5-11,0 0 0,0 0 0,3 5 1,3 6-1,0 0-3,4 4 3,3-1 2,-1-1-2,1-3 0,0 1 0,-1-3 0,-2 0 0,3-3 0,-4-2 0,-2-3-1,-4 0 1,3-3 2,-3-2-2,0-6 0,1 1 0,-1-3-1,0-1 1,0 1 1,-3-3-1,0 0 0,0 3 0,3 3 0,-3 2 0,0-3-1,4 0 1,-4 6 3,3 0-3,-3 2-1,3-2 1,-3 5 0,0 0 0,3 3-1,3-3 1,4 0-1,-1 2 1,1 1 0,3 5 0,3 2 0,-1 4 0,4-4 1,1 3-1,-1-5 0,-4 0 0,-2-5 1,0-3-1,-7 0 1,4-5-1,-1-3-1,-2-6 1,-4-1 0,3-7 0,-3-1 6,0 1-6,1 1-7,-4 5 7,0 3 6,3 5-6,-3 3-5,0 5 5,6 3 0,1-1 0,2 4-1,4 1 1,3 1 1,-1 0-1,5 0 5,-1-5-5,0 0-19,0-1 19,0-2-64,-3 0 64,-1 6-19,-2-4 19</inkml:trace>
  <inkml:trace contextRef="#ctx0" brushRef="#br0" timeOffset="94854.4254">15144 8668 130,'0'0'0,"7"-3"2,2-2-2,7 0-108,6-1 108,-3-2-23</inkml:trace>
  <inkml:trace contextRef="#ctx0" brushRef="#br0" timeOffset="97973.6038">19742 8850 25,'0'0'0,"0"0"16,0 0-16,0 0 16,-7-2-16,4-4 9,0-2-9,3-2 0,3-3 0,4-3 1,5 0-1,1-3 0,6 3 0,3 1-1,0 1 1,4 1 1,-1 5-1,1 3-1,-1 2 1,-3 3 2,1 3-2,-8 2-2,-5 1 2,-4 4-4,-6 6 4,-6 2 6,-4 4-6,-2-1 0,2 0 0,1 3-6,2-3 6,4 0 0,6-2 0,4-3 6,2-6-6,4 3-2,3-5 2,3 0 0,3-5 0,3 0 2,4-9-2,0 1-1,-4-6 1,4-2 1,-4-5-1,0-1-2,1 1 2,-10-1-5,-4 1 5,-5-1 5,-7 8-5,-3 6-5,-10 2 5,-3 11 1,0 6-1,0 4-1,3 6 1,1 0 5,5 0-5,4-3-4,3-3 4,3 1-2,4-3 2,2 0 6,4-6-6,3-2 2,3-3-2,3-2-2,4 0 2,-4-1 1,3-2-1,-3 0-1,-3 0 1,4-2-4,-7 2 4,-4-3 6,-2 3-6,-4 0-2,0 0 2,-2 0-5,-4 0 5,3 3 1,3-1-1,-3 1-1,4 0 1,-1 2 6,0-2-6,4-1 0,-4-2 0,-3 5-1,4-5 1,-7 0 2,3 0-2,0 0-1,-3 0 1,0 0 0,0 0 0,0 0 3,0 0-3,0 0 1,0-5-1,-3 3-1,0-4 1,0 4 0,-7-1 0,1 0-1,-4 3 1,0 3 2,0 2-2,-2 6-2,-4 5 2,0 2-2,3-2 2,3 3 1,3-1-1,4 1 0,9-1 0,4 1 0,5-3 0,4-6 0,6-2 0,4-5 0,2-6 0,4-2 2,-3-6-2,2-2-2,-5-3 2,-4 0 0,0 3 0,-6 2 1,-6 1-1,-4 7 0,-3 1 0,0-1-1,-3 3 1,-3 8 1,0 8-1,-3 2-2,-1 1 2,7 5 2,4-6-2,2 3 1,3-2-1,7-3-1,0-8 1,13 0 0,-1-6 0,-2-2 0,-7-5 0,-3-3 1,-1-3-1,-2 1 1,-3-9-1,-4-2-3,-3-3 3,-3 0 4,-6 1-4,-7 1-3,-6 9 3,-13 3 0,4 4 0,2 9 0,1 5 0,9-3 0,0 6 0,10 2 0,6 0 0,6 1 0,7-4 0,16-2-1,-1-3 1,1 3 1,-7-5-1,0 2 1,-3 1-1,-3-1-2,-3 3 2,-1-3 2,-2 3-2,-4 3-2,-2-1 2,-1 6 0,-6 0 0,-1 5 2,-2-2-2,0-1-1,-1-2 1,4 0 1,0-6-1,0 1 0,6-6 0,-3 3 0,0-8 0,3 3-1,3-6 1,1-5 1,6 0-1,-1-5-1,4 0 1,6-3 1,1 0-1,-4 0 1,3 6-1,-3 2-1,-6 0 1,-1 8-1,-2-3 1,-4 8 0,0-2 0,-2 5 0,-4 0 0,3 3 1,0 2-1,-3 3 0,0-3 0,3 3 0,0-3 0,-3-2 0,4-1 0,2-2 2,0-3-2,-3 1-2,1-4 2,-1 1 1,3-8-1,4 2 0,6-8 0,-1 1-1,1-3 1,3 2 1,-3 0-1,-3 4 1,-4 4-1,1 0-2,-4 1 2,1 4 2,-4 4-2,-3 4-2,3 1 2,0 2 0,0 3 0,1 2 1,-4-2-1,3 11 0,0-6 0,-3-3 0,3-4 0,0-1 0,0-3 0,-3-4 2,4-1-2,-1 0 1,-3 1-1,0-6-2,6 2 2,-3 1 0,4-3 0,-1-3-26,3 1 26,4-1-39,-3 0 39,6 3-6</inkml:trace>
  <inkml:trace contextRef="#ctx0" brushRef="#br0" timeOffset="98172.6152">21675 9710 119,'0'0'0,"0"8"-118</inkml:trace>
  <inkml:trace contextRef="#ctx0" brushRef="#br0" timeOffset="138299.9103">20675 1214 94,'0'0'0,"7"-2"4,5-6-4,20-3 16,3-7-16,3-6 13,0-5-13,7-11 3,-4-2-3,-3-8 2,0 5-2,-6-3-1,-4-5 1,-5-8 1,-8 3-1,-8 5-1,-10 8 1,-4 8 7,-2 11-7,-7 10 15,-3 16-15,-3 13 6,-4 19-6,1 13 5,-1 10-5,7 6 3,4-5-3,11 4 1,8 1-1,5-2-1,10-12 1,6-2-1,7-13 1,3-11 1,6-10-1,4-14-1,-4-10 1,-3-8-4,0-8 4,-9-11-5,-7 0 5,-6 3-1,-6 8 1,-4 10 2,0 6-2,-3 3 12,-3 10-12,-3 8 9,3 13-9,-3 5 10,6 6-10,0 0 2,4-3-2,5-8 0,8-8 0,5-5-36,4-13 36,2-6-72,1-13 72,0-7-82,0-6 82</inkml:trace>
  <inkml:trace contextRef="#ctx0" brushRef="#br0" timeOffset="138517.9228">21358 656 166,'-7'-2'0,"1"-1"5,0 0-5,3 1-1,-1-1 1,8-2-84,8-1 84,14-2-80,12 3 80,3 0-5,0 10 5</inkml:trace>
  <inkml:trace contextRef="#ctx0" brushRef="#br0" timeOffset="139544.9815">21688 878 103,'0'0'0,"6"-2"1,7-6-1,3-3 2,3-2-2,0-5 0,-6-4 0,-7-1 1,-6-4-1,-6 3 13,-10 3-13,-3 5 14,-7 11-14,-2 13 14,-7 16-14,-3 13 12,0 2-12,6-4 6,13-1-6,9-2-1,17-3 1,12-10 0,13-14 0,2-13 1,1-5-1,0-6-2,0 1 2,-6-4 1,-7 4-1,-6 2 0,-3 6 0,-1 10 0,-5 10 0,5 9 9,1 15-9,6 19 2,13 10-2,-4 14 1,1 0-1,-4 8 2,-6 15-2,-3-13-2,-12-7 2,-8-17-3,-8-7 3,-7-16 1,-13-14-1,0-15-1,0-17 1,1-18-8,-1-15 8,10-38-13,6-2 13,13-9-7,12-2 7,10-5-9,13-3 9,12 11-2,7 0 2,0-3 0,-3 2 0,-10 6 0,-10 11 0,-9 2 9,-9 3-9,-7 18 18,-6 11-18,-7 16 12,-6 24-12,-6 15 4,6 14-4,0 5 3,10 8-3,3 5-1,6 11 1,7 3-1,2-6 1,4-5 1,0-3-1,0 0 0,0-5 0,-3-8 0,-4-8 0,-3-10-4,1-14 4,2-15-3,4-17 3,0-7-6,6-6 6,6-5-5,4-2 5,2 4-3,1 9 3,-6 13 1,-4 10-1,-6 22 0,-4 15 0,-5 9 7,-1-4-7,0 1 4,4-3-4,6-10 1,3-11-1,13-11 0,6-13 0,6-13-1,1-21 1,-1-11 0,-9-8 0,-3-10 0,-4-27 0,-5 16 0,-4 24 0,-7 18 1,-5 16-1,-10 14 5,-4 18-5,-6 26 18,-6 40-18,0 3 10,7 3-10,8-6-1,8-3 1,12-7 0,3-8 0,9-14-44,4-8 44,6-10-70,-3-8 70,-3-10-64,-10-4 64,-6-7-25,-16-3 25</inkml:trace>
  <inkml:trace contextRef="#ctx0" brushRef="#br0" timeOffset="139730.9922">22507 339 200,'19'10'0,"29"-4"9,15 1-9,10-1 2,7-4-2,-1-4-73,10-1 73,-6-2-132,-4-3 132,-9 5-5</inkml:trace>
  <inkml:trace contextRef="#ctx0" brushRef="#br0" timeOffset="140084.0124">23250 500 150,'-19'11'0,"-13"7"18,-18 9-18,5-1 7,10 1-7,13-4-1,12 1 1,29-5 0,16-3 0,10-6 0,12-2 0,-3-3 0,0 3 0,-13 0-4,-12 5 4,-17 3 0,-21 3 0,-16 2 1,-10-5-1,-10-5-39,7-1 39,6-5-118</inkml:trace>
  <inkml:trace contextRef="#ctx0" brushRef="#br0" timeOffset="140850.0562">22742 1802 118,'19'-19'0,"10"-15"2,9-6-2,0-7 3,-3 2-3,-3 0 15,-7-11-15,-9 16 20,-3 14-20,-7 10 18,-3 11-18,-6 34 1,-10 11-1,1 7 4,-4 6-4,6-3 1,10-7-1,10-9 0,6-7 0,6-17-2,25-10 2,-5-16-11,-4-10 11,-13-11-3,-9-3 3,-13-2 0,-6 2 0,-10-13 1,-3 45-1,-15 8 25,2 8-25,10 5 10,13 3-10,25-3-1,16-5 1,12-10 1,11-14-1,2-32 1,3-5-1,-2 0-1,-1-7 1,-9 1 0,-10 1 0,-9 3 1,-10 10-1,-6 13-7,-7 16 7,-5 21 0,-4 24 0,-7 24 0,-2 21 0,-1 40 0,4 5 0,0 0 1,2-2-1,1-11 1,3-17-1,0-12 0,-3-11 0,3-13-9,0-10 9,0-14-35,0-8 35,-6-8-61,-1-16 61,-2-12-85,-1-12 85,1-10-7</inkml:trace>
  <inkml:trace contextRef="#ctx0" brushRef="#br0" timeOffset="141226.0777">23612 1667 177,'19'-11'0,"22"-13"12,13-7-12,13-9-1,-7-29 1,1-2 1,-4 2-1,-10-2 1,-15-1-1,-6 6 1,-14 5-1,-2 16-1,-13 13 1,-7 17 1,-9 20-1,-6 24 2,-4 21-2,7 19 15,0 10-15,9 35 9,0-3-9,7-2 6,0-6-6,6-10 3,0-11-3,3-16-1,-3-13 1,0-11 0,-3-10 0,3-11-16,0-5 16,-4-8-72,4-8 72,0-8-103,4-8 103,-4-3-33</inkml:trace>
  <inkml:trace contextRef="#ctx0" brushRef="#br0" timeOffset="141558.0967">24266 1535 151,'0'0'0,"0"0"21,-22 0-21,0-3 35,-4 6-35,-9 2 36,-12 0-36,-10 3 12,-7 3-12,-6-3 0,-3 2 0,10-2 0,12 3 0,16-6-57,13-2 57,15-6-197</inkml:trace>
  <inkml:trace contextRef="#ctx0" brushRef="#br0" timeOffset="158764.0808">19758 10583 66,'0'3'0,"3"8"12,-3 4-12,0 17 10,3 0-10,0 0 8,0-3-8,1 0 2,-1 0-2,0-8 0,0-2 0,0-6 5,0-2-5,-3-9 2,4 3-2,-4-5 20,0 0-20,-7-7 2,4-4-2,-3-8 1,3 1-1,-1-1 0,1-2 0,0-16-1,3 3 1,3 7 1,4 1-1,-1 2-2,3 8 2,1 0 1,3 6-1,-4-1-2,4 3 2,0 6 2,-1-1-2,4 8-2,-3 0 2,0 11 0,-1 0 0,-2 5 0,-1 16 0,1-2 2,-1-3-2,1-3 1,-1 0-1,1-5-1,-1-6 1,-2-5 1,-4-2-1,0-3-14,-3-3 14,0-5-59,3 3 59,-3-3-54,7 0 54</inkml:trace>
  <inkml:trace contextRef="#ctx0" brushRef="#br0" timeOffset="159071.0984">20116 10665 144,'0'0'0,"7"-2"4,5-1-4,4 3 13,0 0-13,0 0 3,3-3-3,-3 3-1,-3-2 1,-1 2-48,-2-3 48,-1 0-79,1-2 79,3 0-35</inkml:trace>
  <inkml:trace contextRef="#ctx0" brushRef="#br0" timeOffset="159679.1331">20580 10522 74,'-6'-2'0,"-1"-1"12,1 1-12,-4-4 17,-2 4-17,-1-1 9,0 0-9,-3 9 1,1-4-1,2 4 0,3 1 0,1 4-1,6 0 1,3 2-1,3 3 1,3 2 0,4 1 0,-1 15 1,-2-5-1,-4-2 0,-3-3 0,0-3 4,-7-3-4,1-2 13,-7-3-13,4-2 2,-1-6-2,-2-2 0,2-3 0,1 0 0,2 0 0,4 0-3,0 0 3,3 0-17,0 0 17,0 0-15,0 0 15,0 0-9,0 0 9,0 0-30,6-3 30,1-2-43,5-3 43,7 5-13,0 1 13</inkml:trace>
  <inkml:trace contextRef="#ctx0" brushRef="#br0" timeOffset="159905.1461">20682 10639 93,'0'0'0,"0"0"0,-4 5 0,1 22 21,3 4-21,-3-4 7,3 5-7,3-1 7,0-4-7,1-6 0,2-2 0,0-6-5,1-5 5,-1-3-61,0-5 61,4-11-61,12-4 61</inkml:trace>
  <inkml:trace contextRef="#ctx0" brushRef="#br0" timeOffset="160056.1547">20745 10517 138,'0'0'0,"0"0"-19,0 0 19,13 0-85,3 3 85,6 5-33,3 2 33</inkml:trace>
  <inkml:trace contextRef="#ctx0" brushRef="#br0" timeOffset="160775.1958">21085 10716 74,'0'0'0,"0"0"5,0 0-5,0 0 14,0 0-14,0 0 1,0-22-1,0 9 2,0 0-2,-3 2 1,-4 3-1,-2 3 10,-7 3-10,-3 4-1,-7 19 1,-2 1 5,2 1-5,1 6 0,9 1 0,3-1 0,13 2 0,10-4-2,6-6 2,9-10-3,7-9 3,0-7-1,3-14 1,-7-10-1,-2-8 1,-7-18 3,0 2-3,-7 3-2,-5 2 2,-4 3 0,-3 11 0,-3 7 4,0 6-4,-4 5 14,-2 8-14,2 3 4,-2 7-4,3 9 2,-4 5-2,4 10-2,-1-2 2,4 5 0,6 0 0,-3 1 0,7 12 0,2-5 2,1-5-2,2-3-2,4-5 2,3-6-2,4-2 2,2-11-2,7-2 2,-4-11 2,1-3-2,-1-7-10,1-3 10,3-16-12,-7 2 12,-3 1-5,-9 2 5,-7 3 0,-6 5 0,-9 8 31,-7 3-31,0 13 30,-3 3-30,0 10 6,6 3-6,7 5 3,6 3-3,10 15-1,12 4 1,13-9-6,9 3 6,4-10-73,3-9 73,-4-5-87,1-7 87</inkml:trace>
  <inkml:trace contextRef="#ctx0" brushRef="#br0" timeOffset="164030.382">5226 10623 55,'0'-5'0,"-4"2"7,1-7-7,0-1 17,-3-2-17,-4 2 6,-2-2-6,2 2 2,-6 1-2,-3 4 8,0 4-8,-3 7 2,-4 3-2,1 8 1,0 8-1,-4 18 5,7 0-5,6 1 0,10-1 0,6 3 0,9-3 0,7-7 0,13-9 0,-1-15 1,10-11-1,-6-13 2,0-11-2,-7-13 1,-9-6-1,-6-15 6,-7-8-6,-13 3 9,-2-9-9,-14 1 9,-2-1-9,-4 9 13,3 12-13,1 14 14,9 11-14,3 7 8,9 11-8,14 3-1,15 8 1,19 2 2,13-5-2,3-5 4,10 0-4,0-6 0,-1-2 0,-8-1-18,-14 4 18,-6-3-66,-16 5 66,-6 0-72,-16 8 72,-9 8-14,-10 0 14</inkml:trace>
  <inkml:trace contextRef="#ctx0" brushRef="#br0" timeOffset="164990.4369">5403 10546 94,'0'0'0,"0"8"3,4 11-3,2 10 30,0 26-30,4 6 18,-1 8-18,4 0 11,0 2-11,-1 3 3,1-10-3,0-9 0,0-7 0,-4-14 0,-3-10 0,-2-8 2,-1-5-2,0-6 3,0 0-3,-3-2 1,0-3-1,0 0-1,-6 0 1,-1-8 1,-2 0-1,-4-2-6,4-6 6,-4-3-4,0-5 4,-3-2 0,1-3 0,-1-6-1,3-4 1,0-4-1,4 1 1,2 2 1,1 1-1,6-1-1,0 3 1,6 2-2,7-7 2,3 10 0,3 6 0,6 10-3,1 8 3,2 5 0,-5 6 0,-4 18 0,-3-2 0,-4-3 2,-5-3-2,-11-2 5,-5 4-5,-13 1 1,-7 0-1,-9 0-19,0 3 19,0-1-76,3 1 76,9-4-60,7-7 60</inkml:trace>
  <inkml:trace contextRef="#ctx0" brushRef="#br0" timeOffset="165411.461">5889 10221 106,'-6'18'0,"-4"25"13,-18 4-13,6 12 20,3 4-20,9 3 17,4 14-17,6-4 1,22-4-1,-3-11 1,0-8-1,-3-11-31,3-13 31,-3-11-92,3-12 92,0-12-34</inkml:trace>
  <inkml:trace contextRef="#ctx0" brushRef="#br0" timeOffset="166057.498">6067 10478 83,'10'-6'0,"5"4"0,4 2 0,1 2 4,5 6-4,-3 5 6,-6 1-6,-3 1 14,-10 7-14,-3-1 20,-10-3-20,-5 6 10,-5-8-10,-5 16-1,6-6 1,0-7 2,3-3-2,7-8-9,2-3 9,4 0-36,9-5 36,7-8-24,3-16 24,3 3-22,3-3 22,0 3-4,1 0 4,-4 0 3,0 2-3,0 4 16,0-1-16,-6 2 21,-1 4-21,-2 2 9,-7 0-9,0 8 17,0-5-17,-3 5 10,-6-3-10,0 6 8,-7 2-8,0 6 2,1-1-2,-1 6 1,6 3-1,1-1-1,6 1 1,3-1 0,7 14 0,6-8-6,6-6 6,0-10-36,7-5 36,-7-19-60,-3 3 60,3-3-26,-6-3 26</inkml:trace>
  <inkml:trace contextRef="#ctx0" brushRef="#br0" timeOffset="166327.5134">6502 10139 103,'16'16'0,"12"15"28,4 14-28,0 8 31,-3 0-31,-7 3 19,-6-6-19,-10 6 19,-16-6-19,-9 16 0,-9-2 0,-17-4-31,-5-4 31,2-6-127,10-2 127,9-16-41</inkml:trace>
  <inkml:trace contextRef="#ctx0" brushRef="#br0" timeOffset="168444.6345">3575 10792 80,'0'0'0,"0"0"7,9 0-7,7 0 23,6 0-23,10 0 12,9 0-12,10-2 15,9-1-15,10-5 14,3 0-14,7-2 5,2-1-5,-2 6 1,-7-3-1,-7-3 1,-12 9-1,-9-4 1,-14 4-1,-8 2 0,-7-3 0,-7 3 1,-3 0-1,-2 0 1,-4 0-1,3 0 1,-3 0-1,0 0-1,0 0 1,0-16-1,-7 0 1,1 6 1,-3 2-1,-4 0 0,0 2 0,-3 1 0,4 0 0,-1 5 0,0-5 0,-3-1 1,4 1-1,2 0 1,1-1-1,-1 6 7,1-5-7,2 3 3,-2-1-3,2 3-1,4 0 1,3 0 2,0 0-2,0 0-1,0 0 1,3 5 0,4-2 0,-1 2 2,4-2-2,-1 2-1,4 0 1,6 3-1,0 0 1,3 16 1,-3-3-1,3-2 0,-3-3 0,0-3-2,-6-3 2,0 4 0,-7-4 0,-3 1 3,1-1-3,-8-2 0,-2 3 0,-7-3 1,-6 2-1,-9 4 1,-7 2-1,-3-1 0,-4 4 0,4-6 0,0 0 0,10-2 0,5-3 0,11 0-1,2-6 1,7 1 0,3-3 0,6 0 1,7-5-1,0-3-1,3-3 1,-4-7 0,4-3 0,-3-8 0,-4-1 0,-2-4 1,-1-11-1,-3 11 1,-3 5-1,-3 7-1,0 1 1,3 8 1,-3 8-1,3-1-2,0 6 2,0 0-29,6 3 29,0 5-105,4 21 105,-7-5-41</inkml:trace>
  <inkml:trace contextRef="#ctx0" brushRef="#br0" timeOffset="189267.8255">18824 9861 20,'0'0'0,"0"0"4,0 0-4,0 3 13,3 7-13,-3-2 9,4 11-9,-4 2 7,0 5-7,-4 3 2,4 1-2,-3-1 4,0-3-4,0-2 2,0-3-2,3-2 6,-4-1-6,8-7-5,-4-3 5,3-6 4,0-4-4,3-9 0,-2 0 0,-1-4 0,0 1 0,-3-1-4,0-4 4,-3 0 0,0-2 0,-1 0 4,1 0-4,0 0-5,0 0 5,0 2 5,3 3-5,-4 3 8,4 5-8,0 0 6,0 5-6,0 3 3,0 0-3,0 0-1,0 0 1,4 3 1,-4 8-1,3 2 0,-3 3 0,3 2 1,0 1-1,4-1-1,-4-2 1,3 0-12,0-3 12,-2 1-11,2-4 11,-3-2 0,0 3 0,4-6 0,-4 0 0,-3 3 0,3-2 0,0-1-2,0-3 2,-3-2 1,7 3-1,-7-3 1,0 0-1,0 0 0,0 0 0,0 0 16,0 0-16,0 0 12,0 0-12,-7-3 3,-2 1-3,-4-3 2,0-1-2,-6 1 4,0-3-4,0 0 13,-3 3-13,-3-1 6,2 1-6,1 3 5,3 2-5,3 0 1,4 0-1,5 0 1,1 0-1,3 0-2,3 0 2,3 2-1,6 1 1,7-1 1,3 1-1,4 0-1,2-1 1,4-2 0,-1 3 0,-3-3 1,1 3-1,-4-3-1,-3 0 1,-6 2-1,-4-2 1,1 0 1,-4 0-1,-3 0 0,-3 0 0,0 0 2,0 0-2,0 0 1,-6 0-1,-3-2 0,-4 2 0,0-3 0,-3 0 0,-3 3-1,-3-2 1,0 2 1,0 0-1,-1-3 0,4 3 0,3 0 0,1 3 0,2-3-1,3 2 1,1-4 0,9 2 0,0 0 0,0 0 0,6 2 0,7-2 0,3 0-1,6 0 1,-3 3 0,6-3 0,4-3 1,-4 3-1,-6 0-2,0 0 2,-6 0 0,-3 0 0,-4 0 2,0 0-2,-6 0-14,0 0 14,0 0-31,0 0 31,0 0-27,-3-2 27,0-1-5,0-5 5,-3 3 0,2-3 0,1-3-1,0-2 1,0-3 2,0-2-2,3-1-1,0-2 1,0 3 4,0 4-4,0 4 6,0 2-6,0 2 13,0 6-13,0-5 2,0 5-2,0 5 5,0 6-5,0 8 5,0 2-5,0 5 5,3 1-5,-3-4 0,3-4 0,-3-3 1,0-6-1,0-4 1,0-1-1,0-5-1,0 0 1,0 0 1,0 0-1,0 0-2,0 0 2,0-8 0,0-5 0,-3-6 2,3-4-2,0-7-1,0 1 1,3 0 0,-3 5 0,0 3 0,0 11 0,0 2-1,0 2 1,0 6 0,0 0 0,0 8 0,-3 16 0,3 5 0,-3 8 0,-1 0 1,4-2-1,-3-11-1,3-1 1,0-4-1,3-8 1,-3-1 2,0-5-2,0-2-5,0 0 5,0-3-5,0 0 5,0-3-3,0-5 3,0-8 0,-3 0 0,3-5 0,0 0 0,-3 2 1,3 4-1,-3 4 0,3 3 0,0 3 0,0 5 0,0-3-1,0 3 1,0 3 1,0 2-1,0 3-1,0 3 1,0-3 1,3 2-1,-3-2 0,0-5 0,0-1-14,0-2 14,0 0-10,3 0 10,0 0-7,1-8 7,-4 8-1,3-5 1,0 2-1,-3-2 1,-3-5 1,3 2-1,-3 0 2,-1 2-2,1 4 10,0-3-10,0-1 2,0 4-2,-4 2 2,1 0-2,3-3 3,-3 3-3,-1 3 1,1-1-1,3 1 4,-4 0-4,7-3 0,-3 2 0,0-2 0,0 3 0,3 2-4,3 0 4,3 3 4,4 0-4,3 0-5,2 3 5,1-6 1,0 3-1,0-3-1,0 1 1,-3-4 1,-1 1-1,-2 0-1,-4-3 1,-3 0 6,-3 0-6,0 0 2,0 0-2,0 0 9,-6-3-9,0 0 1,-7-2-1,-6 0 1,0-1-1,-7 4-1,1-1 1,0 3 2,-1 0-2,4 0 2,0 3-2,6-6 0,6 3 0,1 0 2,6 0-2,0 0-1,3 0 1,6 3-1,10-3 1,3 0 2,3 0-2,3 2-1,4-2 1,-4-2-1,4-1 1,-4 0 0,-2 3 0,-4 0 0,-3 0 0,-4 0-1,-5 0 1,-1 0 2,-3 3-2,0-8 0,-3 5 0,0 0 3,0 0-3,-6 2-1,-7-2 1,1 0 0,-11-2 0,1-1-1,-3 6 1,-4-3 0,1 5 0,-1 0 1,4 1-1,6-4 1,3 1-1,3 0-1,7-3 1,2 0-2,4 0 2,10 0-1,3 2 1,9 4-1,0-4 1,3-2 1,1 3-1,-4-3-1,0-3 1,1 1-20,-8-1 20,1 0-61,-3 1 61</inkml:trace>
  <inkml:trace contextRef="#ctx0" brushRef="#br0" timeOffset="189616.8455">18888 9861 50,'0'5'0,"0"6"9,0 15-9,0 1 13,0 7-13,0-5 10,0-2-10,0-6 6,0-5-6,0-6-2,0 1 2,0-6 2,0 1-2,0-4-1,0-2 1,0 0-33,0-2 33,3-9-53</inkml:trace>
  <inkml:trace contextRef="#ctx0" brushRef="#br0" timeOffset="212057.129">4118 15139 45,'0'0'0,"0"0"8,0 0-8,0 0 8,-4-5-8,4 5 12,-6-2-12,3 4 1,0-4-1,-4 7 2,4-3-2,0 4 1,-3 2-1,-1 5 2,-2 0-2,2 0 2,1 3-2,0 0 1,-1-3-1,4 1-2,3-4 2,0 14 1,3-5-1,1-4 0,2 4 0,3-6 2,-2 0-2,2-5-1,4-8 1,3-5 3,3 0-3,0-6 8,0-10-8,0 2 2,-3 1-2,0 7 3,-7 1-3,-2-1 11,-1 3-11,-6 0 13,0-5-13,-6 2 7,-1-2-7,-2 0 1,-1-3-1,1 3 0,-1-3 0,1 8 1,-4 3-1,0-3-1,4 5 1,-4 3-1,4 3 1,-1 2-51,4 6 51,3-1-77,-4-4 77</inkml:trace>
  <inkml:trace contextRef="#ctx0" brushRef="#br0" timeOffset="213377.2045">4194 17005 25,'0'0'0,"0"0"17,0 0-17,0 0 5,0 0-5,0 0 10,0 0-10,0 0 11,0 0-11,0 0 1,0 0-1,0 0 3,0 5-3,0 0-2,0 1 2,3 2 2,3-3-2,1 3 0,-1 0 0,7 0 0,-1-3 0,1 0 3,0-5-3,3 0 9,-4-2-9,1-1 6,0-2-6,-1-1 8,-2-4-8,-4 2 12,1-3-12,-1 1 6,-3-6-6,0 0 7,-3 0-7,0 0 9,-3 3-9,0-3 15,0 3-15,-7 2 6,4 3-6,-4 0 5,4 6-5,-3 2 1,-1 2-1,1 4-1,-4 7 1,0 3-23,0 5 23,1 3-59,2-3 59,7 3-75,-3-3 75</inkml:trace>
  <inkml:trace contextRef="#ctx0" brushRef="#br0" timeOffset="214581.2734">4857 18764 44,'0'0'0,"0"0"6,0 3-6,-3 2 2,3 0-2,0 3 8,-3 6-8,0 4 12,-4-20-12,1 4 7,3 9-7,0 5 4,3 0-4,-3-1 1,6 1-1,0 3 1,6-3-1,-2-3 2,2-3-2,4-4 1,-3-4-1,2-2 7,1-5-7,-3-3 10,-1-2-10,1-6 11,-1 0-11,1-3 5,-4 3-5,-3-2 4,-3 13-4,0-9 6,-3-9-6,-3-4 18,2 3-18,-5 3 22,3 0-22,-4 10 9,-3 6-9,1 5 1,-1 8-1,-3 11-7,0 4 7,0 12-83,4-22 83,2 11-90</inkml:trace>
  <inkml:trace contextRef="#ctx0" brushRef="#br0" timeOffset="226244.9405">18878 9316 15,'0'0'0,"3"8"19,4 8-19,-4 5 8,0 5-8,0 9 11,0 18-11,-3 0 16,0 8-16,0 5 12,0 5-12,0 1 3,0 4-3,0-2 5,0-5-5,-3 11 6,3 2-6,-3 2 1,0 1-1,0 2 7,3 6-7,0-6 3,0 0-3,3-2-2,0 2 2,-3-2 3,0-6-3,-3-10-1,3-8 1,0-3 0,-3 3 0,3 3 2,0 4-2,-3 1 1,3 0-1,-4 5 2,4-8-2,0 0 2,4-5-2,-1-5 0,0-3 0,-3-11 0,3-5 0,0-8 1,0-5-1,-3-11-1,0-2 1,0-3-2,0-8 2,-3-19-68,-3-15 68,3-19-42</inkml:trace>
  <inkml:trace contextRef="#ctx0" brushRef="#br0" timeOffset="227594.0176">18027 12777 74,'0'0'0,"7"-3"1,2 0-1,7 1 2,6-1-2,0-2 14,4-3-14,-1 3 6,1-3-6,-1 0 1,-3-3-1,1-2 0,-4 2 0,-4-5 5,-2 3-5,-3-5 0,-7-3 0,-3 2 1,-7 1-1,1 2 6,-7 5-6,1 3 12,-7 5-12,3 9 1,-3 7-1,0 3 0,6 10 0,3 3-1,7-2 1,6 2 0,4-5 0,9-3 1,6-2-1,3-6 0,4-5 0,3-3-20,-1-2 20,-2-3-61,12-3 61,-9 0-41,3-2 41</inkml:trace>
  <inkml:trace contextRef="#ctx0" brushRef="#br0" timeOffset="228915.0932">18710 12708 45,'0'0'0,"0"0"9,3-5-9,0-1 16,-3-2-16,-3 3 4,0-3-4,0 0 9,-7 0-9,1 0 6,-4 3-6,-6 5 2,0 5-2,-7 1 0,4 2 0,-3 5-2,3 0 2,3 3-2,-7 8 2,7 0 0,22-1 0,0 4 0,7-3 0,6-6-1,6-5 1,7-5 1,2-10-1,4-9 0,-6-7 0,-4-6 2,-2-5-2,-4-6 0,-7-7 0,-2 0 0,-7-3 0,-3 0-1,-3 8 1,-4 5 10,4 11-10,0 2 19,0 9-19,0 2 12,3 2-12,-3 4-2,3 4 2,0 9 0,0 10 0,3 11-1,0 5 1,3 3 2,1-1-2,2-2-1,1 0 1,2-5-1,1-3 1,6-2-8,-3-11 8,6-3-38,0-5 38,1-3-29,2-8 29,0 1-14,-2-4 14,-1 1-3,-3-8 3,-3 0 0,0-1 0,0-1 8,-1-4-8,1-2 17,-6 2-17,-1-4 21,-2 1-21,-7-1 14,-3-1-14,-4 3 9,-5-1-9,-1 7 11,0 4-11,-3 6 1,-6 10-1,-3 11 1,-4 10-1,7 6-1,3-3 1,12 0-2,7-2 2,13-3 1,6-11-1,7-5-3,-1-8 3,0-8 1,-2-5-1,-1-6 2,-6 0-2,-4 4-1,-5 4 1,-1 6 10,0-1-10,-6 6-1,0 14 1,-3 15 0,6 5 0,1 6 2,2 5-2,4 5 2,-1 6-2,-3-3 0,1 0 0,-4-3 1,-3-5-1,-13-8 2,-3-5-2,-6-6-5,-3-10 5,-1-11-9,4-7 9,0-9-6,3-5 6,3-5-2,6-3 2,7-2-1,6-1 1,10 1 1,6-6-1,7 0-1,5 0 1,11 6 1,2-6-1,0 1-1,-2 1 1,-4-1 0,-6-4 0,-4-2 1,-9-2-1,-9-1-1,-4 0 1,-9 8 5,-3 6-5,-7 7 4,-3 9-4,-6 7 7,-10 16-7,3 14 9,7 7-9,6 9 2,10-4-2,12-2 0,10 0 0,13-2 0,9-11 0,3-9-35,4-9 35,-1-9-97,1-7 97,-17-17 0</inkml:trace>
  <inkml:trace contextRef="#ctx0" brushRef="#br0" timeOffset="229388.1203">18802 12721 72,'0'0'0,"-6"0"14,-4-5-14,-3-3 18,1-3-18,-4 1 18,-3-3-18,-3 2 3,-1 3-3,-5 8-29,-7 16 29,-3 16-94,-13 2 94,6-10-1</inkml:trace>
  <inkml:trace contextRef="#ctx0" brushRef="#br0" timeOffset="334095.1092">6781 14372 45,'0'0'0,"0"0"8,0 0-8,0 0 17,0 0-17,0 0 13,0 0-13,0 0 7,0 0-7,0 0 3,0 0-3,4-10 5,5-9-5,1-5 6,2 6-6,1-3 2,0 2-2,3 6-1,-4 0 1,4-1 10,0 9-10,16 0 7,0 7-7,-4 6 10,-2 8-10,-1 3 12,4 5-12,-4-3 4,0-5-4,-2-6 10,-1-5-10,0-10 5,-3-3-5,-3-8 0,-3-2 0,-7-6-7,3 0 7,-2-10-39,-1 5 39,1 8-57,2 7 57,-3 9-59</inkml:trace>
  <inkml:trace contextRef="#ctx0" brushRef="#br0" timeOffset="334967.159">6851 16092 60,'0'0'0,"0"0"9,0 0-9,3-8 16,1 0-16,5-2 14,1-4-14,2-4 14,23-1-14,-9 1 0,-1 4 0,-3 4 0,1 5 0,-1 5 8,0 0-8,0 5 10,7 5-10,-1-2 6,1 3-6,0-3 14,-1 0-14,1-8 5,-4 0-5,-3-5 0,-9-1 0,0-4 2,-4 2-2,-6 0-1,4 0 1,-7-3-53,6 1 53,-3-3-69,4 5 69,5 0-34</inkml:trace>
  <inkml:trace contextRef="#ctx0" brushRef="#br0" timeOffset="335774.2052">7496 17822 80,'3'-8'0,"0"-5"6,3-5-6,1-4 3,2-1-3,4-4 0,3 3 0,3 6 5,0 5-5,0 2 14,0 6-14,0 7 7,3 4-7,1 2 8,2 2-8,0 3 4,4 1-4,0-9 6,-4-2-6,-3-9 0,-3-2 0,-3-5 2,-3-5-2,-4-9-2,-5 3 2,-1-2-48,-6 5 48,-1 2-84,1 1 84</inkml:trace>
  <inkml:trace contextRef="#ctx0" brushRef="#br0" timeOffset="337350.2953">8213 14131 114,'0'19'0,"0"7"12,4 17-12,-1 4 10,-3 6-10,0 5 9,3-5-9,-6 0 1,6-2-1,-3-12 0,6-10 0,-3-5 2,1-8-2,2-5-1,0-6 1,1-8 2,-1-7-2,0-11-1,-3-11 1,-3-5 3,0-8-3,-6-8-1,-3-5 1,-4-3-2,3 5 2,-2-2 1,2 10-1,1 9 13,2 10-13,4 7 7,0 7-7,0 4 5,3 3-5,0 3-1,6 5 1,7 8 2,9 2-2,0 9 0,10 15 0,0 3-1,3 3 1,0 0-1,6 5 1,-3-6 2,3 4-2,-3-6 0,-3 0 0,-3-8-1,-7-3 1,-2-7 2,-7-3-2,-1-11 0,-2 3 0,0-11 0,-4 1 0,1-9 2,-4-5-2,1-13 0,-4-5 0,-3-9 14,-3-4-14,-4-4 6,4-7-6,-3 8 7,-1 2-7,4 6 2,-3 2-2,3 9 3,-1 4-3,4 3-1,0 6 1,0 4 0,0 4 0,7 5-43,2-1 43,1 6-68,9 11 68,0 5-75,-3 16 75,0-3-22</inkml:trace>
  <inkml:trace contextRef="#ctx0" brushRef="#br0" timeOffset="337935.3288">9029 14634 116,'0'0'0,"0"0"11,0 0-11,3 3 11,1 5-11,-1 5 12,0 0-12,0 0 6,0 1-6,1-1 2,-1 0-2,0 0-1,0-5 1,-3 3 1,3-9-1,-3 4 1,0-6-1,-3-6-1,0-4 1,-3-3 1,-7-9-1,0-1 1,0-9-1,-2 0-1,-1 3 1,3 0 1,3 5-1,4 3-1,3 5 1,3 3-1,6 2 1,4 1 0,12 10 0,7 0 1,6 8-1,-1 0 0,5 7 0,-8 7 1,-5-4-1,9 3 11,-10-2-11,-28-1 22,-7 4-22,-6-4 4,-12 1-4,-7-1 1,-6-2-1,-4-3-1,1-2 1,-1 2-83,4 0 83,0 6-113</inkml:trace>
  <inkml:trace contextRef="#ctx0" brushRef="#br0" timeOffset="375723.4902">8436 15584 73,'0'0'0,"0"-5"22,0 2-22,0 3 19,0 0-19,0 5 13,0 11-13,-4 8 11,4 8-11,4 5 7,-4 2-7,3-1 3,0 1-3,0-10 2,0-2-2,4-1 0,-1-5 0,-3-5 1,4 0-1,-1-5-1,-3-3 1,-3-8 2,0 0-2,0-11-1,0-5 1,-6 0 0,3-7 0,-4-7-1,7-1 1,-3-6 0,3 2 0,3 3 1,4 6-1,2 2 0,1 8 0,5 0 2,8 9-2,2 1 3,4 6-3,2 0 0,-5 8 0,-1 3 2,-6 7-2,0 3 14,-6 6-14,-7 2 17,-6 3-17,0-6 7,-3 1-7,0-4 1,0-1-1,0-4-3,3 3 3,3-5-41,3-3 41,4 1-81,-1-4 81,4-4-71,0-9 71</inkml:trace>
  <inkml:trace contextRef="#ctx0" brushRef="#br0" timeOffset="376058.5093">8937 15899 136,'-3'2'0,"6"6"23,-3 8-23,0 8 13,0 3-13,0 2 15,3 0-15,1-3 4,-1 1-4,0-9-1,3 1 1,1-9-24,-1 1 24,0-3-70,1-3 70,-1-5-73,0-8 73,1-8-22,-7-2 22</inkml:trace>
  <inkml:trace contextRef="#ctx0" brushRef="#br0" timeOffset="376296.5229">8963 15796 162,'0'0'0,"0"0"-2,3 2 2,0-2 1,0 0-1,0 0 0,-3 0 0,0 0-17,0 0 17,0-2-65,0 2 65,4-8-78,-8 2 78</inkml:trace>
  <inkml:trace contextRef="#ctx0" brushRef="#br0" timeOffset="376866.5555">9004 15232 120,'0'-5'0,"0"2"4,6-5-4,4 3-1,9 0 1,3 2 0,0 0 0,1 6 0,2 2 0,-3 3 9,-6 3-9,-10 5 23,-9 15-23,-10 4 18,-6 2-18,-3-3 14,0-2-14,6-8 6,3 0-6,13-3 0,7-5 0,12-8 0,9-6 0,10-4-20,16-1 20,0-2-81,-6 2 81,0 3-91,-10 11 91</inkml:trace>
  <inkml:trace contextRef="#ctx0" brushRef="#br0" timeOffset="377435.5881">8083 16325 126,'0'0'0,"0"0"3,26 5-3,15 0 27,16-5-27,19-2 24,13-6-24,16 0 25,3-3-25,9 1 16,-2-4-16,-7 4 1,-10-1-1,4-2-1,-20 5 1,-15 3-50,-20 0 50,-15 2-92,-13 3 92,-9 5-78,-17 8 78</inkml:trace>
  <inkml:trace contextRef="#ctx0" brushRef="#br0" timeOffset="378216.6328">8677 16764 118,'0'13'0,"0"8"9,0 6-9,0 5 8,3 2-8,0-5 8,-3-5-8,3-3-5,1-8 5,-1-2-2,-3-6 2,3-2 0,-3-3 0,0-11 0,0-5 0,-3-5 16,0-8-16,-1-3 12,1-5-12,-3 0 7,0 0-7,2 5 10,1 6-10,0 2 13,3 6-13,-3 7 11,3 3-11,3 6-1,3-1 1,1 3 4,2 5-4,7 6 1,0 2-1,6 6 2,7 2-2,3 2 0,6 4 0,0-1 1,0 4-1,-3-1-1,-7-8 1,1-5 1,-7-3-1,-6-5 2,-3-3-2,-4-5 15,-2-8-15,-1-8 10,-6-5-10,3-8 0,-3 0 0,0-8 0,-3 0 0,0 0 8,0 0-8,-1 0 2,-2 5-2,0 3 0,-1 5 0,4 3-2,0 8 2,3-1-21,0-4 21,3 5-61,0 5 61,7 16-74,3 2 74,2 6-71,1 8 71,3 5-19,-6 3 19</inkml:trace>
  <inkml:trace contextRef="#ctx0" brushRef="#br0" timeOffset="378711.6611">9344 16896 123,'3'6'0,"0"7"30,3 3-30,1 2 11,-1-2-11,-3 0 2,4-5-2,-1-4 0,-6-1 0,0-4 1,0-2-1,0 0 0,-3-5 0,0-5 2,-1-9-2,-5-5 0,-1-2 0,-2-3 7,-1 0-7,3 5 15,-18 3-15,9 5 5,3 2-5,10 7 4,21-1-4,1 2 0,10 1 0,2 5 0,7 3 0,0-1 1,3 6-1,-3 3-1,-6 5 1,-4 2-2,-6 9 2,-12-4 0,-7 4 0,-7-1 11,-6-2-11,-6-3 8,-3-5-8,-3-3-1,-1-2 1,-2-3-23,2-3 23,1 1-71,9-4 71,3-2-121</inkml:trace>
  <inkml:trace contextRef="#ctx0" brushRef="#br0" timeOffset="384626.9994">9842 16211 83,'0'0'0,"0"0"13,0 0-13,3 3 15,4-1-15,2 1 6,7 0-6,13-3 1,9-3-1,3-5 0,3 0 0,-2-2 0,-4-4 0,-6-4 2,-10 2-2,-6 0 13,-7-5-13,-9-3 11,-9-2-11,-4 2 0,-6 3 0,-3 5 0,-7 5 0,-3 6 2,1 10-2,-7 14-2,-1 10 2,8 5 11,8 6-11,11 2 7,5 3-7,7 0 4,13-3-4,9-4 8,10-7-8,6-4 2,3-9-2,4-2 0,-4-8 0,-3-3 1,-3-5-1,-6-8-47,-4 0 47,-6 1-69,-6-7 69,-7-7-60</inkml:trace>
  <inkml:trace contextRef="#ctx0" brushRef="#br0" timeOffset="386953.1325">10687 15232 42,'0'0'0,"3"-3"11,0 1-11,-3 2 9,0-3-9,0 3 19,3-5-19,-3 0 8,0-6-8,0 3 5,-3-5-5,-3-3 5,-4 0-5,1 0 11,-4 0-11,-6 6 2,0 2-2,-3 5 0,-4 6 0,1 5-1,-1 10 1,1 3 4,-10 6-4,13 2 2,6 13-2,25-7-1,4-6 1,3-8 2,3-3-2,3-10 1,7-8-1,-4-8-1,1-15 1,-4-4 0,-3 1 0,-6 7 5,-4-2-5,-2 5 7,-1 3-7,-3 5 18,0 3-18,-3 5 0,0 0 0,0 8-1,0 8 1,3 5 3,-6 18-3,0 4-1,0 2 1,-7 2 0,1 6 0,-7-2-1,0 1 1,0-1 2,4-4-2,-4-10-2,3-5 2,7-11 2,2-5-2,11-11-2,9-7 2,9-9 2,4-2-2,2-3 0,-2 0 0,0 3 1,-4 2-1,-6 6 0,-3-3 0,-3 0-42,-4 6 42,1-4-70,-4 1 70,0 0-38,-3-1 38</inkml:trace>
  <inkml:trace contextRef="#ctx0" brushRef="#br0" timeOffset="387449.1608">10776 14875 112,'0'0'0,"0"5"1,3 8-1,3 3 30,7 5-30,-4 6 14,7-1-14,-3 3 11,3 1-11,0 1 5,-4-4-5,1-1 1,-3-7-1,2-3 2,-2-3-2,-1-3 0,-6-4 0,4-4 2,-4-10-2,3 1 11,-2-9-11,-1-8 11,3 0-11,0-5 10,1 0-10,2 0 4,1 0-4,3 2 2,2-2-2,-2 5 0,0 0 0,3 9-12,-4-1 12,-2 5-78,-1 0 78,4 6-116,0 5 116,-7 3-9</inkml:trace>
  <inkml:trace contextRef="#ctx0" brushRef="#br0" timeOffset="387856.1841">11503 14711 126,'0'0'0,"0"0"12,0 0-12,-4 5 0,-2 8 0,-3 16 29,-7 11-29,-3 10 22,-7 9-22,-2 7 11,-1-3-11,-6 6 6,3 8-6,7-8 1,0-6-1,6-10 0,6-8 0,3-8-49,7-16 49,3-8-85,10-15 85,6-17-72,-1-10 72</inkml:trace>
  <inkml:trace contextRef="#ctx0" brushRef="#br0" timeOffset="388470.2192">11515 14923 113,'0'10'0,"0"11"18,0 6-18,4 10 20,-4 2-20,0 4 10,0-4-10,3 4 2,-3-9-2,3 9 0,3-14 0,10-8-1,-3-5 1,-4-3 1,-2-10-1,-4-9-1,0-15 1,-3-3 4,6 0-4,1 6-4,-1-3 4,4 0 0,2 2 0,4 1-3,0 4 3,-3 1 0,-1 5 0,-2 0-1,-4 3 1,-6 5-1,3-3 1,-3 9 0,-6 2 0,-7 7 1,-2-1-1,-1 4-3,3 1 3,0-3 3,10-1-3,0-1 2,12-1-2,4 11 5,6-8-5,7-3 4,-1-3-4,-3-4-3,0-4 3,-2 1-3,-5 0 3,1-1-48,-6-2 48,-1 3-48,1-3 48,-1-3-46,1-15 46,3 2-20,-1 3 20</inkml:trace>
  <inkml:trace contextRef="#ctx0" brushRef="#br0" timeOffset="388713.2331">12017 15034 152,'0'2'0,"-3"12"15,3 7-15,0 8 4,0 0-4,6 5 2,1 1-2,-1-6 1,0 10-1,1-7 1,-1-8-1,0-8-44,1-3 44,-7-5-62,3-5 62,-3-3-67,-3-8 67,-1-19-1,1 1 1</inkml:trace>
  <inkml:trace contextRef="#ctx0" brushRef="#br0" timeOffset="388954.2469">11750 14965 187,'10'0'0,"12"2"15,16-2-15,10 3 13,9 0-13,6-3 4,-2-3-4,-7 3 2,-3-3-2,-7-2-3,-15 0 3,-7 2-71,-10-5 71,-12 3-99,-12 0 99,-7 7-47</inkml:trace>
  <inkml:trace contextRef="#ctx0" brushRef="#br0" timeOffset="425131.3161">9560 17547 92,'0'0'0,"0"0"20,0 0-20,0 0 1,0 5-1,-4 14 14,11 10-14,-7 3 4,6 8-4,-3-1 12,0 1-12,4 0 1,-1-9-1,0 1 0,1-8 0,-4-6-1,0-7 1,0-3 0,1-5 0,-4-3 1,0-11-1,0-8 0,-4-4 0,1-9 0,0-5 0,0 0 1,0 2-1,3 6-1,0 6 1,3-7-1,3 9 1,-3 5 1,7 6-1,3-1-1,2 6 1,1 5 0,0 5 0,0 6 5,0 7-5,0 9 12,-3-1-12,-4 11 8,-6-2-8,0-4 6,1-1-6,-4-4 3,3 0-3,-3-4-2,0-1 2,0-3-9,3 1 9,0-3-58,3-3 58,4-2-71,3 2 71,-4 3-36,1-1 36</inkml:trace>
  <inkml:trace contextRef="#ctx0" brushRef="#br0" timeOffset="425433.3334">10004 17883 106,'0'3'0,"3"7"23,0 1-23,1 2 22,-1 3-22,3 0 7,-3 0-7,0-3-1,1 0 1,2-5 0,0 0 0,1-3-44,2-2 44,1 0-74,-4-6 74,0 6-38,1-3 38</inkml:trace>
  <inkml:trace contextRef="#ctx0" brushRef="#br0" timeOffset="425671.347">10010 17690 144,'4'3'0,"2"-1"-1,7 1 1,2 0 1,-2-3-1,-3 2 1,-1-2-1,-9 0 1,-3-5-1,3 5-30,-6 0 30,-4 3-79,1 5 79,-1-3-36,1 0 36</inkml:trace>
  <inkml:trace contextRef="#ctx0" brushRef="#br0" timeOffset="426305.3833">10055 17084 92,'0'0'0,"0"0"12,0-5-12,3 2 1,3 1-1,7-1 1,3 3-1,6 0 0,0 3 0,1-1 2,-1 6-2,-6 0 5,-7 8-5,-9 5 23,-9 11-23,-10 2 23,-4 1-23,1-1 12,3-7-12,10-6 0,5-5 0,17-3 3,16-11-3,12-4-2,7-6 2,2 0-67,20 5 67,-9 1-104,-7 4 104</inkml:trace>
  <inkml:trace contextRef="#ctx0" brushRef="#br0" timeOffset="427066.4268">9436 18365 97,'0'-6'0,"3"-1"24,13-4-24,12-5 37,20-8-37,22-2 19,9-3-19,20 2 28,15-5-28,10-2 8,0-6-8,6 6 0,-13 2 0,-22 6-37,-25 5 37,-22 7-78,-19 6 78,-20 8-54,-15 11 54,-13 2-43,-13 14 43</inkml:trace>
  <inkml:trace contextRef="#ctx0" brushRef="#br0" timeOffset="427788.4681">9988 18582 127,'-3'16'0,"0"18"17,3 19-17,-3 2 7,3-31-7,3-3 0,-3-5 0,0-2 0,3-4 0,3-7-1,1-9 1,2 12-1,-2-25 1,-7-26-1,-4-10 1,1 2 1,-3 3-1,0 5 0,-4 5 0,4 0 11,2 11-11,1 3 14,0 4-14,3 7 5,0 7-5,6 2-1,4 6 1,3 8 12,3 5-12,6 9 5,3 1-5,4 7 1,-1 1-1,4 4 2,0 4-2,0 6 0,3 3 0,-1 2 1,-5-7-1,-4-14-1,-6-8 1,7-8 1,-7-10-1,-6-14 1,-4-18-1,-18-11 3,-1-7-3,4 2 10,-4 2-10,4 4 6,0 4-6,-1 6 6,1 0-6,-1 3 4,4 5-4,0-1 0,0 6 0,3 3-2,0 0 2,3 5-49,-3 0 49,6 6-82,1 2 82,-1 7-86,20 9 86,-1 3-9</inkml:trace>
  <inkml:trace contextRef="#ctx0" brushRef="#br0" timeOffset="428238.4939">10556 18653 137,'4'13'0,"2"14"15,4-1-15,2 1 13,-2 2-13,-1-5 2,-2-8-2,-4-1 0,0-9 0,-3-6-1,0-19 1,-3-10 0,-4-11 0,1-5 3,0 6-3,-4 4 2,7 6-2,-3 5 11,3 9-11,-1 4 14,4 6-14,0-1 2,7 1-2,5 2-1,7 3 1,4 0-1,5 6 1,4 2 1,-3 5-1,-4 5-1,-3 12 1,-3 1 1,-9 9-1,-10 10 3,-7-21-3,-8-10 17,-8-1-17,-5-4 5,-4-1-5,0-3 0,1 1 0,5-6-47,7 1 47,10-4-136,12 1 136,9-8-38</inkml:trace>
  <inkml:trace contextRef="#ctx0" brushRef="#br0" timeOffset="429123.5445">11430 16883 47,'-4'-5'0,"4"-1"25,-6 1-25,-3 3 17,-7 4-17,-7 9 8,-5 5-8,-4 13 12,-3 5-12,-6 14 21,0 29-21,3 23 30,6 19-30,6 13 17,7 9-17,13 2 18,12-6-18,17-18 3,5-8-3,10-2 1,7-9-1,-4-12-6,-3-12 6,-6-2-68,-7-10 68,-6-9-111,-9-17 111,-10-38-13</inkml:trace>
  <inkml:trace contextRef="#ctx0" brushRef="#br0" timeOffset="429830.5849">11534 17859 109,'19'3'0,"0"0"5,7-6-5,2-2 9,7-6-9,-3 3 0,3-5 0,-6 0 1,-4 0-1,-6-6 0,-9 0 0,-4-4-1,-9 2 1,-10-1 0,-3 4 0,-3 5 1,-9 7-1,-7 6 2,0 16-2,-13 13 26,4 16-26,6 11 22,9 5-22,16-3 15,10 0-15,19-5 5,28-11-5,14-7 2,5-14-2,-3-5-2,-6-6 2,-3-4-47,-10-6 47,-9-3-122,-10-5 122,-3-8-24</inkml:trace>
  <inkml:trace contextRef="#ctx0" brushRef="#br0" timeOffset="430746.6373">12201 17047 83,'3'-3'0,"10"-4"12,0 1-12,-1-4 1,1-4-1,-3-1 13,-4-1-13,-9-3 7,0 1-7,-10 2 4,-6 3-4,-7 7 0,4 9 0,-3 5 1,-4 8-1,4 2-3,6 1 3,6-1 0,10-2 0,6-3 0,10-2 0,0-3 2,2-8-2,1-3-3,0 1 3,0-4 1,-3 4-1,-4-1-1,-2 0 1,-1 3 5,3 0-5,1 3 7,0 5-7,-1 0 1,1 5-1,2 3 1,-5 8-1,-7 5 2,-10 8-2,-3 0 15,-9 3-15,-3-1 12,-1 1-12,4-6 9,3-4-9,6-9 5,7-3-5,6-2 0,6-5 0,4-3 2,9-3-2,3-2 0,7-6 0,3 3-2,-4-3 2,-2 1-67,-7-1 67,0-2-91,-7-1 91,-2-4-15,-4-9 15</inkml:trace>
  <inkml:trace contextRef="#ctx0" brushRef="#br0" timeOffset="431180.6621">12354 16693 157,'0'2'0,"3"6"9,6 8-9,1 5 10,6 3-10,-4 2 4,4 4-4,-3-4 2,0-2-2,-1-3 0,-2-2 0,-4-6 5,-3-5-5,1-3 2,-1 0-2,-3-5 1,0 0-1,3-8 9,3-8-9,4-5 8,-1 0-8,4-3 4,0 1-4,-1-7 2,1 4-2,0 2-1,-1 3 1,1-5-7,0 7 7,-7 0-61,4 4 61,2 4-87,-2 0 87,3 9-56,15 7 56</inkml:trace>
  <inkml:trace contextRef="#ctx0" brushRef="#br0" timeOffset="431439.677">12973 16515 127,'0'8'0,"-7"13"30,1 14-30,-4 12 20,-5 9-20,-8 5 21,-2 5-21,0-3 4,-1-10-4,1-8 0,3-2 0,6-9-37,3-2 37,-9-3-89,25-8 89,0-2-75,3-17 75</inkml:trace>
  <inkml:trace contextRef="#ctx0" brushRef="#br0" timeOffset="431977.7077">13023 16722 126,'4'8'0,"-1"13"10,0 11-10,-3 2 17,0 6-17,-3 2 3,-4-5-3,1-8 0,0-5 0,3-6-1,-1-4 1,4-4 0,0-4 0,0-6-2,0 0 2,4-6-2,2-2 2,0-2-7,7-4 7,0-1-8,3-1 8,-1 0 1,4 0-1,1 0 1,-1 0-1,-4 6-1,-5 2 1,0 2 0,-7 1 0,-3 5 9,-7 8-9,-2 3 10,-4 5-10,-3 5 6,4-3-6,2 1 5,4-3-5,6-1 6,0-1-6,9-1 1,7-5-1,3 2 0,3-4 0,4-4-11,-7 1 11,0-3-65,-3-3 65,-7 1-77,-2-1 77,-1 0-20,-3-2 20</inkml:trace>
  <inkml:trace contextRef="#ctx0" brushRef="#br0" timeOffset="432205.7208">13433 16843 195,'0'14'0,"3"7"4,0 3-4,4 2 2,2 1-2,-2-6-1,2 0 1,-3-8-47,-2-2 47,-1-3-68,0-6 68,-6-4-76,-7-1 76,-6-5-8,-6-3 8</inkml:trace>
  <inkml:trace contextRef="#ctx0" brushRef="#br0" timeOffset="432438.7341">13331 16761 203,'19'-5'0,"13"2"2,10-2-2,-1-3-29,-6 6 29,-7 4-167,-9 6 167,-12 3-8</inkml:trace>
  <inkml:trace contextRef="#ctx0" brushRef="#br0" timeOffset="432916.7614">13360 17896 202,'25'-5'0,"20"-3"16,9 3-16,9 2 11,-2 1-11,-4-1 0,-6 3 0,-13 0-1,6 0 1,-12 0-61,-29 0 61,0 3-115,-6 2 115,-3 3-51</inkml:trace>
  <inkml:trace contextRef="#ctx0" brushRef="#br0" timeOffset="433421.7903">14313 17579 118,'0'0'0,"0"0"4,0-5-4,6 7 26,-3 14-26,3 3 41,-2 10-41,-1 8 23,0 8-23,0 2 11,0 1-11,4 0 4,-1-6-4,0-5 1,-3-5-1,1-8-2,-1-6 2,0-7-11,0-3 11,-3-8-59,-6-6 59,3-4-87,-4-6 87,4 3-68,3-3 68</inkml:trace>
  <inkml:trace contextRef="#ctx0" brushRef="#br0" timeOffset="433868.8159">14392 16999 120,'16'14'0,"12"10"32,10 23-32,10 22 41,-3 16-41,-4 13 22,-9 10-22,-13 11 9,-10 3-9,-12 7 3,-7-10-3,-9-2 2,-9 5-2,-10-6 6,3-8-6,3 9 2,0-11-2,4-24-27,2-45 27,7-11-96,3-7 96,4-9-113</inkml:trace>
  <inkml:trace contextRef="#ctx0" brushRef="#br0" timeOffset="489297.9863">4416 17709 69,'0'0'0,"-3"-14"18,0 1-18,-4 0 19,1-6-19,-4-7 8,-5-1-8,-1 1 2,-7-3-2,-5-3 2,-10-2-2,-10 2 6,1 3-6,-7 0-1,-13 8 1,-6 7 1,-10 6-1,-9 11-1,-22 10 1,3 8 1,3 9-1,3 9 0,0 4 0,4 7 0,15 8 0,0 6 4,10 7-4,6 8 5,7 9-5,9-1 0,9-2 0,17 7 5,15 4-5,16-1 15,16 8-15,16 19 10,16-35-10,9-5 0,7-5 0,16-3 2,2-27-2,11-12-3,5-14 3,23-5 3,6-8-3,3 0-1,7-6 1,0 1 3,3 0-3,0-1 4,-4-2-4,11 0 3,-14-18-3,-12-22 0,-19-7 0,-13 9 4,-19-49-4,-19-13 12,-23-11-12,-21-9 2,-20 9-2,-15-10 12,-16-6-12,-26-3 17,-12 6-17,-36 12 2,-8 15-2,-1 15-1,-6 13 1,9 19-26,0 15 26,7 17-85,16 15 85,12 19-110</inkml:trace>
  <inkml:trace contextRef="#ctx0" brushRef="#br0" timeOffset="491007.084">20545 6210 24,'-3'-6'0,"3"1"6,-3-3-6,0-2 11,-7 2-11,0-5 14,1 2-14,-7-2 15,0-1-15,-3-15 10,0 8-10,-6 5 9,-4 3-9,-6 8 8,-3 0-8,3 5 5,0 21-5,-6 0 3,0 3-3,-1 2 3,4 6-3,0 0 3,3 7-3,4 1 1,2 5-1,4 0 3,2 5-3,4 0 0,7-5 0,2-2 5,7-9-5,3 1 2,6-1-2,10 3 5,3 5-5,10 1 5,-1-1-5,10-2 11,1-3-11,8 0 1,-2-5-1,5-6 2,8-5-2,8-10 5,1-3-5,-4-8 7,4-11-7,-3-5 3,-4-8-3,10-5 4,-10-2-4,-6-9 9,-10-5-9,-9-8 18,-9 3-18,-10-3 6,-10-13-6,-9 0 7,-10-3-7,-15-3 4,-20 14-4,-6 5 3,-10 8-3,-2 11-9,-7 15 9,-7 11-98,4 16 98,6 13-104</inkml:trace>
  <inkml:trace contextRef="#ctx0" brushRef="#br0" timeOffset="494099.2609">21180 6284 42,'3'-3'0,"4"1"18,-1 2-18,3 0 25,-2 0-25,-1 0 18,0 0-18,4 0 11,-4-3-11,-2 0 7,-1 3-7,-3 0 17,0 0-17,0 0 27,0 0-27,-3 0 24,-10 3-24,-6-3 7,-7 0-7,-5 5 11,-4-2-11,-3-3 7,3 3-7,-3-1 2,9 6-2,4-5-2,9-1 2,3-2-23,7 3 23,12-3-97,10 3 97,12-1-89,11-7 89,-1 2-4</inkml:trace>
  <inkml:trace contextRef="#ctx0" brushRef="#br0" timeOffset="494475.2824">21320 6517 84,'0'0'0,"0"0"23,0 0-23,0 0 20,0 0-20,0 0 29,0 0-29,0 0 32,-7 0-32,1 0 22,-3 2-22,-11-2 25,-8 6-25,-10 2 18,-3-3-18,-7 0 2,0 0-2,4-2 0,-1 0 0,14-3-28,8 0 28,11 0-144,18-8 144,19 0-82</inkml:trace>
  <inkml:trace contextRef="#ctx0" brushRef="#br0" timeOffset="495811.3588">21659 5665 97,'0'0'0,"0"0"17,0 0-17,0 2-3,4 14 3,2 11 4,0 7-4,4 6 3,-4 7-3,1-2 2,-1-2-2,3-4 0,-2 6 0,-1-10 0,-3-14 0,0-8 0,1-2 0,-4-6 2,0-23-2,-4-6 0,1-3 0,0-7 4,-3-3-4,-1-5 0,1-3 0,3 2 0,3 4 0,3 4-1,3 6 1,1 5-1,2 3 1,4 5 0,6 8 0,0 8 0,3 3 0,1 13 2,-1 8-2,6 7 7,-9 4-7,-3-1 16,-6 0-16,-7 4 4,3-9-4,-2-6 0,-4-1 0,3-9-15,0-3 15,3-2-59,1-2 59,-1-6-67,7 0 67,-1 2-11</inkml:trace>
  <inkml:trace contextRef="#ctx0" brushRef="#br0" timeOffset="496066.3734">22145 5935 105,'0'10'0,"7"6"18,-4 5-18,3 14 7,-3-1-7,4-10-1,-4 0 1,0-8 4,-3-3-4,3-5-35,-3-3 35,0-5-77,10-8 77,-4-3-20</inkml:trace>
  <inkml:trace contextRef="#ctx0" brushRef="#br0" timeOffset="496317.3877">22098 5731 157,'0'0'0,"0"0"-3,0 0 3,3-3-99,6 1 99,7-6-54,0-3 54</inkml:trace>
  <inkml:trace contextRef="#ctx0" brushRef="#br0" timeOffset="496636.406">22098 5170 112,'0'0'0,"0"0"15,3-8-15,6-5-2,4 0 2,12 2 1,-2 8-1,2 3 0,-6 8 0,0 11 0,-9 13 0,-7 7 17,-13 9-17,1-3 15,-4-5-15,10-11 1,3-8-1,9-5-2,10-8 2,13-8-31,10-8 31,5-3-92,-2-2 92,-1 8-33</inkml:trace>
  <inkml:trace contextRef="#ctx0" brushRef="#br0" timeOffset="497147.4352">21501 6353 113,'12'0'0,"23"2"19,16-2-19,22 3 32,19 0-32,13-3 24,0 5-24,-7-2 2,-15-1-2,-13 1 1,-20-1-1,-11 1-77,-14-3 77,-3 0-113,-9-3 113</inkml:trace>
  <inkml:trace contextRef="#ctx0" brushRef="#br0" timeOffset="497928.4799">21704 6752 105,'0'8'0,"3"13"11,-3 14-11,-3 12 0,0 1 0,-4 5 0,1-8 0,0-8 2,3-5-2,-1-9 0,1-9 0,3-6-3,0-8 3,3-11-3,1-13 3,-4-5 0,0-8 0,0 0 2,-4-3-2,1-2 13,0 5-13,0 3 18,3 2-18,-3 13 10,3 3-10,0 6 3,3 5-3,3-1-1,7 12 1,6 4 1,6 9-1,1 2-2,2 3 2,7 2 2,10 3-2,-4-2 1,-3-6-1,-9 0-1,-7-8 1,-3-2 0,-6-6 0,-4-5 2,-3-11-2,1-7 20,-7-16-20,0-3 16,-3-6-16,-4 4 8,4-1-8,-3 8 6,-1 8-6,4 6-1,0 7 1,3 3 0,-3 0 0,3 0-37,0 8 37,6 0-61,4 0 61,6 3-71,0 2 71,6 9-39,-3 7 39</inkml:trace>
  <inkml:trace contextRef="#ctx0" brushRef="#br0" timeOffset="498333.5031">22244 7176 87,'0'31'11,"0"-12"-3,0-3-8,0-6-2,0-2 2,0-8 9,-4-26-9,-2 2 7,0-5-7,-1 0 13,1-6-13,-3 4 19,5 4-19,1 6 13,0 0-13,6 5 0,0 3 0,13 2-2,3-2 2,10 2 0,3 3 0,3 8 0,-4 3 0,-2 8 2,-7 2-2,-6 8 2,-10-3-2,-2 6 14,-17 3-14,-9-1 9,-10-5-9,0 1 1,-3-7-1,3-1-59,4 15 59,9-5-131</inkml:trace>
  <inkml:trace contextRef="#ctx0" brushRef="#br0" timeOffset="499369.5623">22872 5061 60,'-9'6'0,"-4"7"17,-6 16-17,-3 13 17,-4 30-17,-2 13 24,-4 20-24,-3 22 19,0 14-19,10 17 22,6 9-22,16-8 10,9-8-10,13-24 2,16-8-2,9-13 0,1-19 0,2-13-15,-5-21 15,-11-16-96,-5-11 96,-13-15-59</inkml:trace>
  <inkml:trace contextRef="#ctx0" brushRef="#br0" timeOffset="500614.6335">22847 6115 72,'6'0'0,"7"0"13,12-6-13,4-18 11,0 3-11,2 0 10,14 0-10,-17 0 12,-2 0-12,-14-1 13,-5-1-13,-7 1 4,-19 1-4,0 5 3,-4 6-3,4 5 0,-9 12 0,-1 17 5,1 11-5,2 20 6,7 9-6,13-6 2,9 0-2,13-10 0,12-6 0,11-10 2,24-8-2,-3-16-2,-6-6 2,-6-10-65,-7-8 65,-9-5-85</inkml:trace>
  <inkml:trace contextRef="#ctx0" brushRef="#br0" timeOffset="501380.6773">23488 5186 61,'0'0'0,"0"0"19,7-3-19,-1 1 17,0-6-17,1-3 15,-1-2-15,-3-6 12,-6 1-12,-3 2 9,-1 0-9,-9-3 1,1 12-1,-8 1 1,1 9-1,-3 10 0,-4 11 0,4-3 0,6 3 0,9-3 0,7 3 0,6-6-3,13-7 3,3-8-1,10-6 1,-1-10 1,-2-6-1,-1 1 1,-6 2-1,-6 3-3,-1 5 3,-8 2 0,2 1 0,-3 2 1,0 9-1,4 4 2,-4 6-2,3 8-3,-3 8 3,1 5 3,-8 8-3,-5 0 1,-4 0-1,-3-8 0,0-8 0,1-5 1,5-6-1,4-7 1,3-3-1,-1-3-1,11 0 1,5-5 3,4-2-3,3-6-4,7 2 4,2-4-18,-2-1 18,-7-2-55,0-3 55,-3 0-60,-4 3 60</inkml:trace>
  <inkml:trace contextRef="#ctx0" brushRef="#br0" timeOffset="501771.6997">23609 4659 91,'0'0'0,"0"0"27,0 0-27,0 8 0,6 5 0,1 14-1,2 2 1,4 3 1,3 2-1,3 14 3,-3-8-3,0-14 0,-7-5 0,-3-10 2,-2-1-2,-1-7 47,0-11-47,0-32 12,3 1-12,1-1 9,2-5-9,1 5-2,-1 6 2,1 7 0,-1 4 0,-2 7-42,-1 0 42,0 8-64,4 5 64,3 1-67,-4 4 67,1 6-15,-7 5 15</inkml:trace>
  <inkml:trace contextRef="#ctx0" brushRef="#br0" timeOffset="502059.7162">23304 5416 135,'16'-8'0,"22"-8"42,19-5-42,10-5 17,0-1-17,6 1 3,-7 5-3,-5 5 1,-14 2-1,-12 6-34,-9-2 34,-7 2-74,-10-3 74,-6 1-56,-9 2 56,-7 3-33,-9 10 33</inkml:trace>
  <inkml:trace contextRef="#ctx0" brushRef="#br0" timeOffset="502507.7418">23530 5503 111,'3'11'0,"3"10"9,4 8-9,-1 6 3,-3-4-3,4-2 0,-7-5 0,4-5 1,-4-6-1,-3-5 3,3-3-3,-3-5 1,-6-13-1,2-3-1,4-5 1,4-5 0,5-6 0,7 0-3,0 3 3,3 5 2,0 6-2,0 4-2,-3 4 2,-7 2 0,-5 5 0,-1 6 19,-6 2-19,-7 6 17,4-1-17,-1 1-1,4-1 1,3 1 2,3 2-2,7 0-17,6-2 17,6-3-56,6-5 56,7-11-51,-3-3 51,-3-5-36,-4 0 36</inkml:trace>
  <inkml:trace contextRef="#ctx0" brushRef="#br0" timeOffset="502773.757">23936 5458 157,'0'0'0,"0"6"3,0 7-3,6 5 0,4 9 0,-1-1 0,1 3 0,3-5-13,-4-3 13,1-10-70,-7-3 70,-3-16-76,-3-8 76</inkml:trace>
  <inkml:trace contextRef="#ctx0" brushRef="#br0" timeOffset="502806.7589">23796 5458 159,'10'-2'0,"12"-1"10,10-2-10,6-1-1,3 4 1,7-1-97,-4 6 97,-9 2-70</inkml:trace>
  <inkml:trace contextRef="#ctx0" brushRef="#br0" timeOffset="503324.7885">23914 6101 166,'3'3'0,"16"0"21,0 2-21,13-2 9,-4-1-9,4-4 2,-7 4-2,1-2-9,-7 0 9,0-5-91,0 0 91,19-19-97,-3 3 97</inkml:trace>
  <inkml:trace contextRef="#ctx0" brushRef="#br0" timeOffset="503735.8121">24644 5739 169,'0'0'0,"3"13"2,3 11-2,4 13 16,0 5-16,-1 9 2,4 9-2,-1-4 2,-5-11-2,-1-5-22,-6-9 22,0-7-71,-3-8 71,-7-11-91,7-10 91,-3-3-6</inkml:trace>
  <inkml:trace contextRef="#ctx0" brushRef="#br0" timeOffset="504061.8307">24685 4977 134,'19'29'0,"16"34"31,19 25-31,16 18 14,0 2-14,-7 16 3,-9 11-3,-19 21 5,-19 1-5,-19-1 2,-22-3-2,-26-18-7,-16-11 7,-3-10-85,-3-13 85,-6-17-9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5T17:15:04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23 13454 67,'0'0'0,"0"0"6,0 0-6,0 8 2,3 11-2,3 7 21,4 8-21,-4 22 22,4 15-22,-7 17 17,0 10-17,0 7 13,-3 7-13,-3-7 4,3 1-4,0-3 2,0-7-2,0-17-1,3-15 1,3-14-3,-2-11 3,2-12-38,-3-9 38,0-15-51,0-16 51,-3-11-60,-3-16 60</inkml:trace>
  <inkml:trace contextRef="#ctx0" brushRef="#br0" timeOffset="796.0455">18932 13412 70,'0'0'0,"0"2"23,-3 4-23,-3 4 14,-1 9-14,-2 2 3,-1 0-3,1 0 4,-1 0-4,1-5-1,-1-5 1,7-1-1,0-4 1,0-4-3,3-2 3,0 0-12,9-8 12,1-5 0,-1-5 0,1-1 0,-1-2 0,1 3 0,-1-1 0,-2 3 0,-1 3 0,-3 0 2,0 7-2,-3-2 7,0 8-7,3 0 11,4 0-11,-1 8 9,4 3-9,2 5 6,1 0-6,3 2 2,-3 3-2,3 1-2,3-9 2,0 3 2,0-3-2,-3-5 0,-1 0 0,-5 0 0,0-6 0,-7 4 2,0-4-2,-3-2 20,0 0-20,-3 0 13,-7-2-13,-6-1 0,-6-2 0,0-3 0,-4 2 0,-2 4 0,-1-1 0,1 1 2,2-1-2,4 3-2,6 0 2,7 0-101,12 3 101,3-3-67</inkml:trace>
  <inkml:trace contextRef="#ctx0" brushRef="#br0" timeOffset="2506.1433">18326 15510 85,'0'0'0,"0"0"3,3-5-3,3-6-1,1 6 1,2-3 3,4 5-3,3 0 4,6 3-4,10 3 4,3 2-4,0 6 6,-1-3-6,-5 0 3,0 5-3,-10-2 2,-3 2-2,-10 5 9,-6 6-9,-10 5 12,-12 3-12,0-5 1,-4 2-1,4-6 2,6-7-2,4-5 0,2-3 0,7-8-10,3-5 10,10-9-14,5-7 14,4-5-16,4 2 16,-1 3-7,3-3 7,4 0 1,-4 3-1,1 0 0,-1 2 0,-6 1 0,-6 5 0,-4 5 2,-2 0-2,-1 5 15,-6-2-15,0 5 7,0 0-7,-6 0 2,-1 2-2,-2 6-3,-1 6 3,-2 4-1,-4 6 1,0 5 14,3 0-14,0-2 11,4-6-11,6 0 1,3 0-1,9-2 3,4-4-3,6-7 0,3-2 0,0-4-29,1-2 29,-1-2-108,-3-4 108</inkml:trace>
  <inkml:trace contextRef="#ctx0" brushRef="#br0" timeOffset="2978.1703">19059 15558 137,'10'0'0,"6"-3"1,6-2-1,3-1 0,1 4 0,-1 2 0,-3 0 0,-3 0 0,-6 0 0,0 0-5,-4 0 5,-2-3-39,-1 3 39,-3 0-41,-3 0 41,3 5-33,-6 1 33,-3 2-19,-7 5 19</inkml:trace>
  <inkml:trace contextRef="#ctx0" brushRef="#br0" timeOffset="3152.1803">19046 15722 137,'4'-3'0,"11"-5"11,5 0-11,5 0 12,4 3-12,2 0 2,1-3-2,-7 2-1,4 4 1,-7-1-57,-3 3 57,-6 3-103,-13-1 103</inkml:trace>
  <inkml:trace contextRef="#ctx0" brushRef="#br0" timeOffset="4144.237">19548 15425 59,'6'-5'0,"10"-3"16,16 0-16,3 0 8,3 5-8,-3 3 5,-3 6-5,-4 2 8,-9 5-8,-6 8 18,-10 6-18,-9 2 10,-10 5-10,-6-2 7,0 0-7,-1-6 3,4-5-3,3-5 1,7-5-1,3-3 3,-1-3-3,7-5-13,7-8 13,2-3-2,7-2 2,3-3-4,6-2 4,7 2-3,-3-3 3,-1 1 1,4-3-1,-3-1 0,-1 1 0,-2 5 0,-7 1 0,-10 4 0,1 0 0,-10 1 8,-7 5-8,-2-1 3,-1 6-3,-2 0 1,-4 6-1,-3 4 1,0 9-1,0 7 15,3 3-15,3 3 6,7-3-6,2 0 1,11-2-1,9-6 1,3-3-1,6-7-1,4-8 1,-1-3-64,-2-6 64,-1-2-87,-6-2 87</inkml:trace>
  <inkml:trace contextRef="#ctx0" brushRef="#br0" timeOffset="4805.2748">20120 15862 54,'0'0'0,"0"0"18,3 0-18,0 8 30,0 0-30,0 8 19,-3 2-19,3 6 9,-3 2-9,4 1 1,-1-1-1,-3-7 0,6-1 0,-3-4-1,1-7 1,-4-4 3,0-6-3,-4-10 0,-2-8 0,0-5-1,2-6 1,1 5 0,3 4 0,3 1 0,1 4 0,5-1 0,1 3 0,-1 3-1,4 3 1,0 4 2,-1 4-2,4 7 1,-3 3-1,0 8 19,-4-3-19,1 3 3,-7 5-3,-3 0 2,0 6-2,3-6-7,3 0 7,1 0-59,2-2 59,1-6-50,2 0 50,1-5-41,0 3 41</inkml:trace>
  <inkml:trace contextRef="#ctx0" brushRef="#br0" timeOffset="5194.2971">20497 16084 83,'0'0'0,"0"0"15,-6 0-15,3 8 11,-3 5-11,-1 3 11,1 3-11,6 2 2,3-3-2,7-4 1,-1-1-1,10-8 1,0-5-1,3-8 0,1-8 0,-8-5 1,-2-3-1,-6-2 11,-11-3-11,-5 0 29,-4 5-29,-3 8 5,0 8-5,-3 5-46,3 6 46,7 5-123,-7-8 123</inkml:trace>
  <inkml:trace contextRef="#ctx0" brushRef="#br0" timeOffset="5982.3421">20669 15518 151,'3'-3'0,"10"-2"0,3 0 0,15-1 11,4 1-11,3 0 0,-3-1 0,0 4-1,0-1 1,-3 0 1,-7 1-1,-2 4-16,-8 4 16,-5-1-44,-1 0 44,-5 1-27,-4 4 27,-7 1-36,-5 2 36,-4 0-30,-3 1 30,0 4-8,-4 3 8</inkml:trace>
  <inkml:trace contextRef="#ctx0" brushRef="#br0" timeOffset="6160.3523">20720 15716 152,'6'-5'0,"19"-3"10,7 0-10,0 3 8,6-6-8,-3 1 1,0 4-1,-3-2-25,-4 3 25,-6 2-121,1 3 121,-7 3-24,-4 2 24</inkml:trace>
  <inkml:trace contextRef="#ctx0" brushRef="#br0" timeOffset="6560.3752">21431 15420 109,'-6'0'0,"-1"-3"9,1 3-9,-1 3 4,-2 5-4,-1 8 3,-2 8-3,2 10 4,4 3-4,3-3 0,6 3 0,6-2 0,10-3 0,10-11 0,3-8 0,6-13 2,0-11-2,-6-12 2,-10-9-2,-6-8 19,-13-5-19,-13 0 24,-5 8-24,-11 11 15,-2 7-15,-7 11-13,0 16 13,3 19-122,7 12 122,9 4-5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5T17:10:01.9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10 1320 34,'6'-2'0,"13"-1"-1,3 3 1,7-3 1,-1 1-1,7-1 0,7 3 0,-1 0 7,10 0-7,19 0 5,-4 5-5,1 3 4,-4-5-4,1 2 3,-4 1-3,1-4 2,2 1-2,1-3 5,-7 0-5,3 2 0,4 1 0,2 0 0,4 2 0,-3 0 0,3 1 0,3-1 1,16 0-1,-1 0 7,1 1-7,-6 2 3,-1-3-3,4 0-1,0 1 1,-7-4 3,10-4-3,3 2 1,0-3-1,4 0-1,-1 1 1,16-1 3,0 0-3,-3 3 1,-3-2-1,3 2 0,-10-6 0,7 4 0,0-4 0,3 4 2,3-1-2,13 1 0,-1-1 0,-2 3 0,-3-3 0,-1 3 0,-9-2 0,6 2 1,1 0-1,2 2 0,4 1 0,15-3-1,-2 0 1,-1-3 1,0 1-1,-6-4 0,3 1 0,1 2 0,-1 1 0,13-1 2,0 3-2,-7 3-2,-3-1 2,-2 4 0,-4-1 0,6-2-1,0-3 1,4 0 1,15-3-1,-3-2 0,1-1 0,-4 4 0,-3-1 0,3 0-1,0-2 1,16 0 3,3-3-3,-7 3-1,1-1 1,-10 1-1,4 0 1,2 5 0,-2-3 0,15 6 1,-9-1-1,0 4-1,-13-4 1,3 6 0,-3-5 0,3 0 0,10-3 0,-4 0 1,-8 2-1,2 4 0,-13-4 0,10 6-1,-3-3 1,3 3 1,13-2-1,0 2-1,-4-6 1,-5 3 0,-4-2 0,-4 0 16,-5-1-16,-4 4 0,1 2 0,-10 21 2,-10-5-2,-13-6 5,-9-2-5,-6-3 0,-16 0 0,-10-5 0,-15-2 0,-13-1-35,-10-2 35,-9-6-67</inkml:trace>
  <inkml:trace contextRef="#ctx0" brushRef="#br0" timeOffset="3124.1787">6089 1990 14,'0'0'0,"0"0"1,0-6-1,0 6 0,0 0 0,0 0 0,3-2 0,-3 2-1,0 0 1,0 0 0,0 0 0,0 2 0,4 1 0,-4 2 0,3-2 0,0 2-13,3-5 13</inkml:trace>
  <inkml:trace contextRef="#ctx0" brushRef="#br0" timeOffset="4382.2507">6204 2027 12,'3'-6'0,"-3"4"0,3-1 0,-3-2 13,3 2-13,0-2 7,0 0-7,-3-3 1,-3 0-1,3-3 5,-6 1-5,-4-1 12,-5 3-12,-1 0 0,-3 0 0,-4 3 0,-2 0 0,0-1 1,-1 4-1,-2 2 0,-1 0 0,-3 5 0,1 3 0,-20 2 0,3 4 0,4 2-1,-1 2 1,4-2 1,0 0-1,3 5 0,-1 3 0,5 2 1,2 3-1,6 3-2,1 3 2,0-1 1,2 8-1,4 1-1,0-4 1,3 1 1,0-3-1,4 0-1,2-3 1,4 14 5,3-6-5,3-2 1,3-3-1,0 3 1,7-3-1,-1 5-1,4-5 1,3 3 1,3 0-1,0-3 0,3-3 0,0 0 0,0-2 0,1-3 0,-1-2 0,3-6 1,-2-3-1,2-2 11,-3 0-11,4-3 4,2-2-4,7 2-1,16-2 1,-3 2-2,-4 0 2,4 1 0,-1 1 0,1-1 2,-4-1-2,1-5 0,2 0 0,-2 0 0,-4 0 0,0 0 2,1-1-2,-7-4 4,-1 0-4,8-3 5,-1 0-5,3-3 1,1-5-1,-1 3 0,-2-6 0,-1 1 0,-3-1 0,0-2 1,-3-3-1,0 0 0,0 0 0,-7-2 1,11 2-1,-11 3 2,-2-1-2,-4-4-2,-3-6 2,-3-8 1,-4 1-1,-5-6 0,-1-3 0,-3 0-2,0 0 2,-6 3 2,0-2-2,-3-1 7,-1 0-7,-2 3 4,-1-16-4,-15 8 0,3 3 0,3 0 0,0 2 0,3 0-1,0-2 1,0 0 1,0 2-1,3 3 0,-6-3 0,4 3 0,-5 3 0,-2-1 5,0 6-5,0 6-5,-4 1 5,4 4-1,-6 2 1,2 0 1,-2 3-1,-4 0-1,0 2 1,-3 1 0,3-4 0,1 1 1,-4 2-1,0-2 0,-3 0 0,0-3 7,-4 6-7,-5-1-1,-4 3 1,-13 5-30,-15 9 30,-32 15-73</inkml:trace>
  <inkml:trace contextRef="#ctx0" brushRef="#br0" timeOffset="118551.7808">10115 8260 13,'48'-2'0,"47"-4"3,19-2-3,4-2 8,2-3-8,-5-1 3,-14 1-3,-9 5-1,-9 3 1,-16 0 1,-13-1-1,-16 4-2,-13-4 2,-12 4 2,-13 2-2,-22-3 6,-20 0-6,-12 6-2,-12 0 2,-17 2 1,-12 0-1,-16 1-1,-23 2 1,1 0-4,3-1 4,9-1 0,10 2 0,19 0 0,9 0 0,20-6-1,12 3 1,19-2 7,13 0-7,13-3-2,22 0 2,16-3 0,28-2 0,19 0 3,17-1-3,15-2 1,16-5-1,0 5 3,-7 0-3,-12 3 1,-6 0-1,-20 5 0,-15 0 0,-13 2 3,-16 1-3,-12-3-1,-10 0 1,-10 3 1,-12-3-1,-20 5 0,-25-2 0,-22 4-1,-22 1 1,-32-5-4,-9 2 4,-4 3-5,-3-2 5,13-4-1,15 3 1,17-2 2,22 0-2,25 2-6,22-2 6,17 5 4,28-6-4,25 1 0,38-6 0,26-2 2,22 0-2,29-3 0,-1-3 0,-6 1 0,-6 2 0,-22 0 0,-13 5 0,-16 0 1,-22 3-1,-23 0 0,-15 0 0,-19 0-2,-26 0 2,-34 6 1,-23 7-1,-32 3 0,-25 0 0,-38 5-6,-3 0 6,6-2-2,13 10 2,25-3 0,25-7 0,26-6 0,23-3 0,21-4-1,29-1 1,25-8 1,36-2-1,31-21 0,22 4 0,26 1-1,3 3 1,-10-1-10,-12 3 10,-20 8-13,-18 1 13</inkml:trace>
  <inkml:trace contextRef="#ctx0" brushRef="#br0" timeOffset="129903.4301">6797 3188 36,'0'0'0,"0"0"3,7 6-3,-1 1 0,4 4 0,-1 5 5,4 0-5,3 0 4,3 5-4,0 3 7,19 2-7,-3 6 7,3 2-7,3 3 5,4-2-5,5-1 4,4 3-4,3 0 3,4-2-3,-1 2 3,-6 21-3,-3-5-1,3 2 1,6-4 1,-6 4-1,0 1 1,-3-3-1,0 0 1,-4-3-1,1-3-2,-4-2 2,4-5 1,9-3-1,-6 8 0,-7 5 0,-9 6 0,-3-3 0,-3 5 1,-4-2-1,-3 2 0,4 0 0,-1 16-1,7-5 1,0 0 2,3-11-2,0 0-1,3-5 1,6-3 8,-3 1-8,1-1 3,5-3-3,4 1 0,3-6 0,-3-7 2,0 5-2,-4-1 11,1 9-11,-1 2 2,1 0-2,0-2 1,9 0-1,-3-3 1,-3 0-1,-1 0-1,-2-3 1,0 13 2,-4-2-2,-3-5 1,-2 0-1,-5-1-1,1-2 1,0 6 1,-3-4-1,0-2 0,-7 3 0,1-3 0,-4-3 0,-3-8-2,0-2 2,0-5 3,3-1-3,-3 1-1,7-1 1,-7 0 2,0 1-2,-3-3 0,0-3 0,-4-5-2,-2 0 2,-4-3 2,0-3-2,-2-2 1,-1-2-1,-3-4-1,3 1 1,-3 2 1,0-5-1,3 3 0,-3-3 0,0 0-1,0 0 1,0 0 1,0 0-1,0 0-1,0 3 1,0-1 0,0 4 0,0-1 2,0-3-2,3 4-2,-3-6 2,0 0 0,0 0 0,0 0 0,-3 0 0,3 0 0,-3 0 0,0 0-1,-4-3 1,4-2-1,0 2 1,-3-2 0,-1 0 0,4-1 1,0 1-1,0 2-5,0-2 5,0-3-2,-1-2 2,1-6 0,0-3 0,0-2 1,0 0-1,-4 0 0,1 2 0,0 3-1,2 0 1,-2 6 0,3 5 0,3-1 3,0 1-3,0 5-8,0 0 8,0-3 0,0 3 0,0 0 0,0 0 0,3-2-1,3-1 1,4 3 6,3 0-6,-1-3-5,-2 3 5,-1-2 0,-5 2 0,2 0-2,-3 0 2,3 0 1,1 0-1,2 2-1,-2-2 1,-1 0 1,0 3-1,-2-3 0,-1 0 0,3 0-2,-6 0 2,3 3 1,-3 7-1,3 1 0,-3 5 0,0 0 0,4 2 0,2 1 0,-3-1 0,3-2 0,1 0 0,-4 2-1,3 1 1,-2-1 1,-1 4-1,0-1 1,-3 0-1,0-3-2,-3 1 2,3-3 1,-3-8-1,-1 2 1,4-4-1,-3 2-1,0-3 1,0 0 1,0 0-1,-1 1-1,1-1 1,3-5 1,0 0-1,0 0-1,-3 0 1,-3 3 2,-4-6-2,4 0 0,-4-2 0,4 0 5,-4-3-5,-2-3-5,-1 1 5,-3-9 0,-3 3 0,3-5 5,-3 3-5,0-6 0,3 3 0,-3-3-5,3 3 5,1-6 0,2 1 0,-3 2 0,0 0 0,3 6-1,-3 2 1,4 3 2,2 5-2,1 2-2,6 4 2,-1-1 0,4 3 0,0 0 0,7 3 0,-1 5 0,7 2 0,3 6-1,-4 3 1,4 7 1,3 3-1,0 0 0,0-2 0,0-1-1,0-5 1,-3-2 2,0-3-2,-3-3-2,3 0 2,-3-2 1,-4-3-1,-3 0-1,1-6 1,-4 1 1,-3-3-1,0 0 1,0 0-1,-6-3-1,-1 1 1,-2-4 0,-1 1 0,-3-3 0,-2 0 0,-1 3 1,0-3-1,0 3-2,3 2 2,1 0 0,2-2 0,4 0 0,-1-1 0,1-1-6,3-4 6,3-2-3,0-3 3,3 0-6,3-5 6,7 0-2,6-1 2,0-1-3,3 4 3,1-2 0,-4 5 0,0 6 1,-7-4-1,-2 6-2,-4 3 2,-3 2 2,-3 1-2,-3-1 0,-3 3 0,-4 3-3,-2-1 3,-4 4-4,0-1 4,-3 0-2,-3 1 2,-1-1 0,1 3 0,3 2-2,0-2 2,0-2-4,3-1 4,0 0-1,7-2 1,2-3 1,7 0-1,4-3-2,11-7 2,5-1 1,2 0-1,6-2-1,1 0 1,-1 2 1,-2 1-1,-4 2-1,-6 0 1,-3 3 1,-7 2-1,-3 3 8,-3 0-8,-3 0-2,-13 3 2,-6 5-1,-3-3 1,-7 5 2,3-2-2,4 3-2,-4-3 2,4 0 1,3-3-1,6-2 1,6-3-1,4 0-2,6 0 2,3-5-4,10-1 4,-1 1 5,4-3-5,0-3-6,-3 3 6,0 1 1,-4-1-1,1 0 4,-4 2-4,0 4-4,-6 2 4,0 0-1,4 0 1,2 0 5,3 0-5,4 2 2,3 4-2,3-1 0,3 0 0,0 6 0,-2 2 0,2 0-2,-3 6 2,0 5 0,-3 2 0,-4 1 2,-2-4-2,3 4 0,-7-6 0,-3-3 0,0-2 0,1-5 0,-4-6 0,0 3 2,0-5-2,0-1-2,0-2 2,-7 0 3,4-5-3,-3 0-2,-1-6 2,1-2 1,0-3-1,-1 0-1,1-5 1,-4-3 1,1-5-1,-1 3 1,1-1-1,2 4 1,-2-1-1,3 3-4,2-3 4,-2 3 2,3 5-2,0 0 0,0 5 0,-1 6 0,4 2 0,0 3-2,0 0 2,4 6-1,-1 4 1,0 6 0,3 3 0,1 2 2,-1 0-2,0 0 0,-3 6 0,4 2 0,-1 2 0,0-2 0,-2 1 0,2-4-1,0-5 1,1-5 0,-4-3 0,0-5-1,0-2 1,0-9 1,1-8-1,-1-5-1,-3-10 1,0-6 1,0-5-1,0 3-1,0 2 1,0 3 0,-3 0 0,3 2 1,-4 6-1,4 5 0,-3 6 0,0 2-2,3 8 2,0 5-4,0 6 4,-3 7 5,3 3-5,3 1-5,3 4 5,1 6 0,-1 2 0,4 3-1,-4 0 1,0 3 1,4-3-1,-4 0-1,4 0 1,-4-8 5,-3-2-5,0-6 1,1-5-1,-4-6 1,0-4-1,0-6-2,0 0 2,-7-11 0,-2-5 0,-1-2 1,-6-4-1,0-7-1,-6-2 1,-6-1 1,-7-3-1,-3 4 0,0 2 0,3 5 1,6 5-1,4 6-1,-1 2 1,7 6-1,6 0 1,7 2 0,0 0 0,6 3-5,3 8 5,6 3 5,4 2-5,3 6-4,3 5 4,3-1 0,7 4 0,-1 2 4,4-3-4,0 1 1,-7-3-1,-2-3-6,-8-3 6,-2-4 5,-6-4-5,-1-5 0,0-2 0,-6-3-4,0 0 4,-6-5 4,-4-6-4,1-2-4,-4-8 4,-3 0 4,-3-6-4,0-2 2,-3 0-2,-3 0-6,-1 0 6,1 5-1,6 0 1,6 6 1,0 2-1,4 5-1,2 3 1,4 3 5,0 0-5,6-1 0,0 1 0,4-3-4,2 3 4,1 0 4,-1-1-4,-2 4-5,2-1 5,-2 3 5,-1 0-5,3 0-5,-2 0 5,2 0 0,-2 3 0,2 2-1,-2 0 1,-4 3-4,0 3 4,-9 5-2,-1-3 2,-6 3-1,1-3 1,-4-5 0,3-5 0,4 2 0,2-8 0,4-5-1,6-5 1,7-6-1,3 1 1,2 2 1,-2 6-1,3-1 1,-6 3-1,2 0 0,1 5 0,-7-2 1,1 5-1,-1 0-2,0 3 2,-6 7-51,-6-2 51</inkml:trace>
  <inkml:trace contextRef="#ctx0" brushRef="#br0" timeOffset="156594.9567">18535 8795 54,'0'0'0,"0"0"6,0 0-6,0 0 12,3 2-12,4 9 20,-1 8-20,4 4 14,-4 4-14,0-1 8,4 3-8,-4 0 2,1 6-2,-4-3 3,3-9-3,-3 1-1,0-5 1,-3-3 1,0-11-1,4-2 2,-4 2-2,-4-3 2,4-4-2,-6-6-3,3-5 3,-3-3 1,2-3-1,-2-5 0,3 1 0,3 1-1,0 1 1,6-5 0,4-3 0,2 0-1,4-3 1,3 0-1,4 8 1,-4 3 1,3 3-1,3 7-1,1 0 1,-1 6 2,-3 8-2,1 2 0,-1 11 0,-6 10 5,-4 9-5,-2-1 24,-4 1-24,-6-6 7,3 3-7,-3 2 0,4-5 0,-1-5 1,-3-6-1,0-2-14,3-8 14,3-3-60,1 1 60,-1-4-53,3 1 53,1 0-29,3-1 29</inkml:trace>
  <inkml:trace contextRef="#ctx0" brushRef="#br0" timeOffset="157048.9827">19132 9017 35,'0'0'0,"0"0"10,0 0-10,0 5 23,3 6-23,1 7 20,-4 4-20,3 7 29,0 0-29,-3 3 7,6-6-7,1-2 1,-4-3-1,3-3 1,0-4-1,1-6-8,2-3 8,1-8-76,3-7 76,-1-11-41,-5-6 41</inkml:trace>
  <inkml:trace contextRef="#ctx0" brushRef="#br0" timeOffset="157347.9998">19192 8848 74,'0'0'0,"4"2"-1,2 1 1,-3-3 1,-3 0-1,0 0 18,0 0-18,0 0 12,-3 0-12,-3-3-32,2 1 32,4-9-71,-3 1 71</inkml:trace>
  <inkml:trace contextRef="#ctx0" brushRef="#br0" timeOffset="157947.0341">19240 8427 79,'0'0'0,"0"-5"4,0-1-4,6-17 1,4 1-1,6 9 8,3-3-8,3 6 0,-3 2 0,3 5 2,-3 1-2,-3 4 2,-3 3-2,-7 19 13,-2 3-13,-8-1 6,-2 3-6,0 0 5,-4 0-5,4-7 5,-1-1-5,7-3 0,0 1 0,10-6 0,3 0 0,6-5 0,0-8 0,6-2 2,4-6-2,3-6-22,12-1 22,-6 1-84,3 9 84,-6 5-20</inkml:trace>
  <inkml:trace contextRef="#ctx0" brushRef="#br0" timeOffset="158590.0709">19974 8636 97,'0'0'0,"0"0"7,0 0-7,0 0 2,-7 11-2,-6 7 0,-6 19 0,-12 19 4,-20 10-4,-16 19 14,-25 15-14,-3 19 14,-7 16-14,1-11 18,2-5-18,17-13 0,18-16 0,13-24 2,16-18-2,16-19-88,16-18 88,16-30-69,16-10 69</inkml:trace>
  <inkml:trace contextRef="#ctx0" brushRef="#br0" timeOffset="159626.1301">19748 9271 68,'0'0'0,"3"5"4,0 6-4,4 2 14,-1 11-14,1 10 20,-4 1-20,0 12 15,0 4-15,-3-4 10,0-2-10,0-5 2,3-3-2,-3-13-2,0-3 2,0-5 0,3-8 0,-3-3 1,0-5-1,0-5 0,-3-6 0,3-7 1,0-6-1,-3-5-1,3 0 1,-3-11 0,3 0 0,0 6 1,0-1-1,0 6 0,0-5 0,0 5-2,0-3 2,-3 3 2,3 0-2,3 8 0,-3 0 0,3 7-1,0 1 1,-3 5-1,7 3 1,-1 5 2,3 3-2,4 2-1,3 8 1,3 3 0,0 2 0,3 4 1,1 1-1,2 7 1,0-4-1,-2 0-1,2-2 1,-3-3 2,-3 1-2,-3 4-2,0-5 2,-6-8 2,-1-2-2,-3-6 0,-2 1 0,-4-6 0,3-3 0,0-18 3,0-6-3,-3-7 4,3-3-4,-3-5-4,0-1 4,-3 1 5,3 2-5,-3 1 0,3 1 0,0 9 4,0 0-4,0 5 0,-3 3 0,3 5 0,3 3 0,-3 3-4,6 4 4,4 4-47,-1 4 47,4 6-52,-3 5 52,2 6-43,4 0 43</inkml:trace>
  <inkml:trace contextRef="#ctx0" brushRef="#br0" timeOffset="160261.1664">20374 9726 77,'3'5'0,"0"6"6,6 5-6,-2-3 22,-1 8-22,-3-2 16,-3-1-16,4-4 6,-4-4-6,0-2-2,0-5 2,0-6 1,-4-10-1,1-8-1,0-8 1,-3-6 0,-4 1 0,4-1 1,-4 4-1,4 1 0,0 9 0,-1 3 0,4 5 0,0 5 1,3 2-1,-3 1-3,3 5 3,6 0 2,7 0-2,3 0-2,-1 3 2,5 2 2,2 3-2,0-3-2,-3 6 2,0-1 3,-3 6-3,0 5 0,-3-2 0,-4 2 2,-6-2-2,-3 2 19,-3-3-19,-3 1 13,-7-1-13,-3-4 11,-6 1-11,-7-4 6,1 2-6,-1-5 0,4 3 0,6-6-1,6 0 1,7 3-123,9-2 123,-6-1-53</inkml:trace>
  <inkml:trace contextRef="#ctx0" brushRef="#br0" timeOffset="223013.7557">15541 14094 47,'0'0'0,"-3"-5"13,3 0-13,3-1 8,4-1-8,-1 1 5,7 1-5,3 2 2,9 1-2,10 2 9,19 0-9,12 2 9,14-4-9,18 2 12,26 0-12,9-3 2,4 3-2,6-3 7,12 3-7,7-2 1,19-1-1,7 0 2,2-2-2,-6-3-2,4 0 2,-11-5 1,-11 2-1,-5-2 0,-14 3 0,-27 2 0,-15 0 0,-16 5 10,-16 0-10,-13 1 4,-9 2-4,-7 0-1,-9 0 1,-9 2 2,-7-2-2,-6 3-2,-1 0 2,-2 2-17,2 0 17,1 1-40,0 4 40,0 1-71,-1-3 71</inkml:trace>
  <inkml:trace contextRef="#ctx0" brushRef="#br0" timeOffset="225683.9084">12188 15055 32,'7'-3'0,"5"1"10,11-1-10,8 3 11,8-3-11,8 3 9,4 0-9,9-2 4,10-1-4,22 3-4,7 0 4,-1 0 0,7-3 0,6 1 5,-6-1-5,9 0-5,0 1 5,4 2 4,-4 5-4,7-2-4,-4-1 4,-6 1 6,-6 0-6,0 2-6,-10-5 6,0 0 4,7 3-4,-7-1 1,4-2-1,-1 0-6,13-2 6,0-1 5,1 0-5,-5 1 1,1-1-1,-3 0-5,6-5 5,7 6 7,2-4-7,7 4-2,13-4 2,0 6 2,0-5-2,-1 3 2,-5-4-2,5 4 1,1-4-1,3 4-1,16-4 1,-4 6 6,-6-2-6,-3 2 4,1-3-4,-1 3 2,0 3-2,16-1 0,-1-2 0,-2 3 0,-3-3 0,-10 3-1,6-3 1,1 5 1,-4-2-1,13 2 0,-3 3 0,-7 0 4,-3 0-4,-9 0 1,0-3-1,-7 0 1,-3-5-1,7 0 2,-14 0-2,-8-2 5,-14-1-5,-12 0 1,-16 1-1,-16-4-3,-18 4 3,-20-4-70,-19 6 70,-19-10-23</inkml:trace>
  <inkml:trace contextRef="#ctx0" brushRef="#br0" timeOffset="232486.2975">12887 3011 32,'0'0'0,"0"0"10,0 0-10,0 0-1,0 0 1,3 3 9,0 5-9,-3 10 5,3 1-5,-6 7 3,3 1-3,-3-1 8,0 3-8,0 5 5,6 6-5,0 5 5,3 3-5,4-6 1,6-2-1,-3-8 0,6-6 0,0-7 1,3-9-1,0-5 1,7-2-1,2-6 0,1 1 0,6-1 1,0 6-1,4-3 5,5 2-5,14-2 0,8 0 0,4 3 2,10-6-2,3 3 5,22-5-5,6 2 3,0-2-3,7 0-2,0-3 2,6-3 1,9 1-1,4-1 0,12 1 0,4 2 1,-4 0-1,1 0 0,-11 5 0,8 3-1,-4 0 1,6 5 0,13-2 0,-3 2 2,-3 1-2,-7 2-1,4-6 1,-1 1 0,4 0 0,10-3-2,-1-3 2,-6 3 1,-13-3-1,-6 3 1,-3 0-1,-7 3 1,-6 0-1,6 2-1,-9 3 1,-6 2 2,-14-2-2,-5 3-2,-4-3 2,-12-6 1,-10-2-1,-7-2 1,-9-1-1,-12 1 0,-10-1 0,-7 0 0,-9 3 0,-6-2 0,-7-1 0,1 3 16,-7 0-16,3-5 7,0-6-7,0-2 0,-3-8 0,7-6 1,-1-7-1,0-6-1,-2 3 1,-1 3 1,0 2-1,0 8 0,-3 6 0,3-4-1,-3 9 1,0 0 2,0 2-2,3 6-1,-3 2 1,0 1-6,0 2 6,0 5-79</inkml:trace>
  <inkml:trace contextRef="#ctx0" brushRef="#br0" timeOffset="234271.3996">21444 6678 44,'0'0'0,"0"0"7,-4-5-7,4 0 17,0 2-17,0-2 5,0-3-5,0-6 7,4-1-7,-4-12 5,3-5-5,3-2 9,-3-3-9,0 2 4,-3 6-4,0 0 6,-3 3-6,0-1-7,0 9 7,0-1 11,0 9-11,-1 2 1,1 3-1,3-1 0,0 6 0,0 0 0,0 0 0,-3-2 1,-3 2-1,-10-3-2,-3 3 2,0-3 1,-10 3-1,-6 3 0,-9 2 0,-7-2-2,-6 0 2,-7-6 2,-9 3-2,-3-3 0,-16 1 0,3-1-1,0-2 1,-3-3 1,-3 5-1,0-2 0,3 2 0,-7-2 1,-2 0-1,-17-3-1,-22 5 1,-3 0 0,-3 1 0,-15 4-1,-5 1 1,-15 5 0,-22 0 0,-3 2-10,-7 1 10,4 2 0,-4 3 0,-9-3 0,-7 3 0,4 0 6,12 3-6,6-4-7,11 4 7,-4-3 1,12-3-1,14 0 0,9-2 0,25-6 0,10 3 0,15 0 5,23-3-5,16-2-5,16-3 5,15 3-1,14-3 1,12 0 1,6 0-1,3 0 5,4 0-5,3 0-5,3 0 5,0 0-1,0 0 1,-7 0 1,4 0-1,0 0 0,-3 0 0,6 0 0,0 0 0,-3 5-1,-1 6 1,4 4 0,0 9 0,4 5 2,-4-2-2,3 2-1,-3 5 1,0 3-1,3 0 1,-3 0 1,3 3-1,0 0 7,4-6-7,2-5-1,-3-5 1,1-5 1,-4-6-1,0-5 1,0-3-1,-3-5-32,4-5 32,5-14-73,7-23 73</inkml:trace>
  <inkml:trace contextRef="#ctx0" brushRef="#br0" timeOffset="235604.4758">16837 3450 44,'0'0'0,"0"0"13,0 0-13,6 11 3,0 5-3,1 5 12,5 13-12,1 9 5,3 31-5,3 2 10,6 14-10,4 8 10,0 8-10,5-3 12,1 3-12,7 10 0,-4 9 0,3 2 2,7 26-2,-4 1 0,1-9 0,-4-10 0,-3-16 0,-3-5 6,-7 2-6,1-7-1,-7-14 1,-3-8 0,-3-15 0,-3 5 2,-4-11-2,-5-13 0,-1-8 0,0-14 2,0-7-2,-3-8 0,0-3 0,-3-7 0,3-1 0,0-5 1,0 0-1,0 0 1,0 0-1,0-5-2,-3 2 2,-4-2-4,4 2 4,-6-2-9,-1-1 9,1-1 0,-7-4 0,-3 0-1,3-4 1,-3-1 0,0-19 0,3 9 0,0 5 0,3 2 1,1 3-1,2 6-1,4-1 1,-1 6-1,4 2 1,3 3 0,7 5 0,5 3 0,1 21 0,9-5-1,0 0 1,7 0 0,0 2 0,-1-4 0,-2 1 0,-1-2 0,0 1 0,-2-4-1,-4-5 1,-4-5 2,-5 0-2,-4-5 3,1 0-3,2-17 11,-6-2-11,7-7 4,-1-6-4,4-3-3,0-11 3,0 12 6,-1 4-6,-2 9 10,-4 5-10,0 5 7,-2 0-7,-1 0-5,0 5 5,-3 3 6,3-3-6,-3 3-11,3-2 11,-3 2-51,0 0 51,0 0-77,0-6 77,0-17-4</inkml:trace>
  <inkml:trace contextRef="#ctx0" brushRef="#br0" timeOffset="236777.5429">16849 3493 25,'0'0'0,"0"0"15,0 0-15,-3 5 0,0 5 0,-3 9 10,-4 2-10,4 3 2,-4 0-2,-2 0 1,2-1-1,0-2 1,4 19-1,0-11 2,3-2-2,-1-9-1,1-2 1,0-3 2,3-2-2,-3-3-2,3 0 2,0-6 1,0 1-1,0-3-1,6-5 1,1-8 3,-1-19-3,-3 0 1,3 0-1,1 1 3,-1 1-3,-3 4 12,1 0-12,-4 10 14,0 2-14,0 4 2,0 5-2,0 2 0,0 0 0,0 3 0,0 0 0,3 11-1,0-3 1,3 5 0,4 3 0,2 2 0,4 4 0,3 1 1,4 22-1,2-8 1,0 0-1,-2-5-2,-4 0 2,3-6 1,-3-2-1,-3-5 0,0-3 0,-4-3-1,-2-3 1,-4-4 2,1-1-2,-4-2 5,-3-3-5,-7 0 10,1 0-10,-7-6 1,-2 4-1,-8-4 2,-5 4-2,-4-1 2,-6 1-2,3-1 3,0 3-3,3-3-2,7 6 2,9 0 2,3-3-2,7 0 0,3 2 0,3-2-20,3 0 20,13 0-72,9 3 72,7-1-21</inkml:trace>
  <inkml:trace contextRef="#ctx0" brushRef="#br0" timeOffset="237631.5918">17468 6014 43,'0'0'0,"0"0"24,0 0-24,0 0 19,0 0-19,4-5 3,5-3-3,10 2 1,10-4-1,6-3 1,6-1-1,0 1 13,-3 3-13,-6 2 10,-6 0-10,-7 0 3,-7 5-3,-2 1 1,-4-1-1,-3 3 2,-3 0-2,0 0-3,0 0 3,0 8 1,-3-3-1,-6 3 0,-4 3 0,-3 2-1,0 0 1,-3 3 1,3-3-1,4 3 0,-1-3 0,0 11 0,4-3 0,2-2-14,4-1 14,3-2-42,3 3 42,4-1-61</inkml:trace>
  <inkml:trace contextRef="#ctx0" brushRef="#br0" timeOffset="293676.7974">3797 16536 56,'3'-2'0,"3"-1"15,4-2-15,6 0 13,6 2-13,3-2 12,10-1-12,10 1 13,-1 0-13,10-3 5,7 5-5,8-2 1,1-6-1,6 1 5,4 4-5,18-1 7,-2 4-7,-4 0-1,-3 3 1,-10 3 1,0 0-1,-6 4 0,-3-1 0,-10-1 0,-2-2 0,-1-1-1,0 1 1,-3 0 1,-6-3-1,-1 0 0,1 2 0,-4-2 0,-3 0 0,1 0 0,-4 0 0,13-2-1,-4 4 1,-9-2-1,4 0 1,-4 0 2,3 0-2,-3 0 1,0 3-1,-3 0-1,0-1 1,0-4-1,3 4 1,0-2 1,0 0-1,0-2 0,1 2 0,-8-3 0,7 3 0,4 0 0,-1 0 0,3 3-3,4-6 3,0 3 3,-4 0-3,4-3 0,-1 1 0,4-1 2,13 0-2,-4 3 1,0 0-1,-6 3-2,3-3 2,-6 3 0,0-1 0,-3 1 0,2-3 0,1 3-1,0-3 1,-3 0 0,2 0 0,4 0 0,7 2 0,-1-2 1,-3 3-1,4-6 3,2 3-3,1 0 3,9 0-3,-4-2 0,1 4 0,-3-2 1,0 5-1,-7-5 0,-3 0 0,3-2 0,1 2 0,-4-5 1,-6-1-1,3-2-1,3 0 1,-3 3 2,3 0-2,0 2-2,-3-2 2,0 2 0,-3 1 0,0 2-1,-4-3 1,10 0 1,-3 3-1,-6 0 1,0 0-1,-4 0-1,-3-2 1,-3 2 1,-3-3-1,0 3 2,-3 0-2,0 0-3,0-3 3,-1 3 0,1 0 0,0-2 0,0 2 0,-1-3 0,1 0 0,6 1 0,3-1 0,4 0 0,3 1 0,-1-1 1,1 1-1,-1 2-1,4-3 1,0 3 0,0-3 0,12 3-1,-2-2 1,-4-1 0,0 0 0,0 3 1,-3 0-1,0 0 0,-3-2 0,3 2 0,0-3 0,-7 0 1,1 3-1,0-2 0,2-1 0,-2 0-1,0 3 1,-1 0 1,1-2-1,0 2 2,-1 0-2,4 0 0,0 2 0,12 1 0,-2 0 0,-1-3 0,-3 2 0,-6 4 0,3-4 0,-7 4 6,4-1-6,-6-2-1,-1 2 1,1-3-5,-7 1 5,-7 0 5,1-3-5,0 2 0,-3-2 0,-1 3-5,1-3 5,-1 0 0,-5 0 0,-1 0 5,-3 3-5,0-3 10,-6-3-10,-7 6 4,0-3-4,-3 0 3,-3 0-3,4 0 1,-4 0-1,0 0-1,0 0 1,0 0-48,0 0 48,0 0-88,0 0 88,3-6-23</inkml:trace>
  <inkml:trace contextRef="#ctx0" brushRef="#br0" timeOffset="295443.8984">16227 16383 69,'13'-3'0,"15"1"8,10 2-8,13 0 4,6 0-4,13 0 7,10 2-7,-1 1 1,13 0-1,10 2 6,-1 0-6,10-2-1,13 2 1,6-5 17,10 3-17,3-1 9,-3 1-9,9 0 1,3-1-1,13 1 5,4 0-5,-4-1 3,-3 1-3,-4 2 4,8 1-4,-5-4 2,14 9-2,-7-3 0,-3 0 0,-6-3 0,-10 3 0,1 2 0,-4 1 0,0-3 0,12 0 0,-5 0 0,-1 0 0,-6-3 0,-3 3 0,0 3 1,0-1-1,9-2-1,1 3 1,-10 2 2,-4 0-2,-2 0-2,-7-2 2,7 2 3,-4 0-3,3-2 5,7 0-5,-9-3 8,-7 2-8,-13-2 7,-9-3-7,-10-5 4,-19 0-4,-9-5 0,-13 2 0,-13 1 0,-12 2 0,-10-3-12,-10 3 12,-15 0-89,-7 5 89,-12 1-6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5T17:17:46.9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4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</inkml:context>
  </inkml:definitions>
  <inkml:trace contextRef="#ctx0" brushRef="#br0">6912 2569 23,'0'0'0,"0"0"9,0 0-9,3 0 13,3 0-13,-6 0 7,0 0-7,3-3 14,-3-2-14,3-5 8,-3-14-8,0-3 6,-3-7-6,0-6 2,0-5-2,-3 3 1,2 0-1,8 2 2,-4 8-2,3 8-2,0 6 2,3 7 0,23 6 0,3 8 11,6 7-11,3 9 3,10 2-3,0-3 1,-1-4-1,1-9 0,-3-10 0,-4-9 6,-9-7-6,-6-3 1,-7-2-1,-6-3-1,-3 8 1,-7 5 3,-3 5-3,0 6 1,-3 5-1,-3 16 1,3 10-1,-6 17 11,3 12-11,-1 17 3,4 7-3,4 27 1,5 8-1,4 7 0,-1 6 0,4-5 1,3 10-1,7 6 2,-7 2-2,-3 16-1,0-5 1,-7-13 1,-9-9-1,-6-10-1,-4-29 1,-6-16 1,-6-13-1,0-18 2,-7-20-2,-12-17 2,-10-17-2,-6-13-1,-3-18 1,-1-19 1,4-8-1,7-7 6,11-1-6,17-18 11,22 7-11,19 4 1,19-1-1,16 0-2,7 1 2,12 2 5,-7 10-5,4 11 4,3 11-4,0 2-3,-3 3 3,0 11-35,-10 0 35,-3 10-40,-9 8 40,-7 5-51,-9 3 51,-16 14-26,-16 7 26</inkml:trace>
  <inkml:trace contextRef="#ctx0" brushRef="#br0" timeOffset="646.0369">7937 3622 71,'0'11'0,"0"10"25,3 29-25,0-2 8,1 2-8,2-8 9,0-2-9,1-8 3,-4-3-3,0-11 0,-3-4 0,0-9 0,0 0 0,0-7 4,3-14-4,-3-13-2,0-11 2,3-24 2,1 4-2,2 7-1,0 8 1,4 8 1,-4 13-1,7 8 2,-7 11-2,4 7 22,-1 9-22,4 7 11,12 6-11,-6-3 2,0 24-2,-3-8 0,-3-7 0,-3-9-42,2 0 42,-2-5-101,6-3 101,3 0-13</inkml:trace>
  <inkml:trace contextRef="#ctx0" brushRef="#br0" timeOffset="1327.0759">8686 2818 135,'0'0'0,"7"-3"12,12 3-12,9 0 7,7 0-7,7-2 3,2 4-3,-3-2 1,1 0-1,-1-5-7,-3 2 7,-3-2-30,-10 5 30,-6 0-52,-9 5 52,-10 3-62,-13 5 62,-12 6-6</inkml:trace>
  <inkml:trace contextRef="#ctx0" brushRef="#br0" timeOffset="1493.0854">8893 3067 164,'12'-3'0,"14"0"0,6 3 0,6-2-49,3 2 49,3-3-92,1 0 92,18 1-22</inkml:trace>
  <inkml:trace contextRef="#ctx1" brushRef="#br0">19780 18471,'0'0,"0"0,0 0,-10-3,-2-2,12 5,0 0,0 0,0 0,0 0,0 0,0 0,-16 0,16 0,0 0,0 0,0 0,0 0,0 0,-19-3,19 3,0 0,0 0,0 0,0 0,-42-32,42 32,0 0,0 0,0 0,-47-34,47 34,0 0,0 0,-38-32,38 32,0 0,-83-77,83 77,-51-50</inkml:trace>
  <inkml:trace contextRef="#ctx0" brushRef="#br0" timeOffset="3184.1821">10236 2820 90,'0'0'0,"6"-2"30,4-1-30,2-5 3,4-2-3,3-9 2,-3-2-2,-3-8 2,-7 0-2,-6-19-1,-6 8 1,-10 6 0,-9 8 0,-4 15 1,-9 8-1,-7 14 0,1 31 0,0 1 9,9 4-9,9-2 0,10-2 0,13-9 0,6-8 0,7-7 1,3-6-1,2-8 1,5-10-1,-1-8 0,0-3 0,-3-5 5,3 2-5,-4-2 1,1 5-1,-3 0-2,0 9 2,-4 4 1,-2 8-1,-1 8 0,-3 22 0,-6 15 0,-7 11 0,1 13 0,-29 53 1,0-8-1,0-13 0,6-19 0,6-15 0,11-14 0,8-16 0,17-7 0,15-14 0,20-16 5,18-10-5,16-11 4,23-8-4,0 0 5,-10 0-5,-13 3 0,-9 5 0,-10 3-20,-9 3 20,-10 4-58,-12 6 58,-10 3-63,0-6 63,-6-5-16</inkml:trace>
  <inkml:trace contextRef="#ctx0" brushRef="#br0" timeOffset="4010.2293">11471 2011 58,'0'0'0,"0"0"15,0 5-15,6 8 19,1 14-19,-1 13 14,3 2-14,-2 3 4,2 2-4,20 1 2,-7-3-2,0-5 2,-3-9-2,-6-7-1,-3-8 1,-4-8 3,-3-5-3,-3-14 8,-6-15-8,-1-9 2,-5-12-2,-17-9-2,4-7 2,-1 4 0,7 9 0,0 5 0,7 5 0,2 9 8,7 4-8,6 9 2,10 7-2,25 9 0,13 12 0,6 14 1,6 0-1,-2 10 0,-4 8 0,-6 6 8,-7 2-8,-9-5 15,-13-2-15,-15-4 14,-20-4-14,-19-1 7,-16-7-7,-12-4 1,0-7-1,6-5-34,0-6 34,13-5-121,34 0 121,20-8-24</inkml:trace>
  <inkml:trace contextRef="#ctx0" brushRef="#br0" timeOffset="5466.3126">12227 2212 66,'0'0'0,"0"0"2,-4 8-2,4 0 15,0 5-15,-3 8 10,3 3-10,0 2 11,0 1-11,0 2 7,0-5-7,0 0 5,3-6-5,-3-5 0,0-5 0,4 0 3,-4-8-3,0 0 2,0-2-2,3-9 0,0-7 0,3-4 2,4-4-2,2-1-3,1 4 3,0 1 0,3 9 0,-4 8-1,4 5 1,0 8 1,-3 5-1,0 6 11,-1 4-11,-2 1 1,-1-5-1,1 2-1,-4-3 1,4-2-78,-1-2 78,1-9-52</inkml:trace>
  <inkml:trace contextRef="#ctx0" brushRef="#br0" timeOffset="5870.3357">11341 2768 111,'35'-3'0,"47"0"40,36 3-40,15 0 18,13-2-18,3-1 20,1-2-20,-11-3 5,-12 0-5,-6-3-17,-16 3 17,-29 0-54,-25 3 54,-29 2-56,-28 11 56,-42 11-66,-25 10 66</inkml:trace>
  <inkml:trace contextRef="#ctx0" brushRef="#br0" timeOffset="6335.3623">11779 3051 113,'3'10'0,"-3"9"16,0 10-16,0 0 4,0 5-4,-3 17 12,-3-1-12,2 5 2,1-2-2,0-2 0,3-9 0,6-8-1,4-5 1,9-5 3,9-8-3,4-3 6,10-7-6,2-4 3,0-4-3,-2-4 1,-4 4-1,-10 2 0,-5-3 0,-4 0-12,-7 3 12,-2 0-58,-4 3 58,1 2-46,-7 1 46,0 4-42,-4-2 42</inkml:trace>
  <inkml:trace contextRef="#ctx0" brushRef="#br0" timeOffset="6742.3856">12211 3813 69,'-4'13'0,"4"5"25,0 4-25,4 1 2,-1 1-2,0-5 1,3-6-1,-2-2 8,-4-6-8,0-5 2,0 0-2,3-8 0,-3-8 0,0-8 1,-3-5-1,3 0 6,0-21-6,0 13 7,3 8-7,3 10 5,4 3-5,-1 6 4,4 4-4,0 6 5,12 43 13,-3-6-7,-6-3-11,3-5 2,-3 0-2,0-8 1,-3 1-1,-1-7-24,-2-1 24,-1-6-83,4 0 83,0-6-59</inkml:trace>
  <inkml:trace contextRef="#ctx0" brushRef="#br0" timeOffset="8468.4843">13551 2077 98,'0'0'0,"0"0"0,3 3 0,3 5 6,4 10-6,2 11 5,1 6-5,0 7 5,-1 3-5,1-3 1,-3-5-1,2-5 2,-2-6-2,-1-10 0,-5-5 0,-1 0 3,0-6-3,-3-3 11,0-9-11,0-7 0,-3-12 0,0-3 0,-1-6 0,4 1-2,0 0 2,7 2 0,2 5 0,4 4-1,3 4 1,3 6-1,3 5 1,7 5 0,9 3 0,-3 11-2,-4 2 2,-5 3 1,-4 2-1,-3 6 3,-6-3-3,-1 3 4,-2-3-4,-4-2 2,1-1-2,-1-4 0,0 2 0,1-1-24,-1-1 24,4 1-42,-1-1 42,1-1-48,6-2 48,-1-4-20,1-7 20</inkml:trace>
  <inkml:trace contextRef="#ctx0" brushRef="#br0" timeOffset="8713.4984">14278 2479 93,'3'3'0,"0"13"11,3 5-11,1 13 8,-1-5-8,0-2 5,1-6-5,-4-5 1,3-6-1,1-2-47,-1-5 47,0-8-70</inkml:trace>
  <inkml:trace contextRef="#ctx0" brushRef="#br0" timeOffset="8922.5103">14255 2148 105,'0'0'0,"0"0"-8,0 0 8,0 6-55,0-1 55,10 0-41,-1-5 41</inkml:trace>
  <inkml:trace contextRef="#ctx0" brushRef="#br0" timeOffset="9354.535">14424 1807 96,'0'0'0,"0"0"2,3 3-2,3-1-1,7 6 1,9 3 1,0 2-1,1 3 0,-8 0 0,-5 0 16,-10 5-16,-6 3 13,-4-3-13,-3-3 3,4-2-3,2-5 0,11-1 0,8 1 1,17-3-1,9 0-1,13-5 1,3-6-34,6 0 34,0 1-84,1-1 84,12 3-11</inkml:trace>
  <inkml:trace contextRef="#ctx0" brushRef="#br0" timeOffset="9774.559">13322 2773 129,'28'0'0,"33"0"45,31 0-45,35-5 13,22-1-13,4-2 7,2-2-7,-15 2 2,-7 0-2,-15 3-9,-17 2 9,-21-5-58,-23 8 58,-26 5-74,-24 6 74,-23 7-54,-25 1 54</inkml:trace>
  <inkml:trace contextRef="#ctx0" brushRef="#br0" timeOffset="10497.6004">13744 3321 60,'-6'7'0,"-1"15"29,1 1-29,-3 9 2,2 0-2,4 2 3,0-2-3,3-3 3,-3-2-3,3-9 1,0-7-1,0-3 0,-3-3 0,3-5 5,3-8-5,0-8 5,-3-10-5,0-6 6,-3-8-6,0-7 1,-1-1-1,-2 0 8,3 9-8,3 10 10,0 7-10,0 7 18,-3 4-18,3 3 2,0 3-2,0 5-2,9 5 2,4 8 2,6 8-2,3 9 0,0 4 0,17 6-1,2-1 1,-6 4 1,3-4-1,0 1 0,-3-6 0,-3-4 0,-7-9 0,-3-8 0,-3-8 0,-6-2 3,0-19-3,-4-10 6,1-14-6,-7-8 11,-3-2-11,-3 0 2,3 2-2,-3 8 2,-1 9-2,4 7 2,0 5-2,-3 6-2,6 2-15,1 6-39,11 8-9,1 5 27</inkml:trace>
  <inkml:trace contextRef="#ctx0" brushRef="#br0" timeOffset="10975.6277">14341 3609 76,'-6'5'0,"-1"11"22,-2 5-22,-1 30 11,4-6-11,-4-6 7,4 1-7,0-3 4,3-11-4,-4-7 2,7-3-2,0-8-2,0 0 2,0-8 1,0 0-1,7-16 2,2-11-2,1-10-8,-1-24 8,1 1-17,2-1 17,1 8 0,0 10 0,-4 9 5,-2 5-5,-1 10 8,0 6-8,-2 5 6,-1 6-6,0 4 3,0 12-3,0 7 7,4 5-7,-1 3 2,0 3-2,1 2 2,-4 19-2,3-10-2,1-9 2,-1-8 2,-3-4-2,3-6-13,-2-3 13,-1-5-44,-3-3 44,3-2-57,-3-3 57,-6 2-16</inkml:trace>
  <inkml:trace contextRef="#ctx0" brushRef="#br0" timeOffset="11156.6381">14278 3813 152,'22'-3'0,"16"0"-1,3 1 1,7 2-100</inkml:trace>
  <inkml:trace contextRef="#ctx0" brushRef="#br0" timeOffset="13661.7814">15748 1886 67,'0'0'0,"0"0"12,-7 3-12,-5 5 4,-11 13-4,-5 8 15,-1 6-15,-3 20 20,-2 27-20,-8 22 14,-5 33-14,5 11 13,7 8-13,13 0 7,19-23-7,19-1 4,12-5-4,11-11 0,-1-15 0,0-14 2,38 22-24,-16-35-42,-12-21 64,-10-24-71</inkml:trace>
  <inkml:trace contextRef="#ctx0" brushRef="#br0" timeOffset="14307.8183">16011 2823 98,'10'0'0,"9"0"12,12 0-12,17-3 6,3 1-6,0-3 4,-7-1-4,-6-2 1,-3-2-1,-9-6 1,-1-3-1,-9-4-1,-7-4 1,-2-18 0,-10 8 0,-7 11 2,-6 4-2,-9 9 0,-10 11 0,-10 25 4,-15 9-4,0 2 19,6 9-19,12-1 10,17 3-10,12-3 3,23 1-3,15-6 2,23 0-2,6-3 1,0-10-1,0-3-2,-3-10 2,-7-3-52,1-3 52,-11-8-95,5-2 95,-8-8-12</inkml:trace>
  <inkml:trace contextRef="#ctx0" brushRef="#br0" timeOffset="15299.8751">16973 2029 50,'0'0'0,"0"0"18,3-2-18,7-1 17,-1-2-17,4-1 7,3-1-7,-7-4 2,1-2-2,0 0 4,-4-1-4,-6-2 9,-3 1-9,-4-1 4,-5 8-4,-4 2 0,-6 6 0,-7 11 3,-3 5-3,0 2 8,7 1-8,3-1 2,9-2-2,7-2-2,9-4 2,3 1 1,10-6-1,6-2 1,7-6-1,6 0-2,-6-2 2,-4 0 1,-6 2-1,-3 0 0,-7 1 0,1-1 0,-4 3 0,1 0 2,-4 0-2,0 0 1,-3 0-1,3 8 0,-3 0 0,-3 5 3,-7 8-3,-5 11-2,-8 3 2,-2 7 2,-7-2-2,4-1 2,2-4-2,7-9 1,6-5-1,7-5 1,3-5-1,9-3 0,10-6 0,6-2 1,7-5-1,0 2 0,-4-2 0,0 5 0,-2-5 0,-1 0-37,-3 2 37,-3 0-49,0 1 49,-4-1-41,4-2 41,0-3-6,-3-5 6</inkml:trace>
  <inkml:trace contextRef="#ctx0" brushRef="#br0" timeOffset="15749.9008">17122 1720 92,'0'0'0,"4"10"23,5 6-23,1 5 8,2 6-8,4 2 3,0 0-3,3-2 9,-3-1-9,0-2 3,0-6-3,9-4 0,-6-1 0,0-5 4,0-6-4,-3-4 1,0-6-1,0-5 4,3-11-4,-6-3 9,3-2-9,-4 0 8,1 5-8,0-2 4,-4 5-4,1-1-1,-1 9 1,-2 0-2,-4 5 2,0 3-35,0 2 35,0 1-61,-3 2 61,3 0-67,7 5 67,-1-3-1,-2 1 1</inkml:trace>
  <inkml:trace contextRef="#ctx0" brushRef="#br0" timeOffset="16039.9174">17786 1630 68,'-3'8'0,"-7"13"29,-6 8-29,-3 11 25,-3 7-25,-3 4 25,-4 2-25,1-3 6,-1-8-6,0 0 2,7-2-2,3 0 0,3-8 0,7-3-24,2-8 24,1-5-51,6-8 51,0-8-63,10-11 63,-1-5-16,7-8 16</inkml:trace>
  <inkml:trace contextRef="#ctx0" brushRef="#br0" timeOffset="16589.9489">17776 1863 79,'0'2'0,"-3"14"15,-3 5-15,3 3 9,0 3-9,-1-1 13,1-2-13,0 2 4,0 1-4,3-3 1,0-3-1,3-3 1,-3-2-1,3-8 0,0-3 0,-3 1 1,0-6-1,0-6 0,4-2 0,-1-5-1,3 0 1,-3-3-5,7 0 5,2 3-6,1 0 6,3 2 0,0 1 0,-3 2 0,-1 2 0,-2 1-4,-4 0 4,-3 2 2,-3 3-2,0 0-1,0 0 1,0 0 0,-3 8 0,0 0 0,-3 3 0,-4 2 5,7 3-5,0 0 1,3 0-1,3-1 2,3 1-2,1 0-1,-1-5 1,4-1 3,-1 1-3,1-3-5,2-3 5,1 0-41,6-5 41,0 0-57,3-5 57,1-3-14,-8-2 14</inkml:trace>
  <inkml:trace contextRef="#ctx0" brushRef="#br0" timeOffset="16833.9628">18110 2011 79,'0'5'0,"0"6"25,3 7-25,3 6 7,1 3-7,-1-4 2,0 1-2,1-5 2,-1-3-2,0-1-2,1-9 2,-4-1-37,3-8 37,1-2-58,-4-8 58,-3-3-17,-7-5 17</inkml:trace>
  <inkml:trace contextRef="#ctx0" brushRef="#br0" timeOffset="17055.9755">17999 1900 135,'9'5'0,"13"6"30,7 2-30,6 0 8,0 0-8,3-2 3,-9-3-3,-1-3-2,-2-2 2,-4-1-28,-3-2 28,-3 0-59,0-2 59,-7-4-67,1 4 67,-10 2-19</inkml:trace>
  <inkml:trace contextRef="#ctx0" brushRef="#br0" timeOffset="17600.0066">18202 2850 145,'16'-3'0,"9"6"9,4-6-9,-1 0 6,1 3-6,-4 3 0,-2-3 0,-8 0-14,-2 3 14,-3-3-48,12-3 48,0 0-65,0 1 65,1-1-32,-4 0 32</inkml:trace>
  <inkml:trace contextRef="#ctx0" brushRef="#br0" timeOffset="17991.029">18916 2635 113,'0'8'0,"0"11"21,0 12-21,0 4 14,7 5-14,-4 2 3,6-2-3,-2 2 2,5-2-2,-2-6 2,-1-8-2,1-4-2,-4-7 2,-3-1-9,1-6 9,-4-8-46,0 0 46,0-8-74,3-6 74,3-1-23,1-4 23</inkml:trace>
  <inkml:trace contextRef="#ctx0" brushRef="#br0" timeOffset="18378.0511">19069 1881 88,'22'19'0,"16"15"23,13 19-23,0 24 20,-1 18-20,-5 11 20,-4 18-20,-9 1 8,-7-1-8,-12 0 5,-13-2-5,-10-16 0,-9-8 0,-12 0 0,-14-8 0,-9-8-19,-9-11 19,2-5-73,11-10 73,5-19-71</inkml:trace>
  <inkml:trace contextRef="#ctx0" brushRef="#br0" timeOffset="128268.3365">11280 7170 49,'0'0'0,"0"0"9,0 0-9,0 0-1,0 0 1,0 0 16,0 0-16,0 0 6,4 0-6,-1-2-2,0-4 2,-3-2 1,0-5-1,-6 0 1,-1-6-1,-2 3-1,-7 3 1,-6 3 0,-7 4 0,-3 6 1,-6 8-1,3 11 6,0 2-6,10 8 11,9 19-11,7-9-1,2 1 1,10-5 0,13-9 0,13-2 14,6-14-14,3-7 7,0-8-7,-6-11 4,-1-3-4,-2-4 4,-7-20-4,-3 9 5,-6 2-5,-4 11 6,-2 5-6,-4 5 12,0 3-12,0 6 2,-3 2-2,-3 5-1,3 0 1,-3 11 0,-3 24 0,-1-3 1,1 5-1,0 9-2,-7 2 2,0 2 2,-6 3-2,-3 1 1,-7 1-1,-2-4-1,-1-6 1,0 0-1,7-5 1,2-8 0,11-10 0,2-9-1,10-7 1,13-6 4,16-7-4,12-6 2,3-5-2,4-3 0,0 2 0,-1 4 2,1-1-2,-7 1-2,-6 4 2,-10 1-29,-6 2 29,-6 3-41,-7-2 41,-6 2-68,0-3 68,-6-2-14</inkml:trace>
  <inkml:trace contextRef="#ctx0" brushRef="#br0" timeOffset="129064.382">11601 7009 110,'0'0'0,"6"8"1,4 8-1,3 10 5,3 3-5,-4 3 4,1 18-4,0-5 7,-4 0-7,4-10 1,-4-4-1,-2-7-1,-1-8 1,-3-5 2,0-3-2,-3-3 5,0-5-5,0-11 11,-3-5-11,-3-7 0,3-7 0,0-15 0,-1 8 0,1 3-2,6 0 2,4 7-5,-1 1 5,7 5-4,3-3 4,0 8-3,-1 0 3,1 11-1,3 2 1,-3 14 6,0 7-6,-3 6 9,-1 5-9,1 0 2,0 16-2,0-8 2,-4-8-2,1-8 2,-4-2-2,-3-8 1,3-1-1,-6-5-15,4 1 15,-1-1-48,-3-2 48,-3 5-53,-4 5 53,4 3-35,0-6 35</inkml:trace>
  <inkml:trace contextRef="#ctx0" brushRef="#br0" timeOffset="129373.3997">12128 7480 107,'0'8'0,"0"2"21,3 6-21,-3 0 10,3-3-10,-3-2 5,0-3-5,4 0 2,-4-3-2,0 0-27,3-2 27,-3-3-70,0 0 70,3-5-47,0-6 47</inkml:trace>
  <inkml:trace contextRef="#ctx0" brushRef="#br0" timeOffset="129580.4115">12115 7128 155,'0'0'0,"0"0"11,0 0-11,0 0-8,0 0 8,0 0-66,4 3 66,-1 2-91,0-5 91</inkml:trace>
  <inkml:trace contextRef="#ctx0" brushRef="#br0" timeOffset="130189.4464">12157 6572 83,'0'-5'0,"0"2"10,6 1-10,7-4 2,6 6-2,3 0 2,7 6-2,-4 2 7,-3 2-7,-6-2 14,-3 0-14,-4 0 6,-9 0-6,-3 0 7,-3 0-7,-4-3 7,1 0-7,6 1 0,3-1 0,9 3 5,7-3-5,13 3 3,2-3-3,1-2-13,3 0 13,0-6-50,3 3 50,-3-3-73,3 1 73,13-3-9</inkml:trace>
  <inkml:trace contextRef="#ctx0" brushRef="#br0" timeOffset="132410.5734">13522 6273 46,'0'0'0,"-3"-5"7,-4 5-7,4-5 2,-6 2-2,-4 0 4,-6 1-4,-3-1 3,-7 3-3,-3 0 5,1 0-5,2 5 7,1 1-7,-4 2 6,3 0-6,4 5 2,3 3-2,6 5-2,0 5 2,0 9 3,3 7-3,4 3 4,6 3-4,-1-3 5,4 10-5,0 6 3,7 8-3,-4 5 4,0 3-4,3 5 5,1 16-5,-1-3 3,0 0-3,1-2 2,-4-6-2,-3 0 1,0-10-1,0-11 0,0-2 0,0-1 2,3-2-2,0-5-2,-3-9 2,4-7 1,-1-8-1,0-9 1,0-1-1,0-9 0,0 0 0,-3-2 2,4-6-2,5 3 13,10-3-13,3 0 6,10-5-6,9 0 10,7 0-10,0-2 3,-7 2-3,-3 0-2,-9-3 2,-7 3-1,-6 0 1,-7 0-48,-2-2 48,-11-1-94,-8-10 94</inkml:trace>
  <inkml:trace contextRef="#ctx0" brushRef="#br0" timeOffset="134047.6671">14354 6443 67,'0'0'0,"0"0"12,0 8-12,0 7 2,3 12-2,-3 2 10,3 3-10,3-1 13,-2 1-13,2 5 5,0-2-5,-2-4 2,2-4-2,-3-9 2,0-7-2,0-3 10,1-3-10,-8-10 10,4-8-10,-3-8-2,-3-6 2,0 1 0,-1-3 0,-2-3 1,2-5-1,-2-6-1,-1 4 1,4 2 0,3 5 0,0 0 0,3 8 0,3 3 2,0 5-2,10 0-4,2 8 4,8 3 0,5 13 0,10 5 1,10 9-1,6 7 0,0 5 0,-3 3 1,-4 0-1,-9-5 3,-9 0-3,-10-6 1,-13-5-1,-9 3 7,-13-3-7,-15 3 4,-14-3-4,-12-8 0,-6-2 0,9-8 2,3-3-2,10 0-10,12-3 10,10 0-84,19 3 84,9 0-53,14 3 53</inkml:trace>
  <inkml:trace contextRef="#ctx0" brushRef="#br0" timeOffset="134571.697">14973 6609 60,'-3'3'0,"6"0"19,-3 7-19,3 3 12,0 3-12,-3 3 14,3 5-14,1-3 1,-4 0-1,6-5 1,-6-3-1,0-5-1,3-3 1,-3 1 5,0-6-5,0 0 12,0-6-12,0-4 2,0-9-2,0-2-1,13-3 1,0 3 1,-1 3-1,4 4-3,0 4 3,3 2 0,0 2 0,3 6 0,1 6 0,-4-1 5,0 6-5,-3 5 8,-1-1-8,-5 4 1,-1 2-1,-2 3-4,-1-6 4,0 1-77,4-1 77,-4-12-54</inkml:trace>
  <inkml:trace contextRef="#ctx0" brushRef="#br0" timeOffset="135066.7253">13643 7075 79,'19'-5'0,"28"-1"19,36 1-19,28 0 25,25-3-25,17 5 23,18 3-23,13 0 14,16 3-14,-3 2 6,-6-5-6,-23 0 1,-12-2-1,-20-1 0,-18-2 0,-23-1-38,-25-2 38,-23 6-63,-15-1 63,-19 3-65,-23-3 65</inkml:trace>
  <inkml:trace contextRef="#ctx0" brushRef="#br0" timeOffset="136433.8035">14005 7350 38,'0'-8'0,"0"3"31,0 0-31,3-1 11,-3 6-11,0 0 3,0 6-3,0 2 9,3 7-9,-3 7 6,3 4-6,0 6 5,-3 0-5,0 5 9,-3 5-9,0 0 7,0 3-7,0 0 6,-4-10-6,4-4 2,3-4-2,0-6 1,6-2-1,1-4 7,5-4-7,11 0 14,5-9-14,10-2 7,0-2-7,4-4 5,-7 1-5,0 0 1,-4-1-1,-2 4 2,-7-4-2,0 4-4,-6-1 4,-3 1-30,-7-1 30,4 3-43,-7 0 43,3 0-57,-3 3 57,1 2-29,-1 0 29</inkml:trace>
  <inkml:trace contextRef="#ctx0" brushRef="#br0" timeOffset="136928.8318">14519 7816 70,'0'2'0,"3"9"15,0 2-15,4 6 10,-4 2-10,0 0 9,3 0-9,-3 0 3,4-2-3,-1-6 1,-3-5-1,1 3 1,-4-9-1,3 4 5,-3-6-5,0 0 16,0 0-16,-3-8 0,-1-8 0,4-3 0,-3-2 0,3-3-1,0 1 1,3 1-2,1 6 2,2 6 0,3-1 0,1 6-1,6 2 1,0 3-3,3 6 3,0 4 3,0 3-3,-3 3 2,0 3-2,-1-1 3,-2 4-3,0-4-1,0 1 1,-1-1-19,-2-5 19,-4-2-77,0-3 77,-6-11-33,-3-10 33</inkml:trace>
  <inkml:trace contextRef="#ctx0" brushRef="#br0" timeOffset="137708.8765">15049 7636 77,'-3'8'0,"0"13"6,0 0-6,-1 0 6,-8 0-6,15-2 6,0-6-6,0 0 1,4-2-1,-4-3 0,3-3 0,-3 1 1,-3-4-1,0-2 14,0 0-14,0-8-1,-3-8 1,-3-5 4,-10-5-4,3-9 0,4-2 0,-1 0 5,4 6-5,-4 4 7,4 3-7,3 6 6,0 7-6,3 1 12,-4 4-12,4 1-6,0 5 6,7 3 0,-1 5 0,16 2-2,4 3 2,-1 6 2,4 2-2,-1 6 0,4 2 0,0 0 0,3 3 0,0-3 0,0-3 0,-1-5 5,-5-5-5,0-3 1,-4-5-1,-6-2 3,-3-1-3,-3-8 13,-1-2-13,-2-8 2,-4-11-2,-3-8 3,-3-2-3,4-3-1,-8-3 1,1 6 1,0 2-1,0 5 1,0 6-1,3 3 4,-3 4-4,-1 4-1,4-1 1,0 3 0,-3 6 0,3-1-18,0 3 18,0 0-54,3 5 54,1 9-52,2 1 52,3 4-44,1 7 44</inkml:trace>
  <inkml:trace contextRef="#ctx0" brushRef="#br0" timeOffset="138265.9083">15617 7771 70,'-3'2'0,"3"9"19,-3 2-19,-3 3 18,3 5-18,-4 3 9,7 0-9,-3-3 2,3-2-2,-3-3 2,3-6-2,0 1 0,0-9 0,0-2 8,0 0-8,0-10 5,0-11-5,3-6 1,-3-2-1,3 5-2,-3-2 2,0 2 1,3 3-1,1 0 0,-4 5 0,3 5 0,-3 3 0,3 3-2,-3 0 2,0 5-1,3 2 1,7 4-1,-1 1 1,1 7 3,2-1-3,1 3 3,3-3-3,0 3 0,-3 0 0,2 0 1,1 2-1,0 1 2,0-3-2,-3-3-1,-4 0 1,1-2-1,-4-3 1,0-3-4,1 0 4,-4-2-34,-3-1 34,0-2-41,0 0 41,0 0-43,-6 3 43,-4 0-13,-6-3 13</inkml:trace>
  <inkml:trace contextRef="#ctx0" brushRef="#br0" timeOffset="138464.9197">15513 7863 105,'0'0'0,"9"0"26,13 0-26,4 0 25,6-2-25,9 2 4,-3-6-4,3 1 0,-3 3 0,-6-4-27,-7 4 27,-5-4-77,-5 4 77,-8-6-55</inkml:trace>
  <inkml:trace contextRef="#ctx0" brushRef="#br0" timeOffset="139157.9593">16313 6998 112,'12'0'0,"11"0"21,12 0-21,6 0 16,7-2-16,-1-4 6,-2 1-6,-1 2 1,-6 1-1,-6-1 0,-7-2 0,-2 2-7,-8 0 7,1-2-25,-6 5 25,-4 0-31,0 0 31,-6 0-40,0 0 40,0 3-43,0 2 43,-3 3-9,0-5 9</inkml:trace>
  <inkml:trace contextRef="#ctx0" brushRef="#br0" timeOffset="139485.9781">16548 6824 86,'-3'10'0,"3"14"22,-4 5-22,4 6 17,0 2-17,4 2 9,-1-2-9,0 0 3,3-5-3,-3-5 1,1-6-1,2 13 0,-3-7 0,3-9-28,-6-5 28,4-5-76,-1 3 76,3-9-33</inkml:trace>
  <inkml:trace contextRef="#ctx0" brushRef="#br0" timeOffset="140217.0199">17170 6998 79,'19'-5'0,"32"2"24,12-2-24,20 2 20,12 1-20,13-1 10,6 0-10,20 1 14,9 2-14,12-3 10,17 3-10,-4-3 3,0 6-3,-19 0 1,-3-3-1,-6 0 2,-19-3-2,-13 0-1,-19-2 1,-10 3 1,-22-4-1,-19 6-1,-9 0 1,-13-5-7,-4 0 7,-8-3-63,-20-3 63,-6 1-91,-10-4 91</inkml:trace>
  <inkml:trace contextRef="#ctx0" brushRef="#br0" timeOffset="141913.1169">17761 6260 88,'0'0'0,"0"3"1,0 5-1,3 5 9,0 11-9,3 5 8,-3 5-8,4 3 2,-1 6-2,0-4 3,4 1-3,0-8-2,-1-9 2,1-1 2,-4-9-2,-3-5 0,0-3 0,0-2 15,-3-3-15,0-8 1,-3-5-1,-3-9 0,0-7 0,-1-5 0,-2-6 0,-1-2 0,1-6 0,-1 1-1,1-1 1,-1 8 0,4 6 0,3 5 1,-1 8-1,4 5 1,4 8-1,2 0-2,10 8 2,12 8-1,4 10 1,9 9 1,7 10-1,3 3 2,-4 7-2,-2 1 1,-7-1-1,-9-2 0,-7 0 0,-3-10 2,-13-9-2,-6-5 0,-16-2 0,-19-6 2,-19 0-2,-9-2 1,-1 0-1,-2-3 1,9-1-1,9 4-3,10-6 3,16 3-64,9 0 64,16 0-67,26-5 67</inkml:trace>
  <inkml:trace contextRef="#ctx0" brushRef="#br0" timeOffset="142454.1479">18316 6620 78,'0'3'0,"0"4"19,0 4-19,0 5 12,0 5-12,3 0 9,1 6-9,-1 2 4,0 0-4,0-3 1,3-2-1,-2-3 0,-1-7 0,0-4 1,0-2-1,-3-8 1,0 3-1,0-3 2,0 0-2,0-6 0,-3-1 0,0-4 2,-4-2-2,1-6-2,-3-10 2,2-5 1,-2-1-1,2 1 1,1 2-1,3-5-2,3 5 2,6 1 0,-3 7 0,7 3-1,6 5 1,6 5-2,3 11 2,17 5 1,-1 9-1,-3 2 2,-6 2-2,-10-5 0,-3 1 0,-9-7-1,-17 1 1,-15 0-4,-19 0 4,-10-2-65,-3-1 65,3 3-56</inkml:trace>
  <inkml:trace contextRef="#ctx0" brushRef="#br0" timeOffset="143895.2303">17729 7305 51,'0'-8'0,"0"3"36,0 0-36,3-1 22,-3 6-22,0 8 1,0 11-1,-3 10 8,0 13-8,-7 3 4,4 8-4,-4 0 2,1 0-2,2-8 1,4 0-1,3-11 2,3-5-2,7-5 5,3-8-5,6-5 12,9-1-12,7-4 2,0-4-2,3 1 5,-3-3-5,-3-3 3,0 3-3,-4-2 1,-2-1-1,-7 3 0,-4 0 0,-5-5-10,0 7 10,-4-4-47,0-1 47,1 0-50,2 3 50,-3 3-47,1 0 47</inkml:trace>
  <inkml:trace contextRef="#ctx0" brushRef="#br0" timeOffset="144394.2588">18189 7808 86,'-3'5'0,"0"14"11,3 7-11,0 9 12,3 7-12,3 0 6,1-2-6,2 0 2,1-6-2,-1-2 2,1-8-2,-4-9-1,1-1 1,-4-4 3,0-7-3,-3-3 12,-3-8-12,3-3 2,-7-7-2,1-6-1,-4-2 1,4-6 1,0-8-1,-4-2-2,4-6 2,0 3 0,2 5 0,1 6-1,3 0 1,7 5 1,-1 5-1,7 3-1,2 7 1,5 6-3,-1 6 3,0 4 0,0 9 0,-3 2 1,-7 0-1,1 1 0,-14-4 0,-5 1 1,-10-3-1,-7 0 3,-5 0-3,2-6-4,4 4 4,6-6-46,3 2 46,9-2-70,7 0 70,7 3-13</inkml:trace>
  <inkml:trace contextRef="#ctx0" brushRef="#br0" timeOffset="145097.2991">18621 7472 115,'0'0'0,"-3"5"3,6 14-3,0 4 6,0 9-6,1 5 1,-1 0-1,0-2 2,0-4-2,3-7 0,-2-5 0,-4-9 1,3-2-1,-3-5 17,0-3-17,0-11 3,-3-10-3,-1-8 3,-2-5-3,-3-11 1,-1 2-1,4-2-1,-1 6 1,1 4 0,3 9 0,0 2 2,-1 8-2,4 3 1,0 5-1,0 0-1,4 8 1,2 3-2,10 7 2,0 6 1,6 8-1,0 2 1,7 6-1,2-3 0,4 3 0,3-3-1,1 0 1,-1-5 1,-7-3-1,1 0 0,-6-5 0,-7-2 0,-3-4 0,-7-5 1,-3-2-1,-2-14 20,-4-10-20,3-8 1,-3-8-1,0-3 2,-3-2-2,-4 0 4,1-1-4,-4 4 8,1 2-8,2 5 3,-2 8-3,3 6-1,2 2 1,1 5-1,3 9 1,0-1-32,0 3 32,3 8-47,7 8 47,-1 5-72,1 8 72,3 3-38,-1-1 38</inkml:trace>
  <inkml:trace contextRef="#ctx0" brushRef="#br0" timeOffset="145621.329">19202 7713 74,'0'5'0,"3"0"13,-3 8-13,0 1 5,0-4-5,0 3 0,3-2 0,-3 0-1,0-3 1,4-6 2,-1 4-2,-3-6 3,0 0-3,0-8 11,-3-8-11,-1-3 10,-2-7-10,0-6 5,-4 6-5,1-1 5,-1 3-5,1 8 6,5 6-6,1 2 2,3 0-2,3 5-1,7 3 1,9 8-1,6 3 1,7 7 1,-3 1-1,2 5-2,-5 2 2,-4-5 1,-3 0-1,-6 1 0,-4-9 0,-2 0 1,-10-2-1,-10-3 2,-9 0-2,-10-3 0,-6 0 0,-7 0 0,-2 1 0,-1-1-45,13 0 45,13 6-90,6-9 90</inkml:trace>
  <inkml:trace contextRef="#ctx0" brushRef="#br0" timeOffset="146507.3797">19526 5921 105,'0'0'0,"6"-5"16,7 0-16,15-3 10,11 3-10,8 2 6,4 3-6,3 5 7,-3 3-7,-4 3 0,-5-1 0,-4 4 0,-6-1 0,-4 5 2,-2-2-2,-7 3 6,-4 18-6,1 0 1,-3 8-1,-3 0 3,-1 10-3,-3 4-3,1 1 3,-4 1 0,-3 5 0,3-7 1,-3 4-1,3 11 3,0 3-3,1 2 0,2-2 0,4 2 2,-1 11-2,-3 0-1,4-2 1,-1-4 1,4-2-1,-3-2 1,2-6-1,-2-8 0,-1-11 0,-2-10-2,-1-5 2,0-5 0,-6-6 0,0-6 0,-3-1 0,-3-7 1,-7 1-1,-3 0 2,-9-3-2,-7-7 2,-9 2-2,-4 0-1,-2-8 1,2 2 2,4-2-2,3 6-44,6-1 44,10 5-119,6-2 119</inkml:trace>
  <inkml:trace contextRef="#ctx0" brushRef="#br0" timeOffset="147890.4588">21005 6112 55,'0'0'0,"0"-24"14,-3 6-14,3 4 11,-6 4-11,0 4 11,-1 1-11,-6 3 0,-9 23 0,-13 8-1,-6 13 1,-19 11 18,3 11-18,-1 4 17,4 12-17,7 4 19,2 4-19,10 12 7,13 6-7,13 5 18,18 14-18,13-9 19,17 0-19,8-10 7,23-13-7,-3-11-1,-4-11 1,-2-15-5,-17-14 5,-9-13-34,-13-8 34,-6-7-50,-6-6 50,-4-14-96,0-10 96,-6-2-8</inkml:trace>
  <inkml:trace contextRef="#ctx0" brushRef="#br0" timeOffset="148446.4906">21024 6948 96,'10'3'0,"12"-1"15,10-2-15,6-2 4,7-4-4,-1-4 1,-6-3-1,-9-1 1,-7-4-1,-3-9 2,-10 1-2,-5-6 0,-8 0 0,-5 3-3,-10 8 3,-10 8-1,-6 13 1,-9 10 1,-1 14-1,1 11 11,3 7-11,6 6 11,16-1-11,12-2 23,17 3-23,12-6 14,19-5-14,13-8-1,7-10 1,-4-9 2,0-10-2,-3 0-25,-10-8 25,-12-2-94,-6-6 94,-17-8-56</inkml:trace>
  <inkml:trace contextRef="#ctx0" brushRef="#br0" timeOffset="149494.5506">21742 5924 59,'0'0'0,"6"-5"11,4-3-11,-1 0 9,4-3-9,-3 1 8,-4-6-8,-3-5 7,-6 2-7,-3-2 0,-4 0 0,-3 2 2,-2 3-2,-5 3 8,1 8-8,-6 5-6,0 10 6,-4 6 7,10 3-7,3 2 0,7 3 0,9 0 6,3-1-6,6-4 0,7-6 0,0-2 1,6-9-1,-3-2 2,0-5-2,-3 0 2,-3 0-2,-4-1 11,-2 6-11,-1-2 2,-6 2-2,0 0 3,0 0-3,3 0 0,4 5 0,-1 3-1,0 2 1,-2 6 4,2 3-4,-3 5 2,-3 18-2,-3-5-2,-3 0 2,-4-3 3,1-2-3,2-5 0,1-6 0,-1-5-2,7-3 2,7-5 2,-1 2-2,13-7 7,0 0-7,7-3 1,-4-3-1,0 0 0,4-2 0,-4 3-12,-3-1 12,0 0-60,-3 1 60,-4-4-73,4-2 73</inkml:trace>
  <inkml:trace contextRef="#ctx0" brushRef="#br0" timeOffset="149991.579">21933 5554 116,'0'0'0,"3"5"0,3 8 0,4 3 13,-1 5-13,4 3 7,3 5-7,3-2 11,0-4-11,0-4 10,0-3-10,-3-3 3,-7-2-3,1-9 2,-4 4-2,-3-6 25,4-11-25,2-10 1,1-8-1,2-3 1,-2-2-1,-1 2 0,-2 5 0,-1 3 1,-3 3-1,4 8 0,-4 0 0,0 5-42,0 0 42,0 5-62,7 1 62,3-1-47,2 3 47,1 3-38,0-1 38</inkml:trace>
  <inkml:trace contextRef="#ctx0" brushRef="#br0" timeOffset="150489.6075">22498 5461 96,'0'0'0,"0"0"10,0 0-10,0 0 11,-4 3-11,4-3 10,0 0-10,0 0 17,0 0-17,0 0 11,0 0-11,0 0 1,0 0-1,0 0 0,0 0 0,4-3 2,-1 0-2,3 1 0,-6 2 0,3-3 0,-3 3 0,0 0 11,0 0-11,0 0 2,-3 3-2,-3 5 1,-4 5-1,-2 11 2,-7 15-2,-4 12 3,-5 4-3,2 3 1,1-5-1,3-2 3,3-6-3,6-3-3,0-8 3,7-5-1,0-7 1,-1-4-34,4-7 34,0-3-66,3-6 66,6-2-76,7-10 76</inkml:trace>
  <inkml:trace contextRef="#ctx0" brushRef="#br0" timeOffset="151118.6435">22501 5728 67,'-3'8'0,"-1"11"13,1 5-13,3 5 6,0 2-6,0 4 13,0-1-13,3 1 9,1-6-9,-4 10 1,3-4-1,0-11 2,-3-3-2,3-8 1,-3 0-1,0-5-1,0-3 1,0-5 3,0 3-3,0-3 10,0-3-10,0-7-1,0 2 1,0-19 0,0 4 0,7 1-1,-1 1 1,3 5-1,1-2 1,6 2 0,3 0 0,0 6 1,-3-1-1,-4 6-3,1-1 3,-6 4-1,-1-1 1,-6 3 0,-6 3 0,-4 5 0,-3 5 0,1-3 0,-1 1 0,3 0 0,4-1 0,6 3 1,3-5-1,4 3 3,5 0-3,4 12 4,0-4-4,3-6 0,3-5 0,1-5-14,-4 2 14,-4-2-42,1 2 42,-3 0-43,-3-2 43,-1-3-26,7-3 26</inkml:trace>
  <inkml:trace contextRef="#ctx0" brushRef="#br0" timeOffset="151361.6574">22955 5850 87,'-6'5'0,"2"8"22,-2 6-22,0 7 5,2 1-5,1-1 2,0-2-2,3 11 2,3-6-2,-3-11 3,0 1-3,3-9-26,-3-2 26,4-2-38,-4-4 38,0-2-36,-4-2 36,4-4-20</inkml:trace>
  <inkml:trace contextRef="#ctx0" brushRef="#br0" timeOffset="151573.6695">22745 5850 130,'19'-3'0,"16"3"23,10 0-23,6 0 0,-4-2 0,13 2 3,-12-3-3,-10 3-13,-9-3 13,-7 3-86,-6 0 86,-3 0-56,-7-2 56</inkml:trace>
  <inkml:trace contextRef="#ctx0" brushRef="#br0" timeOffset="152487.7218">22431 7043 86,'6'-2'0,"7"2"34,6 0-34,6 0 28,10 0-28,10 2 21,2-2-21,1 0 11,-3 0-11,-7-2 1,-7-1-1,-5 0 0,-7 3 0,-6 0 1,-4-2-1,-3 2-24,-6 0 24,0 0-74,4-3 74,2 3-83,0-8 83</inkml:trace>
  <inkml:trace contextRef="#ctx0" brushRef="#br0" timeOffset="152983.7501">23345 6678 106,'0'0'0,"-3"3"4,6 5-4,1 10 12,5 3-12,1 8 8,2 6-8,1-1 14,3 3-14,0 3 5,0-6-5,-4-5-1,1-2 1,-3-6 2,-4-8-2,-3-2 0,0-6 0,0 1-21,-3-6 21,0 0-78,0 0 78,-3-6-50,6-7 50</inkml:trace>
  <inkml:trace contextRef="#ctx0" brushRef="#br0" timeOffset="153549.7825">23637 5781 68,'7'13'0,"15"16"24,13 14-24,9 15 23,1 35-23,3 12 16,-1 9-16,-2 11 19,-10-9-19,-7 22 6,-9 2-6,-9 0-1,-10 14 1,-10-9 2,-12-13-2,-3-10 1,-14-19-1,-2-21 2,-6-18-2,2-14 0,1-13 0,9-13-1,6-3 1,7-10-45,3-3 45,9-6-105,10-7 105,7-6-7</inkml:trace>
  <inkml:trace contextRef="#ctx0" brushRef="#br0" timeOffset="156580.9559">9696 6514 48,'0'0'0,"0"0"21,0 0-21,-6-5 5,-1 2-5,-5-2 1,-7 5-1,-4 0 2,-5-3-2,-13 3 0,-7-2 0,-9-1 3,-26-2-3,-3 2 12,1 6-12,2 2 5,-3 5-5,1 6 8,5 6-8,7 1-1,7 1 1,2 0 3,7 8-3,13 10-1,5 8 1,11 11 0,9 3 0,9 7-1,7 3 1,6 21 0,10 3 0,6-2 2,0-4-2,3-5 0,1-2 0,-1-11-1,0-10 1,-3-6 1,0 0-1,7-2-2,5-6 2,7-8 0,10-2 0,6-11 0,3 0 0,7-5 1,2-3-1,4 3 0,16-3 0,-4-2 1,-5-1-1,-8 1-1,-8-3 1,-7-3 0,-7-3 0,-2-2-1,-7-2 1,-3-4 2,-3-4-2,-4-1-1,-2-8 1,-11-2 4,1-8-4,-6-11 6,-1-10-6,-5-14 11,-1-12-11,0-6 1,-3-9-1,-3-14 2,0-15-2,-1-12 0,-2-11 0,-3 11 20,-1 15-20,-6 19 1,-3 8-1,0 11-1,0 10 1,3 11 1,-3 5-1,6 8 2,1 10-2,-1 6-17,3 5 17,-2 3-87,-7 10 87,3 6-48</inkml:trace>
  <inkml:trace contextRef="#ctx0" brushRef="#br0" timeOffset="166430.5192">9801 7056 40,'0'0'0,"0"6"5,3-1-5,-3-2 1,0-1-1,0 1 10,0-3-10,0 0 19,6-5-19,1-6-1,2-5 1,4 0 1,3-2-1,3 2 2,-3 5-2,-4 6-3,1 2 3,0 6 2,0 2-2,2 9 3,1-1-3,7 3 9,-1 2-9,6-2 8,4-8-8,3-3 7,-3-5-7,-1-5 0,-2-3 0,-10-5 2,-3-6-2,-10 6-28,-2-3 28,-1 3-70,0 8 70,0-3-6,-3-8 6</inkml:trace>
  <inkml:trace contextRef="#ctx0" brushRef="#br0" timeOffset="167149.5604">9839 7781 33,'0'0'0,"0"0"4,0 0-4,6-5 6,1 0-6,5-3 9,1-3-9,0 6 10,3 0-10,-4-1 4,4 6-4,6 3 4,1 5-4,8-3 8,4 3-8,10-2 9,-1-1-9,4-3 3,-4 1-3,-2-6 2,-11 1-2,-2-1-5,-13-2 5,-7-3-40,-6 0 40,-3 5-46,-12-2 46</inkml:trace>
  <inkml:trace contextRef="#ctx0" brushRef="#br0" timeOffset="168007.6095">9817 7874 71,'0'-5'0,"-3"-1"9,3-2-9,0-5 6,3 0-6,6-5-1,4-1 1,3-2 0,6 2 0,-3 3 1,-3 8-1,-3 3 1,3 8-1,-4 5 5,7 2-5,4 1 14,5 5-14,4-6 8,6-4-8,6-1 3,-2-8-3,-4 3 1,-6-2-1,-10-1 0,-6 0 0,-4 1-15,-2-1 15,-4 0-29,1-4 29,-1-1-41,3-6 41,-5-2-32</inkml:trace>
  <inkml:trace contextRef="#ctx0" brushRef="#br0" timeOffset="169102.6721">9833 7811 51,'0'0'0,"0"-6"11,0 6-11,0-5 9,3-3-9,-3 3 8,3-3-8,3 0 6,4-3-6,6 1 2,0-4-2,6 4-1,3-3 1,1 7 1,-7 1-1,0 2-1,0 9 1,-3-1 1,-1 6-1,5-1-1,-1 3 1,6-2 8,0-3-8,4-3 13,0-2-13,-4-3 0,-3 0 0,-6 0 2,-6 2-2,-1-2 0,-3 0 0,1 0 0,-7 0 0,3-2 10,3-1-10,-3-5 3,4-2-3,-4-1 1,3-5-1,-2 0-1,-1 3 1,-3 0 1,0 2-1,-3 3-5,3 0 5,0 6-44,-4-1 44,4 3-51,0 0 51,4 8-22,-8 0 22</inkml:trace>
  <inkml:trace contextRef="#ctx0" brushRef="#br0" timeOffset="204981.7243">266 13023 69,'0'0'0,"-6"-3"29,-4 1-29,1-4 32,3 1-32,-1-6 14,1 6-14,0 2 0,-1-2 0,-2 2 2,-1 3-2,4 0 2,-4-2-2,7 2-1,0 0 1,3 0-1,0 0 1,0 0 3,6 8-3,13 0 7,13-3-7,6 0 11,10-5-11,12 0 14,4-2-14,2-4 16,1-2-16,0 3 4,-7 0-4,0 0 4,-9-3-4,-10 2 1,-12 4-1,-4-1-3,-12 0 3,0 1-53,-7 2 53,-6 0-102,-3 2 102,-7 1-47</inkml:trace>
  <inkml:trace contextRef="#ctx0" brushRef="#br0" timeOffset="205645.7622">228 14571 78,'0'0'0,"-6"0"31,0 0-31,-1 0 15,7 0-15,0 0 2,3 2-2,10 1 20,16 0-20,18-3 18,14-3-18,15-2 12,-6 2-12,6 0 16,0 3-16,0-2 8,-9 2-8,-10 0 0,-9 2 0,-13-2-3,-13 0 3,-9-2-72,-4 2 72,-9 5-124,-6-5 124</inkml:trace>
  <inkml:trace contextRef="#ctx0" brushRef="#br0" timeOffset="207927.8928">117 15478 62,'0'0'0,"0"0"10,0 0-10,3 3 12,7-1-12,6-2 13,3-5-13,9-11 22,7-8-22,6-10 5,-2-16-5,2 0-1,-3-3 1,-3 0 1,-10-8-1,-2-5-1,-8 5 1,-5 5-1,-7 6 1,-3 13 1,-6 10-1,-7 12-1,0 9 1,-6 20 2,-6 12-2,3 19 7,-1 8-7,4 10 4,4 1-4,2-1 2,10 11-2,6-2 0,6-9 0,7-7 0,6-8 0,7-9 1,0-10-1,2-10 0,1-11 0,-3-8-2,-1-11 2,-2-7 6,-7-11-6,0-6-4,-7 1 4,1 2 0,-7-5 0,1 11 0,-4 4 0,0 9 5,-3 5-5,3 3 1,-3 0-1,0 21-1,-3 7 1,3 6 0,3 3 0,1 5 0,5 0 0,4-5-5,-4 0 5,7-6 0,-6-2 0,2-5-1,-2-6 1,-4-8 6,1-8-6,-4-10 0,-10-11 0,-2-10 0,-7-8 0,0-3-5,-6-8 5,3 13 0,0 3 0,6 13 0,0 6 0,7 7-1,0 3 1,9 3-2,3-3 2,13 8 0,10-3 0,9 3 0,3 3 0,1 0-1,-1-1 1,-6 1 1,-4-3-1,-8 0 2,-7 0-2,-4 0 7,-5-3-7,-1-5 12,-6 0-12,0-2 2,0-1-2,-3 3 0,0 0 0,-1 6 0,1-1 0,-3 11 0,-7 5 0,1 6-2,2 20 2,4-1 0,6-1 0,6-3-3,4-5 3,5-5-8,4-8 8,1-6-7,-1-12 7,0-9 5,-4-10-5,-2-3 1,-3-13-1,-4 8 0,-6 8 0,0 5 5,-3 3-5,0 5 2,3 2-2,0 14-1,0 22 1,3 9 0,3 17 0,4 5 1,2 10-1,1 6-2,-3 2 2,2-10 2,-5 2-2,-1 3 0,-6 1 0,-6-9 0,-7-11 0,-6-12 2,-10-14-2,-2-16 0,-4-21 0,0-16 0,6-21 0,10-10 9,6-1-9,17 1 0,5-1 0,10-8-1,10 6 1,12 0-40,4 10 40,28 11-120</inkml:trace>
  <inkml:trace contextRef="#ctx0" brushRef="#br0" timeOffset="213275.1986">10182 11509 34,'0'0'0,"0"0"10,0 0-10,0 0 26,0 0-26,-3-5 16,3-3-16,-4-8 11,1-2-11,0-6 0,0-5 0,0 0 9,-4 5-9,-2 3 10,6 5-10,0 3 9,-1 5-9,4 2 6,4 1-6,5 2-2,4 1 2,9 2 0,0 0 0,4 0 2,-1 0-2,0 0-1,-2 0 1,-4 0 13,-3-3-13,-7 3 5,1-2-5,-4 2 4,-3 0-4,-3 0-1,3 0 1,4 0-1,12 5 1,-3 8 1,3 11-1,-3 10 0,3 17 0,0 9 0,0 9 0,-3 11 0,-1 4 0,-2 4 0,3 7 0,-3 0 0,-1 0 0,-8-5 2,-1-10-2,-3-12-2,-7-1 2,-5-9 0,-7-8 0,-4-13-1,-5-13 1,-20-16 0,-3-19 0,4-13 3,-1-7-3,10-6 14,6-14-14,16-7 24,7-3-24,15-5 5,10 0-5,16-3-1,6 6 1,22 5 1,4 7-1,-4 12-23,-3 7 23,-9 5-66,-7 9 66,-3 10-87,-6 3 87,-7 2-19</inkml:trace>
  <inkml:trace contextRef="#ctx0" brushRef="#br0" timeOffset="213871.2327">10747 11475 128,'0'0'0,"0"0"2,6 3-2,7-1 18,3 9-18,6-6 7,7 8-7,2-2 5,4 5-5,-3-3 5,0 3-5,3-3 4,-3 0-4,2 3 3,-5-5-3,-7-1 0,-6-2 0,0-2 2,-10-1-2,1 0 2,-4 1-2,-6-1 1,-4 5-1,-5 1 0,-7 2 0,-4 6 3,-5-3-3,-1 0-3,7-1 3,0 1 2,3-5-2,3-3 1,0 0-1,6-3-15,4 0 15,6-5-91,0 0 91,10-5-73,6-6 73</inkml:trace>
  <inkml:trace contextRef="#ctx0" brushRef="#br0" timeOffset="214262.2551">11522 11494 98,'0'0'0,"-10"5"13,-6 8-13,-3 11 6,-3 5-6,0 5 6,6 6-6,6 0 9,10-1-9,13-2 19,12-7-19,20-12 7,6-7-7,9-11 4,-3-11-4,-6-13 7,-13-7-7,-6-12 12,-13-10-12,-13 0 19,-15 3-19,-17 13 0,-18 16 0,-20 13-19,-2 19 19,2 18-123,4 13 123,3-8-57</inkml:trace>
  <inkml:trace contextRef="#ctx0" brushRef="#br0" timeOffset="216948.4087">4038 16576 32,'0'0'0,"0"0"11,0 0-11,0 0 19,0 0-19,0 0 29,-3-5-29,-3-6 14,-4-2-14,1-11 6,-1-5-6,1 0 4,-4 3-4,3-1 14,4 6-14,0 8 4,2 2-4,4 3-1,4 3 1,5 2-1,10 3 1,3 3 1,1 2-1,-1 0 0,0-2 0,0 2 0,-6-2 0,0-3 1,-3 0-1,-7 0 0,1 3 0,-4-3 0,3 2 0,-3 4 3,4 4-3,2 6 0,4 11 0,-1 4 2,1 12-2,3 12 0,0 11 0,0 11 6,0 5-6,0-3 2,-4-2-2,1 8 2,0 5-2,-4 0-2,-6-3 2,-3-2 2,-3-6-2,-3-10 0,-10-13 0,-3-14 1,-10-8-1,-6-21 4,-6-13-4,3-18 2,0-16-2,3-9 0,3-15 0,4-5 1,9-1-1,9 3 5,16-5-5,17 0 8,8 5-8,20 5 5,16 4-5,3-7 1,-4 6-1,-5 6-4,-7 4 4,-10 9-62,-12 10 62,-10 8-94,-9 14 94,-16 7-14,-10 6 14</inkml:trace>
  <inkml:trace contextRef="#ctx0" brushRef="#br0" timeOffset="217792.457">4968 16499 72,'0'0'0,"0"0"25,0 0-25,0 0 25,0 0-25,0 0 26,-9 6-26,-4-1 11,-3 3-11,-6 0 10,-6 2-10,-11 4 11,-2 4-11,-22 3 9,6 1-9,9-4 5,13-2-5,10-5 3,12-1-3,16-5-1,13 1 1,32-4 1,12 1-1,0 5 1,-3 3-1,-3 2-1,-6 0 1,-10 5 1,-13-2-1,-5 3-2,-8-1 2,-5-4 0,-7 2 0,-4-6-41,1-5 41,0-2-71,3 2 71,0-5-71,0 0 71,6 3-12,1-3 12</inkml:trace>
  <inkml:trace contextRef="#ctx0" brushRef="#br0" timeOffset="218179.4791">5238 16603 115,'0'0'0,"-3"-6"14,3 6-14,-3 0 19,-3 11-19,-4 7 8,1 9-8,2 5 6,7-1-6,7 1 3,5-5-3,14-6 1,9-8-1,9-8-1,1-7 1,-4-12 1,-9-9-1,-7-12 1,-19-7-1,-9-3 23,-16 3-23,-16 2 13,-9 13-13,-4 12 2,4 9-2,2 14 0,4 16 0,10 5-82,12 8 82,13 3-122</inkml:trace>
  <inkml:trace contextRef="#ctx0" brushRef="#br0" timeOffset="257348.7195">5524 8877 35,'0'0'0,"-3"-6"9,0 4-9,-4-6 2,-5 0-2,-1-5 0,-12 0 0,-10-3 3,-13-6-3,-6 1 5,-13-3-5,-15-2-1,-13-3 1,-10 0 2,-32 2-2,1 9 0,-1 5 0,4 5 0,9 10 0,-3 6 1,10 11-1,9 5 5,3 7-5,10 1 10,-7 8-10,13 2 4,16-2-4,6-1 0,17 1 0,8 5 4,7 8-4,10 5-2,6 3 2,13 0 0,9-3 0,13-2 2,12-1-2,17 6 5,28-8-5,12-5 13,23-3-13,19-6 10,7-4-10,15-6 2,3-3-2,26-7 2,3-3-2,-9-8-1,-7-6 1,-16-7 2,-3-6-2,-9-4 4,-20-15-4,-9-4 6,0-19-6,-26-5 9,-15-8-9,-22-8 24,-20-16-24,-22-5 9,-38 12-9,-16 15 0,-22 12 0,-25 9-21,-23 9 21,-15 23-65,-23 9 65,-38 17-77</inkml:trace>
  <inkml:trace contextRef="#ctx0" brushRef="#br0" timeOffset="404817.1542">19034 12372 32,'0'3'0,"0"5"11,3 2-11,0 3 9,0 3-9,0 11 8,1 7-8,-1 14 9,3 7-9,-3 11 10,0 11-10,4 13 8,-1 8-8,1 13 8,2 6-8,-3 4 4,1-7-4,-1 10 6,4 6-6,-4 2 4,0 9-4,1-7 4,2 4-4,-2-3 5,-4-5-5,3-11 0,0 8 0,1 5 2,-1 3-2,0 10 0,4 6 0,-4-5-1,4-3 1,-4-16 5,4 5-5,-1 0 5,1 6-5,-1 10 9,1 11-9,-1 5 10,1-5-10,3-9 9,-1-4-9,1-6 8,3-13-8,0 0 8,-4-11-8,4-4 4,-3-4-4,0-5 10,-1-10-10,-2-19 1,3-18-1,-7-17-7,0-12 7,-9-17-69,-6-20 69,-4-27-111,-12-24 111</inkml:trace>
  <inkml:trace contextRef="#ctx0" brushRef="#br0" timeOffset="405823.2117">19056 12256 51,'0'0'0,"0"0"2,0 0-2,-3 5 8,3 3-8,-7 8 13,4 2-13,-6 9 12,-7-4-12,-3 4 4,-3-1-4,-1 1 4,4-1-4,3-5 3,4-5-3,2-2-1,4-7 1,3-1 2,3-6-2,0 0-4,3-6 4,6-4 0,1-9 0,-1-4 10,1-4-10,-1-2 5,1-3-5,0-2 5,-4 7-5,0 1 8,1 10-8,-4 5 8,0 4-8,-3 1 0,6 6 0,1 8 5,2 3-5,4 5 0,-4 5 0,7 3 1,3 2-1,7-2 2,-1 2-2,1 1-1,-1 2 1,-3 0 9,-6-5-9,-3-6 3,-1-4-3,-5-4 7,-7-2-7,-3-3 18,-13 1-18,-16-4 0,-6 4 0,-3 2 0,-7 2 0,-3 3-12,4-2 12,8 2-114,20 0 114,13-15-47</inkml:trace>
  <inkml:trace contextRef="#ctx0" brushRef="#br0" timeOffset="407381.3008">19386 12441 106,'0'0'0,"10"-6"7,6 1-7,6-5 5,10-4-5,2-7 4,17-5-4,-3-9 0,0-4 0,-4-4 1,-6 1-1,-6-8 1,-7-1-1,-9-2 0,-6 3 0,-7 5 0,-6 3 0,-7 13 3,-3 8-3,-9 5 4,-3 13-4,-4 14-1,-12 15 1,6 9 0,6 15 0,10 3 0,7 5 0,12 0 1,6 0-1,23-2-1,2-6 1,7-7-1,4-17 1,-1-5 1,3-10-1,1-9 3,-4-7-3,-3-11-2,-3-10 2,-6-6 2,-4 3-2,-6 2-1,-9 9 1,-1 5 13,-6 5-13,4 5 11,-7 3-11,0 5 1,3 11-1,0 3-1,7-1 1,-1-2 2,4-3-2,3 1-3,-4-6 3,1-3-25,0-2 25,-7-3-49,1 2 49,-1-2-74,-3 3 74,-3-3-6</inkml:trace>
  <inkml:trace contextRef="#ctx0" brushRef="#br0" timeOffset="407610.3139">20043 11877 129,'0'0'0,"0"0"-2,0 0 2,0 5-42,7 6 42,2 8-58,4 4 58,3 4-26,0 5 26</inkml:trace>
  <inkml:trace contextRef="#ctx0" brushRef="#br0" timeOffset="408193.3473">20253 12171 99,'0'0'0,"3"2"18,3 6-18,1 6 13,2-1-13,1 3 5,-1 2-5,4-2 2,0 0-2,-4 0 7,4-3-7,-3 0 0,-1-5 0,1 0 0,-7 0 0,3-3 0,-6-2 0,0-3 0,0 0 0,0 0 0,3-3 0,0-10 0,4-5 0,2-6 0,4 0 0,-3 3 0,2 0 0,-2 8-1,-4 2 1,0 3 0,-2 3 0,-1 2-5,6 6 5,-2 5 0,-1 5 0,7 3 0,-1 2 0,4 1 5,3-1-5,4 1 1,2-3-1,0-6 0,4-4 0,0-6 0,9-3 0,-7-5 1,-5-5-1,-10-3 2,0-5-2,-10-6-2,-3 1 2,-3 2 0,0 8 0,-6 6 2,-4 7-2,-15 6 1,3 12-1,6 4 3,3 5-3,10 0 2,6-1-2,19 1 6,10-8-6,3-5 1,3-9-1,0-4-36,0-4 36,0-4-87,-3-1 87,0 3-36,-6 6 36</inkml:trace>
  <inkml:trace contextRef="#ctx0" brushRef="#br0" timeOffset="409108.3996">21329 12200 87,'0'0'0,"0"0"19,0 0-19,0 0 6,-3-5-6,3-1 2,-3-2-2,-3-2 2,-4-3-2,-3-1 3,-3 4-3,1-1-1,-8 6 1,4 5 0,-6 5 0,3 3 0,-1 8 0,4 3 4,7 2-4,5 3-2,7-1 2,4-4-2,8-1 2,1-4 0,6-6 0,3-6 1,-3-7-1,3-3 1,-6-3-1,-3 1 7,-3-1-7,-4 3 17,0 3-17,-6 5 7,0 0-7,3 0-1,1 3 1,5 2 0,4 6 0,0-1-1,-1-5 1,7-5 0,-3 0 0,3-10-1,-3-1 1,0-5 3,-3-2-3,-7 5 0,0-1 0,-2 4 2,-4 2-2,0 0 5,0 8-5,6-3-2,7 3 2,6 0 0,6-2 0,4 2-1,-4 2 1,4-2 0,-10 0 0,-3 0 0,-7 3 0,-6 0 2,4 2-2,-4 5 5,-3 4-5,3 2-2,0 2 2,3 1 3,4-1-3,6 1 0,6-6 0,3-5-17,1-3 17,2-2-67,1-6 67,12 0-78,-6 1 78</inkml:trace>
  <inkml:trace contextRef="#ctx0" brushRef="#br0" timeOffset="410039.4529">22488 11975 62,'0'0'0,"0"0"21,0 5-21,0-5 19,0 0-19,0 0 18,0-5-18,-3-6 4,0-4-4,0-12-1,-10-5 1,3-2 0,-5 0 0,2 2 1,0 8-1,7 8 7,-1 3-7,7 5 0,10 5 0,6 1-1,6 2 1,10 0 2,6 0-2,3 0 1,-3-3-1,-3 3 0,-9-5 0,-4 2 3,-9 3-3,-4 0 8,-6 0-8,4 0 3,-4 13-3,-3 9 4,0 7-4,3 16 1,3 10-1,1 3 4,2 11-4,1 0 6,2 5-6,1 0 2,-3-5-2,-1-3 0,-3 8 0,1 3 2,-4-3-2,-6-11-1,0-7 1,-1-16 0,-8-11 0,-14-8 2,-9-21-2,-9-13 9,-4-19-9,7-16 5,9-12-5,10-1-2,13 8 2,12 0 0,13 5 0,15 1 1,14-1-1,2 6-33,7 5 33,0 7-70,0 7 70,-9 1-76,-10 12 76</inkml:trace>
  <inkml:trace contextRef="#ctx0" brushRef="#br0" timeOffset="410446.4762">22228 11615 133,'-26'21'0,"-9"22"23,-9 10-23,-4 10 14,13 14-14,10 2 2,19-2-2,15 0-3,17-1 3,18-9-9,7-9 9,9-11-54,10-4 54,0-6-84,-3-8 84,-10-11-21,-6-10 21</inkml:trace>
  <inkml:trace contextRef="#ctx0" brushRef="#br0" timeOffset="410776.495">23114 11470 113,'22'16'0,"16"21"36,16 18-36,-3 11 17,-4 6-17,-5 10 26,-7 5-26,-10-2 2,-12-1-2,-13-4-2,-13-9 2,-9-7-70,-4-14 70,-2-5-121,-4-11 121</inkml:trace>
  <inkml:trace contextRef="#ctx0" brushRef="#br0" timeOffset="414155.6883">24790 17833 54,'0'0'0,"0"0"14,-6-5-14,-1-1 9,4 1-9,-3-3 20,-1 5-20,4 1 23,0-6-23,-3 3 15,3-1-15,-1-2 17,1 3-17,3 2 6,0 3-6,0-5 1,0 5-1,0 0 1,3 5-1,10 6 0,0 2 0,3 0 0,6 6 0,3 2 0,4 0 0,-1 0 2,-2 1-2,-1 1-2,-6-1 2,0-4 1,4 1-1,-4-3 1,0-3-1,-3 0 2,-7-5-2,1-3-2,-7-2 2,0 2 1,-3-5-1,0 0 5,0 0-5,0 0 1,3 3-1,-3-3-1,-3 2 1,-3 4-1,-7 2 1,-3 2 0,0 1 0,0 2 1,-9 0-1,-1 1-1,1-1 1,3-5 2,-4 0-2,4 2 0,6 1 0,4-3 0,2-3 0,4 0-2,-1-2 2,4 2 1,3-5-1,-3 3 0,3-3 0,0 0 2,0 0-2,0 0-1,0 0 1,-3-8-1,0-3 1,0 1 1,3-6-1,-4-8-1,1-5 1,0 0 3,0-3-3,-4-2 5,4 2-5,0 3 3,0 2-3,-3 6 9,6 5-9,-4 3 4,1 3-4,3 7-1,0-2 1,0-1 0,0 6 0,0 0 1,0 0-1,0 0-2,0 0 2,0 3-16,3 2 16,-3 1-58,4-1 58,-4 5-115,-4-2 115</inkml:trace>
  <inkml:trace contextRef="#ctx0" brushRef="#br0" timeOffset="415175.7467">24749 17076 98,'0'0'0,"0"0"20,0 0-20,0 0 7,3 3-7,3 5 18,4 8-18,-1 10 15,-2 6-15,-1 5 12,4 8-12,-1 0 5,4 3-5,3-1-1,3-7 1,-3-3 4,-1-8-4,1-5 0,-3-11 0,-7-2 2,1-3-2,-4-6 16,3-10-16,-3-10 1,7-9-1,-4-7 1,7-1-1,0 4 0,3-4 0,-1 1 6,4 0-6,-3 4 8,0 4-8,-3 2 4,-4 6-4,-2 4 0,-1 6 0,-3 3-10,1-3 10,-4 8-44,3-2 44,-3 2-75,3-3 75,-3 3-86,-6-3 86</inkml:trace>
  <inkml:trace contextRef="#ctx0" brushRef="#br0" timeOffset="416435.8187">19424 18008 60,'0'0'0,"0"0"29,0-6-29,0 4 23,0 2-23,0 0 3,0 0-3,0 5 8,0 5-8,0 6 12,-3 11-12,3 5 20,-3-3-20,0 5 13,3 8-13,0 11 3,3 11-3,0 7 5,0 3-5,4 22 3,-4 7-3,3-40 10,-3-2-10,7-5 6,-4-6-6,1-10 3,-4-9-3,3-9-2,-6-9 2,3-3-1,-3-10 1,0-8-65,-6-7 65,3-7-109,0-4 109,-1-3-20</inkml:trace>
  <inkml:trace contextRef="#ctx0" brushRef="#br0" timeOffset="418670.9466">19748 18314 26,'0'-5'0,"3"0"12,0-3-12,1-3 15,-4 3-15,-4-5 20,1 5-20,0-2 13,0 2-13,-3 0 6,-1 3-6,-2-1 6,-1 4-6,1-1 13,-4 6-13,0 2 6,1 0-6,-11 6 2,4-1-2,3 4 1,4 1-1,5 1 4,1 5-4,3 1 0,3 1 0,3 4 5,16-3-5,0 2-2,0-2 2,3 0 2,4-6-2,-4-2-1,3-3 1,4-5 1,0-5-1,-4-8 1,0-1-1,-2-4 0,-4 2 0,-7-8-1,-2-2 1,-4-1 2,-3 0-2,-6-4 0,0-1 0,-3-3 0,-4 4 0,-3-1 2,-2 0-2,-1 5 4,-3 1-4,0 2 7,-4 3-7,4 2 1,0 3-1,3 3 0,1 2 0,2 3 1,-3 3-1,3 2-1,1 3 1,2 5 1,-9 1-1,6 4 0,4 3 0,2 3 0,4 0 0,0 5-1,16-5 1,-4 0 0,1 0 0,-1-6 0,7 3 0,0-2 1,6-1-1,1-2-2,-1-3 2,3-2 1,1-6-1,-4-2-1,0-3 1,0-3 0,-3-5 0,0-2 1,-6-6-1,-3-5 1,-7-6-1,-3-7-1,-7-3 1,-5-3 1,-1 0-1,-9 3-2,0 11 2,-4 5 2,1 8-2,-4 2-1,-3 8 1,4 9-75,6 7 75,-20 8-69</inkml:trace>
  <inkml:trace contextRef="#ctx0" brushRef="#br0" timeOffset="429811.5838">19469 18002 27,'0'0'0,"0"0"12,3-5-12,3 2 15,-3-2-15,4 5 7,-1-3-7,-3 3 7,-3 0-7,0 0 2,0 0-2,0 0 10,-3-5-10,0 0 0,-3-6 0,-1 3 4,-2 0-4,-4-2-2,0 4 2,1 1 1,-7 8-1,3 7-2,-3 1 2,0 8 1,3 2-1,9 5-2,1-5 2,9 0 1,4-2-1,5-3 0,7-8 0,4-3 2,2-8-2,-3 1-1,-3-6 1,-3 0 0,-6-3 0,-1-2 6,-9-3-6,0-8 7,-3 1-7,0-6 2,-4 5-2,1 0 1,-3 5-1,-4 1 7,0 5-7,-3-1 5,-3 12-5,-3 7-1,0 0 1,-4 9 0,7-1 0,3 5-1,7 1 1,3 2-1,9-2 1,9-1 1,4-5-1,7-2 0,5-3 0,-6-3-1,1-2 1,-4-3 1,-4-3-1,-2 0-1,-3 1 1,-4-4 2,-3-4-2,-3-3-2,-3-6 2,-3 1 2,-1 2-2,-2-3 0,-1 6 0,1 2 0,-4 6 0,0 5 1,-2 8-1,-1 3-1,0 7 1,3 3 1,7 3-1,3 3 0,6-1 0,6-2-1,7-3 1,3 0-2,3-8 2,1-5-10,-1-8 10,0-2-2,-3-9 2,-3-2-1,-3-6 1,-4-4 1,-6-1-1,-6-3-1,-3 4 1,-7 4 3,-3 0-3,-3 9 0,-3 5 0,0 5 1,0 5-1,-1 8 8,7 0-8,4 3-1,5 0 1,4 3 0,6-4 0,7-1 2,-1-4-2,7-4-3,-3-1 3,-3-2-32,-1-3 32,-3 2-71,-6 3 71</inkml:trace>
  <inkml:trace contextRef="#ctx0" brushRef="#br0" timeOffset="431808.698">19364 18055 86,'0'0'0,"0"0"22,0 0-22,0 0 13,0-5-13,0 2 9,0-2-9,6 0 3,1-1-3,2 1 15,4-6-15,0 4 9,6-1-9,3-3 10,3 3-10,4-2 9,15-4-9,4 1 11,3-3-11,3-2 4,3-4-4,0-1 7,-3 2-7,-3-1 9,0-1-9,-4-7 6,-2 7-6,-4-9 5,-3 3-5,0-8 3,3-6-3,4 1-2,-1-6 2,4 1 3,-4-3-3,-2-1 1,-1-2-1,0 0-2,-3-2 2,0 2 1,-3 8-1,3-3 0,7 1 0,-4-4 1,0-1-1,-3-4-1,-3 3 1,-3-5 0,0 0 0,0-3 1,-4-3-1,1 3-1,-4 3 1,1 0 0,-1 0 0,0 0 0,-2-6 0,-4-2 1,0-5-1,3 10 0,0-3 0,4-10-2,-4-5 2,-3-9 2,-3 1-2,0-3 0,-1-5 0,1 8 0,0 2 0,-3 6 1,0-6-1,-4 0-1,4-2 1,-4 10 0,1-5 0,-1-5 1,4-6-1,-3-7-2,2 4 2,-2 1 0,-4 5 0,1 6 1,-1 2-1,-3 2 0,-3 1 0,3 7 0,4 4 0,-1 12-1,-3 8 1,7 9-1,-4-1 1,0 8 2,1 3-2,-1 5 0,-3 3 0,0 5-2,4 3 2,-4 2-2,3 1 2,1 2 2,-4 0-2,0 5-25,0-2 25,0 0-47,1 2 47,2 6-122,-3 10 122,-12-5-26</inkml:trace>
  <inkml:trace contextRef="#ctx0" brushRef="#br0" timeOffset="433474.7933">21561 14515 74,'3'-13'0,"7"-8"9,6-6-9,3 1 5,0 2-5,0 5 19,3 9-19,3 10 12,4 10-12,3 12 12,6 1-12,13 1 6,3-11-6,3-7 7,-6-9-7,-4-10 1,-9-14-1,-3-4-52,-9-4 52,-4 1-92,-6 10 92</inkml:trace>
  <inkml:trace contextRef="#ctx0" brushRef="#br0" timeOffset="434540.8543">22593 14536 97,'0'0'0,"0"0"7,6 3-7,7 5 17,6 0-17,3-6 9,4 4-9,2-4 8,-2-4-8,2-4 7,-2-7-7,2-5 1,-2-6-1,-4-8 0,-3-2 0,-6-9-1,-7 6 1,-6 6-1,-6 7 1,-10 8-1,-10 13 1,-5 14-5,-8 15 5,4 11 0,1 14 0,5 7 6,7 0-6,9 0 4,13-10-4,13-6 1,9-7-1,13-1 2,9-5-2,1-10-2,-1-6 2,1-11-83,-7-7 83,-13-11-65</inkml:trace>
  <inkml:trace contextRef="#ctx0" brushRef="#br0" timeOffset="435607.9153">23304 13581 59,'3'0'0,"0"0"20,7 0-20,-4 0 14,4 0-14,-1-3 13,4-2-13,0-3 5,-1-2-5,-5-4 2,-1-4-2,-3-6-2,-6 0 2,-6 0 3,-7 1-3,-6 7-1,-1 8 1,-8 5 0,2 14 0,-3 10-2,4 5 2,2 6 0,14-3 0,2 0 1,16-2-1,7-1-1,9-7 1,4-9 3,2-10-3,1-8-2,-4-5 2,-6-3 1,0-2-1,-9-3-1,-1-1 1,-2 1 2,-4 8-2,0 2 2,0 4-2,-3 7 0,7 2 0,-4 9-1,0 5 1,0 0 0,0 2 0,-3 8 1,-3 12-1,-3 4 2,-7 8-2,0 3-2,-2-3 2,-1-2 4,0-3-4,3-3 4,4-10-4,2-6 0,10-4 0,4-6 4,12-9-4,3-4 2,7-6-2,-1-4-1,4-4 1,-7 3 0,1-3 0,-4 1-46,-3 2 46,-3-3-82,0 3 82</inkml:trace>
  <inkml:trace contextRef="#ctx0" brushRef="#br0" timeOffset="436085.9427">23584 13256 130,'0'0'0,"3"8"5,3 7-5,0 12 14,4-1-14,-1 3 5,-2 3-5,-1-3 2,4-5-2,-1 0 1,-2-8-1,-1 0-2,0-6 2,-3-4 2,-3-1-2,0-5 2,4 0-2,2-8 6,0-8-6,1-2 1,2-12-1,1 1 0,2-5 0,4 2 2,-3 6-2,3-6-2,-3 6 2,-1 2-2,-2 3 2,2 5-47,-5 2 47,2 4-71,-2 2 71,5 5-45,-2 3 45</inkml:trace>
  <inkml:trace contextRef="#ctx0" brushRef="#br0" timeOffset="436406.961">24126 13147 114,'-12'21'0,"-1"14"35,-9 7-35,-4 11 18,-2 5-18,2 0 4,1-10-4,3-8 1,0-1-1,6-4-2,3-6 2,7-3-47,-1-10 47,10-5-79,1-9 79,5-7-43,-2-8 43</inkml:trace>
  <inkml:trace contextRef="#ctx0" brushRef="#br0" timeOffset="436971.9933">24120 13375 81,'-3'5'0,"3"6"33,0 10-33,-3 5 13,-4 3-13,4 0 6,-3-2-6,3-6 2,3-5-2,0 0 0,-3-3 0,6-5-2,-3 0 2,0-3 1,0-2-1,0-3 1,0 0-1,0-3 2,0-2-2,3-3-2,0-5 2,7 2-2,2-2 2,4 0 0,-3-1 0,19 4 1,-7-1-1,-6 3-1,-6 0 1,-4 6-1,-6-1 1,4 3 2,-7 3-2,-3 5 1,-20 2-1,8 1 0,-1-1 0,6-2-1,1 3 1,9-3 1,0 2-1,25 1-1,0-6 1,1 3 0,-1-2 0,1-4 1,-4 1-1,0 0-6,-6-3 6,0 2-34,-7 1 34,1-1-41,-1 1 41,1-3-47,3 0 47,2-5-6,5 0 6</inkml:trace>
  <inkml:trace contextRef="#ctx0" brushRef="#br0" timeOffset="437230.0081">24542 13361 123,'-3'11'0,"3"5"7,0 5-7,0 6 3,3-1-3,1-2 0,2-3 0,0-5 2,1-3-2,-4-2-11,3-1 11,-3-4-41,0-1 41,-3-3-40,0-2 40,4-5-42,-1 0 42</inkml:trace>
  <inkml:trace contextRef="#ctx0" brushRef="#br0" timeOffset="437497.0234">24453 13335 164,'10'-3'0,"9"6"12,13 0-12,9-1 0,4-4 0,-1 2-64,0-3 64,-2 3-111,-7 0 111</inkml:trace>
  <inkml:trace contextRef="#ctx0" brushRef="#br0" timeOffset="438553.0838">23688 14586 124,'0'0'0,"7"0"31,5 0-31,7-2 19,4 2-19,-1 0 20,0 2-20,0-4 6,-3 2-6,0 0 0,0 0 0,-3 0-5,0 0 5,3-3-48,-3 3 48,0-2-70,0 2 70,3 0-68,-3 2 68,-4 3-8,-2 1 8</inkml:trace>
  <inkml:trace contextRef="#ctx0" brushRef="#br0" timeOffset="438976.108">24428 14314 106,'0'0'0,"0"0"12,-3 5-12,0 11 20,3 11-20,-3 10 19,-1 5-19,1 3 15,0 5-15,3-5 5,3-2-5,-3-9 1,3-5-1,4-5 1,-1-6-1,0-2 0,1-5 0,-1-3-43,-3-6 43,4-2-109,2-8 109,1-7-26</inkml:trace>
  <inkml:trace contextRef="#ctx0" brushRef="#br0" timeOffset="440683.2056">24336 14108 92,'-10'21'0,"-12"11"26,-25 15-26,-4 6 17,-10 8-17,-5 5 9,-4 3-9,0-3 2,0-10-2,7-11-1,9-8 1,16-11-24,12-7 24,10-9-98,10-5 98,6-5-22,10-5 22</inkml:trace>
  <inkml:trace contextRef="#ctx0" brushRef="#br0" timeOffset="440961.2215">24650 14264 122,'-3'2'0,"-6"12"1,-10 15-1,-16 16 14,-13 5-14,-15 5 16,-7 6-16,-16-2 2,3-9-2,14-5 0,8-3 0,14-7-4,15-6 4,10-8-76,9-8 76,13-13-74,9-11 74</inkml:trace>
  <inkml:trace contextRef="#ctx0" brushRef="#br0" timeOffset="441243.2376">24796 14523 131,'-12'16'0,"-11"16"22,-15 7-22,-12 1 5,-4-3-5,0 5 2,-4 3-2,1 0-54,6 0 54,13-10-105</inkml:trace>
  <inkml:trace contextRef="#ctx0" brushRef="#br0" timeOffset="465002.5966">19472 18137 54,'0'0'0,"0"0"1,0 0-1,0 0 5,0 0-5,0 0 18,0 0-18,0 0 14,0 0-14,0 0 6,0 0-6,0 0 6,0 0-6,0 0 4,0 0-4,0 0 3,0 0-3,0 0 4,0 0-4,0 0 3,0 0-3,-6 0-3,2-2 3,1 2 1,-3 0-1,6 0 4,-3 0-4,-4 0 1,4 0-1,-3 2 2,-1-2-2,7 0 1,-3 0-1,3 0 1,-6 3-1,6-3 0,0 0 0,-3 2 1,3-2-1,0 0 0,-3 3 0,-4 0 2,7-3-2,-3 2-1,0 1 1,0 0-1,0-1 1,-4 1 0,4 0 0,-3 2 1,-1-2-1,1-3 0,0 2 0,2 4 1,-2-1-1,0-3-1,-1 1 1,4-3 5,0 3-5,-3-1-1,-1-2 1,1 0 0,0 0 0,-1 0-1,-2 0 1,-4 3 1,4-3-1,-4 0-1,3 0 1,1 0 0,2-3 0,1 3 0,0 0 0,3 0 3,-1 0-3,-2 0-2,3 0 2,-7 0 0,1 0 0,-1 0 0,-2 0 0,2 0-1,-3 3 1,1-3 2,-1 0-2,3 0-1,1 0 1,-1 0 0,4 0 0,3 0 0,-4 0 0,4 3 1,-3-3-1,0 2-1,-1-2 1,1 3 0,0-3 0,-1 0 2,-2 3-2,2-3-2,1 0 2,-4 2 0,1-2 0,-1 0-1,1 0 1,3 0 2,-7 0-2,0 3-2,0-3 2,1 3 1,-4-1-1,-3-2-1,3 3 1,3-3 2,4-3-2,-1 3-1,1 0 1,-1 0 0,1 0 0,-1-2 1,1 2-1,-4 0 1,3 0-1,-2 0-2,-1-3 2,0 3 0,1 0 0,-1 0 1,0 0-1,0 0 0,1-3 0,2 3 0,1 0 0,-4 0 0,3 0 0,1 0-1,-1 0 1,1 3 2,-1-3-2,-2 3-2,2-3 2,-3 2-1,4-2 1,-4 0 0,4 3 0,-4-3 1,-3 3-1,0-1-1,-3-2 1,0 0 0,-3 3 0,3-3 0,0 0 0,0 0 1,3 2-1,0-2-1,3 3 1,4-3 0,-1 0 0,1 0-1,2 0 1,1 0 0,0 0 0,-7 3 1,0-3-1,1 0-1,-4 0 1,-3 0 0,3 0 0,0 0 2,0-3-2,0 3-2,0 0 2,-3 0 0,3 0 0,-6-3 1,6 3-1,-3-2-1,3-1 1,-3 1 0,0-1 0,3 0 1,0 1-1,4-1-1,-1 0 1,-3 3 1,4-2-1,-4-1-1,0 0 1,-3 3 0,-4-2 0,1-1 0,3 3 0,0-3 1,0 3-1,3 0-1,0 0 1,4 3 0,-4-6 0,0 6 0,0-3 0,0 0 0,0 0 0,4 0 0,-1 0 0,-3 0 0,3 0 0,1 3 0,-4-3 0,3 0-1,-3 0 1,0 0 1,0 0-1,1 0 0,-5 0 0,5 0 1,-1 0-1,0 0 0,3 0 0,-3 0-3,0 2 3,1-2 0,-1 3 0,0-3 2,-3 3-2,0-3-1,0 2 1,-4-2 0,1 3 0,3-3-1,0 0 1,0 0 0,3 0 0,-3 3 2,3-3-2,0 2-2,0-2 2,4 0 1,-4 0-1,0 0-1,0 3 1,-3-3 0,0 0 0,-3 0 0,0 0 0,-4 0 0,4 0 0,3 0 1,0-3-1,3 3 0,0 0 0,3-2 0,4-1 0,-4 3-1,-3-3 1,0 1-3,-6 2 3,0 0 0,0-3 0,-4 3 1,4-3-1,-3 6 0,3-6 0,-1 6-1,1-3 1,0 0 3,-4 0-3,1 0-2,0 0 2,-1 0 0,-2 0 0,2 0 1,1 0-1,-1 0-2,4-3 2,0 3 0,-7 0 0,4 0-1,3 0 1,0 0-3,-1 0 3,1 0 3,0 0-3,0 0-2,-1-2 2,4 2-1,-3 0 1,0 0 1,0 0-1,0-3 0,-4 3 0,1 3-1,3-3 1,-4 0 0,1 2 0,-1-2 0,4 3 0,0-3 2,0 0-2,-1 0-1,4 3 1,3-3-1,1 2 1,2 1 0,-3-3 0,3 3 0,-3-3 0,1 0 1,-1 0-1,-3-3-1,-4 6 1,1-3 1,-3 0-1,-1 0 1,-2 0-1,-1 0-2,4 2 2,-4-2 0,4 0 0,3-2 1,-1 2-1,-2 0-1,3 2 1,-4-2 1,7 0-1,-6 3 1,0-3-1,-10 0-1,0 0 1,-3 3 1,-4-3-1,4-3-2,0 3 2,6-5 1,4 5-1,-1-6-1,4 4 1,-1 2 0,1-3 0,0 3 0,2-3 0,-2 6 0,3-6 0,-4 3 1,7 0-1,0 0 0,7 0 0,-1 0-1,-3 0 1,3 0 2,1 0-2,-1 3-2,0-3 2,-3 3 2,4-3-2,-1 0 1,0 0-1,1 2 0,-1-2 0,3-2 0,1 2 0,-1 0 4,4 0-4,3 0-10,3 0 10,3 0-84,16-3 84,3 0-32</inkml:trace>
  <inkml:trace contextRef="#ctx0" brushRef="#br0" timeOffset="467702.751">19580 18050 74,'0'0'0,"0"0"11,0 0-11,0-5 5,0 5-5,0 0 4,0 0-4,-7 0-2,-2 5 2,-7 3 0,-6 2 0,-4 4-1,-2-1 1,-1 0 1,-2-2-1,-4-3 0,0 2 0,-7-2 1,-5-3-1,-7 1 2,3-1-2,3 0-3,1-2 3,6 5 2,6 0-2,9-3 4,7 0-4,10 1-1,2-4 1,10 1-1,10-3 1,6-3-1,7-7 1,2 2 1,4-3-1,12-2 0,4-3 0,6 3 0,-3-3 0,-4 5-7,-9-2 7,-3 3-2,-12 2 2,-4 0 0,-7 5 0,-5 0 3,-1 1-3,-6 2-5,-6 0 5,-4 5-2,-9 3 2,-6 3 0,-4 2 0,-3 3 0,-6-3 0,-9-2 0,2-1 0,1-2-1,9 0 1,-3-3 1,6-2-1,0 0 0,10-1 0,6-2-8,7 3 8,9-3-24,9-3 24,13-5 0,1 0 0,8-2-6,11-6 6,5-3 1,4 1-1,-3 2-1,-4 0 1,-6 0 5,-6 3-5,-10 5 7,-6 3-7,-3 2 4,-4 0-4,-5 6 7,-4 0-7,-4 2 1,-12 3-1,-3 0-1,-6 3 1,-10-1-1,-6 3 1,-4 1 1,7-4-1,7 1 0,5-3 0,10-3 0,4 0 0,5 1-9,10-4 9,13-4-6,13-4 6,6-4-7,3-4 7,6 1-3,-2-3 3,2-2 3,0-1-3,-2 3 5,-1 3-5,-6 5 1,-6 0-1,9 3 1,-7 0-1,-8 2-2,-8 0 2,-5 3 3,-7 0-3,-3 0 6,-22 3-6,-3 2-4,-7 3 4,-3-2 2,3 2-2,7 2 2,2-2-2,4-3 0,7-2 0,2 0 0,10-3 0,3 2 0,10-4 0,6-1-1,3 0 1,-3 3 1,-6-2-1,-3 2 9,-7 0-9,-3 0 10,-3 2-10,-4 4 0,-5-1 0,-1 0 1,-3 3-1,-3 0 0,0 3 0,-3-1 0,-4 1 0,-2-1-1,-4 1 1,-3-3 1,0 0-1,-6-3 4,3 0-4,0 1 3,6-1-3,0 0-1,-3-2 1,3 2 2,-6-2-2,0 0-1,0-3 1,0 2 6,0-2-6,0 3 1,0-3-1,-4 0 2,8 0-2,-1 5-1,3-2 1,0 2 0,-6-5 0,0 3 0,3-3 0,0 2-1,0 1 1,3-3 0,4 0 0,2 3 3,4-3-3,3 0 0,0 0 0,0 0-1,0-3 1,-3 3 1,0-3-1,-4 3 1,1-2-1,-4 2 0,4 0 0,-1 2-1,-2-2 1,2 3 0,4-3 0,3 0 1,0 0-1,0 3 0,3-3 0,-6 0 0,3 0 0,0 2 0,3-2 0,0 0 0,0 3 0,4-3-2,-4 0 2,0 0 1,0 0-1,-3 0 0,0 0 0,-3 0 0,-1 0 0,-2 3 0,0-3 0,-1 0 1,-2 0-1,-1 0-1,4 0 1,-1 2 1,4-2-1,-3 0 0,-4 0 0,4 0-1,-1-2 1,1-1 1,-1 3-1,1-3-1,0 3 1,-4-2 0,4 2 0,-1 0 1,-2-3-1,2 3-2,1-3 2,-4-2 1,1 0-1,-1 2 0,-3 1 0,1-1-1,-1 3 1,-3-3 1,6 3-1,4 0 0,3 0 0,-4 0-1,1 0 1,-4 3-1,4-3 1,-121 0 2,3 0-3,51 0 1,28 0 0,14 0 0,18 0 0,0 0 1,10 0-1,6 0 0,7 0 0,-7 0 0,6 0 0</inkml:trace>
  <inkml:trace contextRef="#ctx0" brushRef="#br0" timeOffset="468301.7853">15846 18180 91,'-9'-3'0,"-11"3"-2,1 0 2,-3 5 3,-3-2-3,-1-1-1,-2 1 1,-1 0-1,4-1 1,3 1 0,-1 0 0,1-3 0,0 2 0,0-2-1,-1 0 1,1 0 0,0-2 0,0-1 1,-4 0-1,1 3-1,-4-2 1,1 2 0,-1 0 0,-2 0 0,2 2 0,0-2 0,1 0 0,-1 0 0,1 0 0,-4 0-7,-9 0 7,3 0-2,-4 0 2,4 3-1,-3 0 1,0-1 2,3 4-2,-1-1-2,1-2 2,3-3 1,4 0-1,2 0 1,0 0-1,4 0-1,6-3 1,0 3 0,6-3 0,1 3-1,2 0 1,4 0 1,-1 0-1,1-2 3,3 2-3,-4 0-1,1 0 1,-3 0 0,-1 0 0,4 2 3,-4-2-3,7 0-2,0 0 2,0 3 0,3-3 0,-3 0 0,3 0 0,-7 3 2,1-3-2,-7 0-2,0 2 2,-2 4 1,-5-1-1,1 3 0,4-3 0,-1 0-11,6 6 11,10-3-72</inkml:trace>
  <inkml:trace contextRef="#ctx0" brushRef="#br0" timeOffset="476027.2272">10801 8012 45,'0'0'0,"0"0"8,0 0-8,0 0 4,0 0-4,0 0 0,0 0 0,0 0 0,0 2 0,3 4 11,3 1-11,1 7 7,2-4-7,4 4 2,0 1-2,3 1 4,3 3-4,-3-3 6,3 2-6,0 1 4,0-1-4,3 1 4,7 2-4,5-3 8,5 1-8,2-3 7,0 2-7,4-2 4,2 19-4,1-12 1,9 1-1,0-5 1,13-1-1,-3 1 2,-1-3-2,-2 0 3,2-1-3,4 1 2,3-5-2,4-3 1,-4-3-1,3-5 0,3 3 0,4-3 0,-1 0 0,7-3 0,16-2 0,3 0 0,0 2 0,0-2 0,6 2 0,-6 0 1,3 9-1,7 4 0,-1 1 0,4-1-1,9 4 1,-6-1 1,-4 5-1,-8 1 2,-1-1-2,-13 4 2,-3-4-2,-3 1 0,-6-1 0,-7 1-1,-5 2 1,-1 0 2,-4 0-2,8 3-1,-8 0 1,-8 2-1,-7-2 1,-7-5 0,-9-4 0,-3 1 1,-3 0-1,-10-3 0,1-2 0,-8 0 0,-2-4 0,-3-1 1,-1-4-1,1-4 3,6-9-3,9-2-3,4-3 3,6-5 3,3-3-3,-3 0-3,9 0 3,10-2 0,9 0 0,7-1 0,10 1 0,5-1 0,20-2 0,6 5-1,0-2 1,4-1 3,2 4-3,-6-4 0,10 9 0,0-1-2,-1 3 2,10 3 0,4 5 0,-4 3 0,0 2 0,4-5-1,-7 3 1,6 2 1,7-2-1,2-3 0,17 3 0,-6 5 1,-1 0-1,-9 2 0,0 4 0,-4-1 2,1 0-2,9 0 0,-3 1 0,-6-1 0,-7-2 0,1-9 4,-20 4-4,-3-6 9,-9 3-9,-13-6 7,-13 0-7,-13-2 12,-12-21-12,-6-1 9,-14-2-9,-5-2 0,-10-4 0,-7 6 2,-2 0-2,-1 8-1,-6 5 1,0 3-7,-3 5 7,-4 8-73,1 3 73,-7 10-94,-3 1 94</inkml:trace>
  <inkml:trace contextRef="#ctx0" brushRef="#br0" timeOffset="478414.3637">15300 9377 37,'0'0'0,"3"8"8,0 0-8,4 2 5,-1 4-5,0-4 1,-2 1-1,-1-6 8,-3 0-8,3-2 19,-3-3-19,-6 0 2,2-5-2,-5-6 5,2 3-5,-2-5 6,-4-6-6,1-2 7,-4-3-7,3 3 12,3 5-12,1 6 6,6 4-6,0 1 0,6 3 0,6-1-1,10 0 1,10 1 0,6-4 0,0 4 0,6-6 0,0 2 2,-3-2-2,-6 3-2,-3-3 2,-7 3 1,-9 2-1,-1-2-1,-5 2 1,-4 1 9,-3 2-9,0 0 1,3 5-1,0 6-1,0 7 1,1 14 1,2 5-1,0 11 0,1 12 0,2 12-1,4 5 1,-4 5 1,4 5-1,-3-2-1,-1-6 1,1-10 1,-7-3-1,-6 0 1,-4-2-1,-5-6-1,-4-8 1,-7-5 1,4-13-1,0-11 1,-6-11-1,-4-12-3,-6-17 3,-3-12-1,0-6 1,3-11 1,4 3-1,5 5 8,7 3-8,10-2 16,5-1-16,14 0 7,9-2-7,16-6 3,9 3-3,7 0 1,0 6-1,0 1-1,-4 9 1,-2 8-2,-4 5 2,-9 0-29,-4 6 29,-5 2-41,-7 5 41,-1 3-52,-2 3 52,0 2-33,-7-2 33</inkml:trace>
  <inkml:trace contextRef="#ctx0" brushRef="#br0" timeOffset="478790.3852">16065 9668 70,'0'0'0,"-6"3"11,-4 7-11,1 3 7,-1 6-7,1 5 4,2 2-4,7 1 0,3-4 0,7-1 0,9-4 0,10-10 2,15-11-2,-3-7 1,-6-3-1,-12-9 18,-8-4-18,-11-8 25,-11 2-25,-5 3 18,-17 5-18,4 11 2,-4 7-2,0 12-15,1 10 15,12 10-111,13 0 111,3-2-31</inkml:trace>
  <inkml:trace contextRef="#ctx0" brushRef="#br0" timeOffset="483038.6282">17021 10739 39,'0'0'0,"0"0"16,-7-5-16,1 3 16,-3-4-16,-1-15 12,-6 3-12,-3 4 13,3 1-13,-3 2 13,3 1-13,0-1 9,4 1-9,5-1 7,7 1-7,7-4-1,2 1 1,10-3 0,4 3 0,-1 0 0,3-3 0,1 3 5,-4-3-5,3 0 4,-3 0-4,1 3 5,-11-3-5,-2 3 15,-4-3-15,-3 5 4,-6-2-4,3 2 3,-3 4-3,3 1-3,0 6 3,3 8-3,0 11 3,7 7 4,6 3-4,0 11-2,3 8 2,6 18 0,-3 10 0,16 12 0,-3 7 0,-3 6 0,0-1 0,-7-7 2,-3 5-2,-6 5-3,-6 0 3,-7-8-6,-6-13 6,-7-16 2,-6-18-2,-9-14 1,-19-15-1,-17-22 1,-9-23-1,-12-24 3,-1-19-3,1-16 8,15-10-8,20 2 1,15 1-1,22-4-1,26 6 1,19 3-4,19 13 4,10 8-49,12 2 49,16 17-70,6 15 70,-6 11-40</inkml:trace>
  <inkml:trace contextRef="#ctx0" brushRef="#br0" timeOffset="483430.6506">17865 10657 153,'7'0'0,"9"14"10,6-4-10,6-2 2,10 0-2,-3-5-10,3-16 10,-6 5-47,-3 0 47,-7 2-82,-3 1 82,-16 21-25</inkml:trace>
  <inkml:trace contextRef="#ctx0" brushRef="#br0" timeOffset="483743.6685">17786 10880 153,'19'-3'0,"10"3"8,12 3-8,10-1 1,6 4-1,0 2-47,-3 2 47,0 1-114,-6-9 114</inkml:trace>
  <inkml:trace contextRef="#ctx0" brushRef="#br0" timeOffset="484554.7149">18583 10419 48,'-6'-5'0,"-7"-6"26,0-2-26,-6-3 18,6 3-18,1 0 14,2 2-14,4 6 4,9-3-4,10 3-1,12-3 1,13 0 0,7-3 0,5-2 5,1 0-5,0-3 6,-7 0-6,-2 0 7,-10 3-7,-7 0 11,-6 2-11,-6 3 15,-7 6-15,-3-4 3,0 6-3,1 8-3,-4 13 3,0 16-1,0 16 1,0 8 1,3 11-1,6 4 0,1 25 0,-1 5-2,1 5 2,-1 0 1,-2-5-1,-1-14 1,-6 1-1,-3-3 0,-7-13 0,-6-16 2,-6-14-2,-10-18 1,-2-13-1,-5-16 3,-2-18-3,3-19-1,6-14 1,7-2-1,12 1 1,10-4 0,13-8 0,9 1 1,9-1-1,10 1-1,4 5 1,-1 5 0,3 8 0,-6 5-1,1 11 1,-5 8-11,1 5 11,-3 3-30,-3 8 30,-1 5-38,-6 2 38,1 3-40,-4 3 40,-7 3-28,1-3 28,0 2-8,-4 1 8</inkml:trace>
  <inkml:trace contextRef="#ctx0" brushRef="#br0" timeOffset="484857.7322">19313 10866 85,'0'0'0,"-3"11"26,0 8-26,3 2 11,-3 5-11,6 1 2,3-1-2,10-2-1,3-6 1,10-10 2,-1-10-2,1-9 2,-7-10-2,-6-8 21,-7-3-21,-9 6 17,-6 2-17,-7 3 0,-3 13 0,-6 10-39,3 14 39,3 13-125</inkml:trace>
  <inkml:trace contextRef="#ctx0" brushRef="#br0" timeOffset="486836.8454">20031 9718 60,'0'0'0,"0"0"19,0 0-19,-7-2 10,1-1-10,-7 6 5,-3 10-5,-9 13 12,-7 17-12,-6 12 17,-6 17-17,-7 2 13,10 21-13,3 11 17,12 2-17,7 3 8,19 6-8,13-1 1,15-10-1,10-11 0,7-13 0,-1-16-2,1-13 2,-10-16-68,0-13 68,0-16-91,-7-13 91</inkml:trace>
  <inkml:trace contextRef="#ctx0" brushRef="#br0" timeOffset="487422.879">20155 10430 107,'3'5'0,"6"6"4,4-1-4,9 1 12,7-6-12,12-5 0,0-5 0,1-8 4,-8-3-4,-2-5 0,-10-6 0,-3-2 0,-9-8 0,-7 0 1,-6 3-1,-3 7 0,-13 9 0,-10 12-1,-6 12 1,-6 12 9,-4 17-9,10 7 17,7 8-17,9 0 5,9-2-5,7 5 2,19-11-2,19 11 1,13-8-1,12-10 1,3-12-1,-2-15-18,2-5 18,1-24-102,6-3 102,-10-8-41</inkml:trace>
  <inkml:trace contextRef="#ctx0" brushRef="#br0" timeOffset="488474.9391">21059 9464 53,'0'0'0,"0"0"13,7-2-13,-1-1 11,4-5-11,-1 0 8,-3-5-8,1-3 2,-1-3-2,-6-2 0,0-3 0,-3 1 2,-7 1-2,-2 7 7,-4 4-7,-6 6 2,-4 13-2,-9 7 10,4 12-10,2 5 4,7 2-4,9 0 1,10 6-1,9-5 1,4-6-1,6-8-1,0-8 1,6-10 2,0-6-2,-3-18 2,-3-6-2,0 4-2,-3-1 2,-4 3 2,-3 2-2,-2 9 3,-1-1-3,0 8 2,-3 3-2,3 6-2,0 2 2,-3 7 2,-3 46-3,0 3 4,-3-1-3,-7-5 3,0 1-3,-6-9 6,3 0-6,-3-10 2,6-8-2,4-6 0,6-7 0,0-3 0,9-6 0,13-7 3,10-3-3,6-11 5,6 1-5,-3-4 1,0 6-1,-6-2-9,-7 5 9,-3-1-50,-6 4 50,-6-1-72,-1 3 72,-9 0-12,0 0 12</inkml:trace>
  <inkml:trace contextRef="#ctx0" brushRef="#br0" timeOffset="488954.9666">21190 9094 120,'0'0'0,"0"8"2,9 8-2,4 7 2,3 4-2,3 2 4,0 0-4,3-3 2,-6-4-2,0-1 3,-4-5-3,-2 0 1,-4-8-1,1-1 2,-4-1-2,0-4 27,0-10-27,0-7 3,4-7-3,-4-4 6,3-3-6,4-3 2,-1-2-2,1 2 1,3 3-1,-4 5 1,-3 3-1,4 8-2,-4-1 2,-3 6-42,1 1 42,-1 4-59,-3 0 59,3 1-67,3 2 67,1 0-5</inkml:trace>
  <inkml:trace contextRef="#ctx0" brushRef="#br0" timeOffset="489261.9842">21825 8935 77,'0'0'0,"-4"11"32,-5 7-32,-4 16 20,-9 14-20,-7 10 27,-2 1-27,2 1 8,-3-1-8,4-4 1,-1-10-1,10 5 0,3-10 0,7-8-42,2-8 42,7-8-70,7-11 70,2-8-52</inkml:trace>
  <inkml:trace contextRef="#ctx0" brushRef="#br0" timeOffset="489840.0172">21869 9141 82,'0'6'0,"3"10"15,-3 7-15,0 9 13,0 0-13,0 2 8,0-2-8,-3 2 2,3-5-2,0 1 0,3-7 0,-3-1 0,0 4 0,3-10 0,-3 0 0,0-6 0,0-4 0,4-4-2,-4 1 2,0-3 2,-4-16-2,4 0 0,0-2 0,7-3-4,9-3 4,-4 3-1,4-3 1,3 0-4,0 3 4,0 2-5,-3 1 5,0 4 1,-6 4-1,-1 5-1,-6-1 1,-3 6 2,0 6-2,-6 4 1,-7 3-1,4 1 0,-1 2 0,4-1 2,-1 4-2,7-1 0,4-2 0,2-2 0,4-1 0,-1-3 1,7-2-1,0 3 0,0-8 0,-4 2-1,1-5 1,-3 2-39,-1-4 39,1-1-59,2-2 59,1 0-12,0-3 12</inkml:trace>
  <inkml:trace contextRef="#ctx0" brushRef="#br0" timeOffset="490163.0357">22317 9263 124,'-3'11'0,"3"10"4,0 3-4,9 5-1,1 5 1,2-5 0,-2-5 0,2-3-1,1 6 1,-3-9-37,-1-7 37,1-22-57,-7-5 57,-3-2-31,-10-6 31</inkml:trace>
  <inkml:trace contextRef="#ctx0" brushRef="#br0" timeOffset="490477.0536">22218 9110 162,'16'0'0,"19"0"4,10 0-4,2 0 1,-6 2-1,1 4-43,-1-4 43,-6 1-104,-3 2 104,-16-5-19</inkml:trace>
  <inkml:trace contextRef="#ctx0" brushRef="#br0" timeOffset="490881.0768">22212 10327 146,'13'0'0,"15"5"13,1-2-13,6-3 6,0 0-6,-4 0 3,-2 0-3,-4-3-6,-9 0 6,-3 1-47,-4-1 47,1 0-90,-1 1 90,1-1-24,-4-7 24</inkml:trace>
  <inkml:trace contextRef="#ctx0" brushRef="#br0" timeOffset="491243.0975">22856 10089 125,'0'5'0,"0"5"28,0 14-28,0 13 9,0 6-9,4 4 5,-1 1-5,3 0 0,-3-6 0,4-5-1,-4-8 1,0-5-34,-3-6 34,-3-4-87,6-4 87,-6-5-44,0-10 44</inkml:trace>
  <inkml:trace contextRef="#ctx0" brushRef="#br0" timeOffset="491703.1238">23279 9493 91,'19'35'0,"16"20"33,6 25-33,0 15 21,1 5-21,-11-4 16,-2 12-16,-4 9 7,-15-6-7,-10 0 1,-16 5-1,-13-5 2,-6-7-2,-9-15-46,3-12 46,-4-19-124,4-13 124,9-23 0</inkml:trace>
  <inkml:trace contextRef="#ctx0" brushRef="#br0" timeOffset="493985.2543">17837 11972 69,'-13'3'0,"-9"0"6,-4 5-6,-8 8 10,-5 10-10,-2 14 18,-3 18-18,-7 11 8,3 5-8,10 0 3,16 10-3,16 1 3,18 0-3,20-3 3,19-5-3,16-3 4,12-6-4,0-7 2,10-5-2,3-11 5,-3-5-5,-6-14 2,-10-2-2,-7-6 0,-12-7 0,-9-3 0,-4-3 0,-16-2 0,-5-1 0,-11 1 5,-12-6-5,3 3-5,-6-5 5,-1 0 1,1-3-1,-1 0 1,1-3-1,-3 1 0,-1-1 0,-3-2 1,1-3-1,-1 3-1,-3-3 1,-3 3 11,-3 0-11,0 2 10,3 0-10,0 1 5,-1 5-5,1-3 4,7-6-4,2 9 4,4 5-4,-1-5-2,7 13 2,4-3-1,-1 0 1,6 3 2,1 0-2,9 3-1,0 5 1,3-1 1,7 1-1,-1 3 0,1 2 0,3 0 1,6 3-1,-3-3-2,-4 0 2,-2 3 0,-4-5 0,-6-1-1,-6-7 1,-3-3 3,-10 0-3,-16 0 13,-10 2-13,-21 3 7,-4 1-7,0 2-1,0-1 1,4 1-42,6 3 42,2 2-145</inkml:trace>
  <inkml:trace contextRef="#ctx0" brushRef="#br0" timeOffset="495350.3324">16313 11134 70,'0'0'0,"-7"0"14,-2 5-14,-7 3 13,-13 2-13,-15 4 12,-13 4-12,-13 1 5,-16 2-5,-15 0 4,-17 11-4,-25 8 8,-19 5-8,-28 2 12,-13 6-12,-4 0 8,10 0-8,7-3 5,12-5-5,10-10 1,25-6-1,32-11 1,32-7-1,21-6-1,23-2 1,20-6 1,11-8-1,14-2-2,6 0 2,3 0 2,-3 2-2,-4 3-2,-2 0 2,-1 6 2,-5-1-2,-1 0-2,-3 3 2,3-2-1,-3 2 1,3-3-3,4-2 3,2-1-1,16-1 1,1-4-3,-1-2 3,1-3 1,5 3-1,4-3-11,0 5 11,-3 1-1,-7 4 1,-6 4 0,-6-1 0,-7 3-1,-6 5 1,-9 6 1,-10 2-1,-10 3 1,-2 0-1,-11 0 0,-15 2 0,0 1 1,-3 2-1,-1-3-1,7 1 1,4 0 1,8-6-1,7 0 1,13-2-1,9-6 1,7 3-1,12 2-1,14 1 1,11 7 0,11 1 0,5-3 0,7 5 0,6-2 1,-2 2-1,-11-3 0,-2 1 0,-14-6 2,-5-2-2,-10-6-2,-7 0 2,-9-5-4,-9 5 4,-4 3-94,-3 6 94,7 1-37</inkml:trace>
  <inkml:trace contextRef="#ctx0" brushRef="#br0" timeOffset="539726.8706">21078 17796 83,'0'0'0,"0"0"15,0 0-15,0 0 12,0 5-12,-3 8 6,6 1-6,-3 9 3,0 4-3,4 5 2,-1 2-2,-3 3-1,0 0 1,0 0 1,0-8-1,0-2 1,0-6-1,-3-5-2,3-8 2,0 2 2,0-4-2,0-6 0,0 0 0,0 0 0,0-11 0,3-8 1,-3-7-1,3-6 0,0-5 0,0-2 0,-3 2 0,3-3 0,-6 0 0,3 3 0,-3 0 0,3 5 3,-3 6-3,3 7 5,0 6-5,0 3 4,0 10-4,0 2-1,3 14 1,-3 10 1,0 4-1,0 4 3,0 6-3,0-3 0,0-3 0,0-5 0,-3-5 0,0-3-3,3-2 3,-7-6-55,4-2 55,6-6-79,-3 0 79</inkml:trace>
  <inkml:trace contextRef="#ctx0" brushRef="#br0" timeOffset="540507.9153">21383 18280 132,'0'0'0,"0"0"18,0 0-18,0 0 6,3 11-6,7 10 11,3 8-11,6 8 9,-3 3-9,3 5 12,3-3-12,0 6 0,0 2 0,-3-3 1,0-7-1,-6-11 2,-3-2-2,-1-11 3,-3-6-3,1-5 6,-1-7-6,4-25 14,-1-18-14,7 3 5,0-6-5,6 3 1,-3 0-1,7 3 0,-7 2 0,3 3 1,-3 3-1,3 5-1,-6 2 1,0 4-25,-3 1 25,-1 9-62,-2 3 62,-4 7-84,-3 6 84,10 13-48,-22 2 48</inkml:trace>
  <inkml:trace contextRef="#ctx0" brushRef="#br0" timeOffset="540985.9426">22104 18838 72,'0'0'0,"0"0"17,0 0-17,0 0 28,0 0-28,-6 3 17,-1-14-17,1 9 12,-7 7-12,4 8 3,2 8-3,4 6 1,6-3-1,7-3-2,9-3 2,6-10 0,4-5 0,-4-11 3,-2-8-3,-8 0 7,-11-5-7,-4-3 36,-10 3-36,-66-29 13,63 50-14,-12 8 1,-1 5-74,4 8 74,13-2-131</inkml:trace>
  <inkml:trace contextRef="#ctx0" brushRef="#br0" timeOffset="564723.3003">7493 7517 45,'0'0'0,"0"0"2,0 0-2,0 0 10,0 0-10,-10 5 18,-9-2-18,-6 5 8,-10-8-8,-13 2 6,-15-2-6,-20 0 6,-28 0-6,-10 3 16,-3 0-16,-3-3 11,7 0-11,2 0 4,10 0-4,10-6 1,15 1-1,20 0 1,15-1-1,13 1 1,16 5-1,3 0-2,10-2 2,6 2 0,10-3 0,2-2-7,4 5 7,0 0-8,0 2 8,-3-4-4,-1 4 4,-5-2-2,2 3 2,1-3 2,-4 0-2,4 0 0,-1-3 0,4-2-2,0 0 2,2-6-1,4 0 1,0 1 0,1-1 0,-5 1 1,-2 4-1,-3 4-2,-4-1 2,0 1 1,-6 2-1,0-3 1,0 3-1,-6-3 1,-7 1-1,-3 4-1,-6-2 1,-6 3-1,-7 2 1,0 0 0,-7 1 0,-2-4 2,0 4-2,-7 2 5,10 2-5,-13-2 2,15 0-2,14 5 1,9-2-1,13-1 0,32 9 0,2 5 11,7-3-11,7 3 7,-1 2-7,-6-5 0,-3-2 0,-3-3 2,-3 0-2,-7-6-14,-3 3 14,0-2-64,-3 2 64,3-5-56</inkml:trace>
  <inkml:trace contextRef="#ctx0" brushRef="#br0" timeOffset="565742.3586">1536 6895 69,'0'0'0,"0"13"17,3 8-17,-3 14 10,7 5-10,-4 2 14,3 5-14,-2 20 11,5-4-11,-3-5 2,4 3-2,-4-8 0,4-5 0,-7-9 1,0-7-1,-3-8 0,0-5 0,-3-4 3,0-4-3,0-3 0,-1-5 0,-8-1 2,-1-4-2,-3-4-2,-3 1 2,-3-3 1,6 5-1,-3-2 0,3 2 0,0 3-1,7 0 1,2-2 0,11 4 0,2 1 2,13 5-2,13-5 0,6-1 0,0 4 1,6-6-1,-6 2 1,1 1-1,-8-3-10,-8 0 10,-8 0-41,-5-5 41,-4-6-60,1-2 60,-11-3-19,1-3 19</inkml:trace>
  <inkml:trace contextRef="#ctx0" brushRef="#br0" timeOffset="566137.3812">1339 6874 112,'16'-3'0,"10"3"15,5 0-15,1-2 0,0-1 0,-7 0 2,1 1-2,-10-1-15,0-2 15,-4-3-55,-2 0 55,-1-3-52,-2 6 52,-7 0-6,3 5 6</inkml:trace>
  <inkml:trace contextRef="#ctx0" brushRef="#br0" timeOffset="566530.4037">1930 7096 112,'10'0'0,"9"0"4,9 3-4,7 2 1,0-2-1,3 2 2,-3-5-2,-3 5-10,-4-5 10,-2 3-55,-7-3 55,-6 3-53,-13-1 53</inkml:trace>
  <inkml:trace contextRef="#ctx0" brushRef="#br0" timeOffset="566893.4244">1981 7305 120,'9'-2'0,"14"4"1,2-4-1,10 2-1,0-3 1,3 6-42,0-1 42,0 3-64,19 1 64,-9-4-13</inkml:trace>
  <inkml:trace contextRef="#ctx0" brushRef="#br0" timeOffset="567545.4617">2667 7144 68,'0'0'0,"0"0"6,0 0-6,0 0-1,3-6 1,-3 4 0,3-1 0,-3-2 1,0-3-1,0-3-1,-3-5 1,3-10 3,-3-3-3,-4-3 7,4-5-7,0 3 14,0 2-14,3 6 17,0 7-17,3 3 2,3 6-2,10 4 0,3 4 0,10 2-1,3 0 1,6 0 1,-3 0-1,-4 0 4,-2-3-4,-7 0 9,-6-2-9,-7 0 15,1 2-15,-7 0 3,-3 3-3,0 11 1,0 10-1,-3 11-3,3 10 3,0 9 2,3 9-2,4 25-1,-1 8 1,7 7 3,6 6-3,3 0 1,6-8-1,-2-3 0,2 0 0,-2-5 1,-4-13-1,-12-11 1,-7-16-1,-13-7-1,-12-17 1,-10-10 2,-12-16-2,3-16 5,-7-13-5,0-8 4,4-16-4,3-5 3,9 2-3,6 9 0,17 2 0,6 0-1,12 0 1,10 5 1,13 3-1,0 8-17,3 8 17,0 2-39,0 6 39,6-3-48,3 3 48,-2 0-45,-1-1 45,-9-1-15,-7 1 15</inkml:trace>
  <inkml:trace contextRef="#ctx0" brushRef="#br0" timeOffset="568432.5124">3432 7006 84,'-3'13'0,"-1"17"9,-2 7-9,-3 23 11,-1 1-11,-3 5 13,-3-5-13,4 0 1,-4-8-1,6-5 1,1-11-1,2-6-1,1-9 1,3-12 1,3-2-1,0-8 0,6-13 0,1-11-1,-1-10 1,0-14 2,1-7-2,-1-9 0,4-15 0,-1 2-2,4 3 2,-4 5 1,4 11-1,0 10 1,-7 11-1,0 11 0,-2 7 0,-1 9 9,3 10-9,0 15 14,7 12-14,13 10 3,-1 5-3,-6 9 7,3-4-7,-3 17 3,4 2-3,-1-8 0,0 0 0,0-5 2,-3-5-2,-3-14 0,0 1 0,-10-14-2,4-3 2,-7-4-23,-3-4 23,-3-7-35,-3-1 35,-4-2-46,-3-5 46,-6 0-43,-3-3 43,0-3-8,-4 3 8</inkml:trace>
  <inkml:trace contextRef="#ctx0" brushRef="#br0" timeOffset="568788.5328">3298 7345 135,'16'-5'0,"19"-3"15,13 5-15,19-2 1,-4 5-1,-3 2-20,-6 4 20,-9-1-64,-7-2 64,-10 2-66</inkml:trace>
  <inkml:trace contextRef="#ctx0" brushRef="#br0" timeOffset="570459.6284">3914 6559 76,'0'-8'0,"0"-10"1,-3-9-1,-6-5-2,-4-2 2,-9-6 1,-7-7-1,-9-1 1,-16 0-1,-28 3 5,-17-10-5,-9 7 2,-19 11-2,-19 8 4,-22 5-4,-29 14-2,-38 4 2,6 12 0,10 2 0,0 29 1,-3 8-1,-26 10 5,10 14-5,29 10 2,12 14-2,32 0 1,31 12-1,30 14-1,34 8 1,29 19 1,34 7-1,36 1-1,28-3 1,32-19 0,38 0 0,35-5 1,57-13-1,9-13 16,14-17-16,21-15 8,52 5-8,-1-24 2,-6-18-2,3-34 0,-19-17 0,-22-10 3,-32-19-3,-19-23 2,-25-24-2,-13-14 3,-35-18-3,-35-24 14,-35-31-14,-38 2 12,-28-11-12,-51 14 11,-29 10-11,-35 6 3,-35 10-3,-38 24-16,-53 16 16,-30 29-68,-31 32 68,-44 47-8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3-15T17:50:59.9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90 5345 21,'0'0'0,"-6"-6"21,-4 4-21,4-1 11,0 3-11,-1 0 9,4 0-9,3 0 6,3 5-6,7 1 12,15 2-12,16-3 8,13-3-8,13-2 6,6-2-6,3-1 9,4 3-9,5 0 4,-2 0-4,-1-2 3,-2 2-3,-4-6 1,3 6-1,-12-2 0,-10-1 0,-9 3 3,-13 0-3,-10 0-3,-6 0 3,-6 0 2,-4 0-2,-2 0 0,-4 0 0,-3 0 1,0 0-1,0 0 1,0 0-1,0-3 0,0 3 0,0-5-1,-3 0 1,-4-1 3,1 4-3,0-6-1,-4 0 1,1 3 0,-1-1 0,4-2-1,-4 3 1,-2 0 0,-1 2 0,0-2 0,1 2 0,-1 1 1,0-4-1,-9 6-2,6-2 2,3 2 0,7 0 0,0-3-1,2 3 1,1 3 0,3-3 0,0 0 0,0 0 0,16 2-2,0 1 2,0 2 1,3-2-1,0 0-1,3 2 1,0 0 1,4-2-1,-4 2 2,3-2-2,-5 2-3,-1-2 3,-4 5 1,-2-3-1,-3-3 0,-4 4 0,-3-4-1,4 4 1,-7 2 1,-4 2-1,-2 1 3,-7-1-3,-3 4 5,-9-4-5,-4 1 9,-5-1-9,-5-2 1,-5 0-1,6-2-1,9-1 1,7-3 0,9 1 0,4 0-31,3-3 31,6 0-82,31-8 82,11-5-15</inkml:trace>
  <inkml:trace contextRef="#ctx0" brushRef="#br0" timeOffset="4201.2403">20123 5294 44,'0'0'0,"0"0"5,0 0-5,6-2 18,10 2-18,3-6 14,19 4-14,16-1 12,13-2-12,9 2 3,10-2-3,15 0 11,4 2-11,-3 0 5,-1 1-5,1-1 3,-7 3-3,-12-3-1,-7 3 1,-3 0 1,-13-2-1,-6-1 2,-13 6-2,-9-6 1,-10 3-1,-6 0 2,-6 0-2,-4 0-2,-3 0 2,-3-3 2,0-2-2,0 0 1,-6 0-1,3-3-3,-7 0 3,-2 2 2,-4 1-2,0-3-1,-6 3 1,-1 0-1,1-1 1,0 1 0,3 2 0,3-2 1,3 5-1,1-3 0,2 1 0,1 2 1,2-6-1,1 6-2,3-2 2,-4-1 0,7 3 0,-3 0 0,3 0 0,0 0 1,0 0-1,-3-2 0,3 2 0,0 0 1,0 0-1,0 0 0,0 0 0,0 2 0,6 6 0,4 0-1,3 3 1,6-3 2,3-1-2,3 1 3,4 0-3,-1 0 3,-5 0-3,-4-2 1,-3 1-1,-7-1-3,1 2 3,-7 0 2,-3 2-2,-3 3 2,-10 3-2,-3-2 4,-6-1-4,-7-3 2,-6 4-2,4-4 0,-4 1 0,3-1-6,-3 6 6,3 0-67,10 3 67,9-4-61</inkml:trace>
  <inkml:trace contextRef="#ctx0" brushRef="#br0" timeOffset="5298.303">20958 4503 51,'0'0'0,"0"0"7,3-5-7,-3 2 10,3-2-10,-3 2 7,0-2-7,-3 2 4,0 1-4,-7-4-1,-6 4 1,-6-1 5,0 3-5,-7 0 4,-9 5-4,7 3 1,2 0-1,4 3 1,5 2-1,8 0-2,5 1 2,4 1 1,6 1-1,10 3 0,19-1 0,0-2 1,-1-2-1,-2-4 0,-4-2 0,-6-3 0,-6-2 0,0 0 3,-10-3-3,0 2 15,-3-2-15,-3-5 2,-7 0-2,-5 2-1,-8 3 1,-12 3-1,1 2 1,2 6-1,3-1 1,4 3 1,9 3-1,6 5-3,4-2 3,6 5 2,13-3-2,9-3 1,16 1-1,3 15 1,1-10-1,-4-8 0,-7-5 0,-8-3 1,-4-6-1,-3-23 2,-7 5-2,1 6-3,-7 2 3,0 2-67,-3 30 67,0-3-40</inkml:trace>
  <inkml:trace contextRef="#ctx0" brushRef="#br0" timeOffset="6622.3788">13525 4593 43,'-3'-5'0,"0"2"10,-4-2-10,-2 0 6,-4 2-6,-9 3 11,-3 0-11,-4 3 4,0 2-4,1 0 4,6 6-4,-1-3 2,8 2-2,2 1 2,6 2-2,7 0 0,4-5 0,5 0 0,7 3 0,6-1 1,4-4-1,-4 2-2,0-3 2,-3 3 0,-6-3 0,-4-5 1,-2 0-1,-7 0 12,-10 0-12,-2 3 2,-11-1-2,1 4 1,0-1-1,-4 3 0,4 3 0,0 2-1,0 3 1,0 2 1,6-2-1,6 24 0,7-8 0,9-6 1,7-2-1,6-8 6,3-3-6,4-5 7,-1 0-7,0 0 5,-5-6-5,-5 1 2,-2 2-2,-3-5 0,-4 3 0,-3 0 2,-3-3-2,3 0-13,-3 0 13,0 5-60,-6 5 60,-7 4-4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90" y="4560208"/>
            <a:ext cx="5365622" cy="43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7" tIns="48173" rIns="96347" bIns="481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228633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3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customXml" Target="../ink/ink5.xml"/><Relationship Id="rId4" Type="http://schemas.openxmlformats.org/officeDocument/2006/relationships/image" Target="../media/image36.png"/><Relationship Id="rId9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emf"/><Relationship Id="rId5" Type="http://schemas.openxmlformats.org/officeDocument/2006/relationships/customXml" Target="../ink/ink9.xml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emf"/><Relationship Id="rId4" Type="http://schemas.openxmlformats.org/officeDocument/2006/relationships/customXml" Target="../ink/ink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3.png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emf"/><Relationship Id="rId5" Type="http://schemas.openxmlformats.org/officeDocument/2006/relationships/customXml" Target="../ink/ink3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4.x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14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5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emf"/><Relationship Id="rId4" Type="http://schemas.openxmlformats.org/officeDocument/2006/relationships/oleObject" Target="../embeddings/oleObject6.bin"/><Relationship Id="rId9" Type="http://schemas.openxmlformats.org/officeDocument/2006/relationships/customXml" Target="../ink/ink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png"/><Relationship Id="rId9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27.emf"/><Relationship Id="rId4" Type="http://schemas.openxmlformats.org/officeDocument/2006/relationships/customXml" Target="../ink/ink1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.xml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5" Type="http://schemas.openxmlformats.org/officeDocument/2006/relationships/customXml" Target="../ink/ink4.xml"/><Relationship Id="rId4" Type="http://schemas.openxmlformats.org/officeDocument/2006/relationships/oleObject" Target="../embeddings/oleObject11.bin"/><Relationship Id="rId14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 23</a:t>
            </a:r>
            <a:br>
              <a:rPr lang="en-US" b="1" u="sng" dirty="0" smtClean="0"/>
            </a:br>
            <a:r>
              <a:rPr lang="en-US" sz="2600" dirty="0" smtClean="0"/>
              <a:t>Current Flow in P-N diode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919" y="1496168"/>
            <a:ext cx="4966936" cy="4260448"/>
          </a:xfrm>
        </p:spPr>
        <p:txBody>
          <a:bodyPr/>
          <a:lstStyle/>
          <a:p>
            <a:pPr marL="0" indent="284163">
              <a:buFont typeface="Arial" pitchFamily="34" charset="0"/>
              <a:buChar char="•"/>
            </a:pPr>
            <a:r>
              <a:rPr lang="en-US" dirty="0" smtClean="0"/>
              <a:t>Last time, we talked about unbiased P-N junction.</a:t>
            </a:r>
          </a:p>
          <a:p>
            <a:pPr marL="0" indent="284163">
              <a:buFont typeface="Arial" pitchFamily="34" charset="0"/>
              <a:buChar char="•"/>
            </a:pPr>
            <a:r>
              <a:rPr lang="en-US" dirty="0" smtClean="0"/>
              <a:t>Today, biased 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ext</a:t>
            </a:r>
            <a:r>
              <a:rPr lang="en-US" baseline="-25000" dirty="0" smtClean="0"/>
              <a:t> </a:t>
            </a:r>
            <a:r>
              <a:rPr lang="en-US" dirty="0" smtClean="0"/>
              <a:t>≠ 0) P-N junction and current flow.</a:t>
            </a:r>
          </a:p>
          <a:p>
            <a:pPr marL="0" indent="284163">
              <a:buFont typeface="Arial" pitchFamily="34" charset="0"/>
              <a:buChar char="•"/>
            </a:pPr>
            <a:endParaRPr lang="en-US" dirty="0" smtClean="0"/>
          </a:p>
          <a:p>
            <a:pPr marL="0" indent="284163">
              <a:buFont typeface="Arial" pitchFamily="34" charset="0"/>
              <a:buChar char="•"/>
            </a:pPr>
            <a:r>
              <a:rPr lang="en-US" dirty="0" smtClean="0"/>
              <a:t>Draw equilibrium (V = 0) bands:</a:t>
            </a:r>
          </a:p>
          <a:p>
            <a:pPr marL="0" indent="284163">
              <a:buFont typeface="Arial" pitchFamily="34" charset="0"/>
              <a:buChar char="•"/>
            </a:pPr>
            <a:endParaRPr lang="en-US" dirty="0" smtClean="0"/>
          </a:p>
          <a:p>
            <a:pPr marL="0" indent="284163">
              <a:buFont typeface="Arial" pitchFamily="34" charset="0"/>
              <a:buChar char="•"/>
            </a:pPr>
            <a:r>
              <a:rPr lang="en-US" dirty="0" smtClean="0"/>
              <a:t>Recall built-in voltage and depletion width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4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21249" name="Picture 2" descr="C:\tif\size\fg05-12.tif"/>
          <p:cNvPicPr>
            <a:picLocks noChangeAspect="1" noChangeArrowheads="1"/>
          </p:cNvPicPr>
          <p:nvPr/>
        </p:nvPicPr>
        <p:blipFill>
          <a:blip r:embed="rId3" cstate="print"/>
          <a:srcRect l="38522" t="1285" r="35789" b="84839"/>
          <a:stretch>
            <a:fillRect/>
          </a:stretch>
        </p:blipFill>
        <p:spPr bwMode="auto">
          <a:xfrm>
            <a:off x="4933453" y="855223"/>
            <a:ext cx="4052887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25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1250" name="Object 2"/>
          <p:cNvGraphicFramePr>
            <a:graphicFrameLocks noChangeAspect="1"/>
          </p:cNvGraphicFramePr>
          <p:nvPr/>
        </p:nvGraphicFramePr>
        <p:xfrm>
          <a:off x="5391797" y="4603530"/>
          <a:ext cx="2352675" cy="914400"/>
        </p:xfrm>
        <a:graphic>
          <a:graphicData uri="http://schemas.openxmlformats.org/presentationml/2006/ole">
            <p:oleObj spid="_x0000_s821255" name="Equation" r:id="rId4" imgW="1244600" imgH="482600" progId="Equation.DSMT4">
              <p:embed/>
            </p:oleObj>
          </a:graphicData>
        </a:graphic>
      </p:graphicFrame>
      <p:sp>
        <p:nvSpPr>
          <p:cNvPr id="821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1252" name="Object 4"/>
          <p:cNvGraphicFramePr>
            <a:graphicFrameLocks noChangeAspect="1"/>
          </p:cNvGraphicFramePr>
          <p:nvPr/>
        </p:nvGraphicFramePr>
        <p:xfrm>
          <a:off x="4219575" y="5486400"/>
          <a:ext cx="4924425" cy="990600"/>
        </p:xfrm>
        <a:graphic>
          <a:graphicData uri="http://schemas.openxmlformats.org/presentationml/2006/ole">
            <p:oleObj spid="_x0000_s821256" name="Equation" r:id="rId5" imgW="2565400" imgH="52070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491400" y="761040"/>
              <a:ext cx="8570520" cy="54943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482400" y="756360"/>
                <a:ext cx="8582040" cy="5504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1643605"/>
          </a:xfrm>
        </p:spPr>
        <p:txBody>
          <a:bodyPr/>
          <a:lstStyle/>
          <a:p>
            <a:pPr marL="290513" lvl="1"/>
            <a:r>
              <a:rPr lang="en-US" dirty="0" smtClean="0"/>
              <a:t>Current density (curre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 = J∙A</a:t>
            </a:r>
            <a:r>
              <a:rPr lang="en-US" dirty="0" smtClean="0"/>
              <a:t>)</a:t>
            </a:r>
          </a:p>
          <a:p>
            <a:pPr marL="290513" lvl="1"/>
            <a:endParaRPr lang="en-US" dirty="0" smtClean="0"/>
          </a:p>
          <a:p>
            <a:pPr marL="290513" lvl="1"/>
            <a:r>
              <a:rPr lang="en-US" dirty="0" smtClean="0"/>
              <a:t>What about an asymmetrically doped junction? Say, p side much more heavily doped (N</a:t>
            </a:r>
            <a:r>
              <a:rPr lang="en-US" baseline="-25000" dirty="0" smtClean="0"/>
              <a:t>A</a:t>
            </a:r>
            <a:r>
              <a:rPr lang="en-US" dirty="0" smtClean="0"/>
              <a:t> &gt;&gt; N</a:t>
            </a:r>
            <a:r>
              <a:rPr lang="en-US" baseline="-25000" dirty="0" smtClean="0"/>
              <a:t>D</a:t>
            </a:r>
            <a:r>
              <a:rPr lang="en-US" dirty="0" smtClean="0"/>
              <a:t>)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325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2513" name="Object 1"/>
          <p:cNvGraphicFramePr>
            <a:graphicFrameLocks noChangeAspect="1"/>
          </p:cNvGraphicFramePr>
          <p:nvPr/>
        </p:nvGraphicFramePr>
        <p:xfrm>
          <a:off x="4537277" y="156248"/>
          <a:ext cx="4419600" cy="1019175"/>
        </p:xfrm>
        <a:graphic>
          <a:graphicData uri="http://schemas.openxmlformats.org/presentationml/2006/ole">
            <p:oleObj spid="_x0000_s860162" name="Equation" r:id="rId3" imgW="2209800" imgH="508000" progId="Equation.DSMT4">
              <p:embed/>
            </p:oleObj>
          </a:graphicData>
        </a:graphic>
      </p:graphicFrame>
      <p:pic>
        <p:nvPicPr>
          <p:cNvPr id="8325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6897" y="2748731"/>
            <a:ext cx="4416425" cy="361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225700" y="2073772"/>
            <a:ext cx="4253703" cy="4280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8925" marR="0" lvl="0" indent="-288925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member, current is due to minority carrier injection</a:t>
            </a:r>
          </a:p>
          <a:p>
            <a:pPr marL="288925" marR="0" lvl="0" indent="-288925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ically p-n junctions in real life are made by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nterdoping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.g. start with p-type wafer and dope with N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ly at the surface to obtain junction.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so far readily apply if</a:t>
            </a:r>
          </a:p>
          <a:p>
            <a:pPr marL="746125" lvl="1" indent="-288925" algn="l">
              <a:spcBef>
                <a:spcPts val="1200"/>
              </a:spcBef>
              <a:buFontTx/>
              <a:buChar char="•"/>
            </a:pPr>
            <a:r>
              <a:rPr lang="en-US" sz="2000" kern="0" baseline="0" dirty="0" smtClean="0">
                <a:solidFill>
                  <a:schemeClr val="accent2"/>
                </a:solidFill>
                <a:latin typeface="+mn-lt"/>
              </a:rPr>
              <a:t>N</a:t>
            </a:r>
            <a:r>
              <a:rPr lang="en-US" sz="2000" kern="0" baseline="-25000" dirty="0" smtClean="0">
                <a:solidFill>
                  <a:schemeClr val="accent2"/>
                </a:solidFill>
                <a:latin typeface="+mn-lt"/>
              </a:rPr>
              <a:t>A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</a:rPr>
              <a:t> = net doping on p-side = (N</a:t>
            </a:r>
            <a:r>
              <a:rPr lang="en-US" sz="2000" kern="0" baseline="-25000" dirty="0" smtClean="0">
                <a:solidFill>
                  <a:schemeClr val="accent2"/>
                </a:solidFill>
                <a:latin typeface="+mn-lt"/>
              </a:rPr>
              <a:t>A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</a:rPr>
              <a:t> – N</a:t>
            </a:r>
            <a:r>
              <a:rPr lang="en-US" sz="2000" kern="0" baseline="-25000" dirty="0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</a:rPr>
              <a:t>)</a:t>
            </a:r>
            <a:r>
              <a:rPr lang="en-US" sz="2000" kern="0" baseline="-25000" dirty="0" smtClean="0">
                <a:solidFill>
                  <a:schemeClr val="accent2"/>
                </a:solidFill>
                <a:latin typeface="+mn-lt"/>
              </a:rPr>
              <a:t>p-side</a:t>
            </a:r>
          </a:p>
          <a:p>
            <a:pPr marL="746125" lvl="1" indent="-288925" algn="l">
              <a:spcBef>
                <a:spcPts val="1200"/>
              </a:spcBef>
              <a:buFontTx/>
              <a:buChar char="•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net doping on n-side = (N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N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side</a:t>
            </a:r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526680" y="109440"/>
              <a:ext cx="8539920" cy="5488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521640" y="101880"/>
                <a:ext cx="8555400" cy="55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176040" y="1152360"/>
              <a:ext cx="368280" cy="4168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173520" y="1145160"/>
                <a:ext cx="380520" cy="431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1" u="sng" dirty="0" smtClean="0"/>
              <a:t>Ex:</a:t>
            </a:r>
            <a:r>
              <a:rPr lang="en-US" sz="1800" dirty="0" smtClean="0"/>
              <a:t> a p-n junction has N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=10</a:t>
            </a:r>
            <a:r>
              <a:rPr lang="en-US" sz="1800" baseline="30000" dirty="0" smtClean="0"/>
              <a:t>19</a:t>
            </a:r>
            <a:r>
              <a:rPr lang="en-US" sz="1800" dirty="0" smtClean="0"/>
              <a:t> cm</a:t>
            </a:r>
            <a:r>
              <a:rPr lang="en-US" sz="1800" baseline="30000" dirty="0" smtClean="0"/>
              <a:t>-3</a:t>
            </a:r>
            <a:r>
              <a:rPr lang="en-US" sz="1800" dirty="0" smtClean="0"/>
              <a:t> and N</a:t>
            </a:r>
            <a:r>
              <a:rPr lang="en-US" sz="1800" baseline="-25000" dirty="0" smtClean="0"/>
              <a:t>D</a:t>
            </a:r>
            <a:r>
              <a:rPr lang="en-US" sz="1800" dirty="0" smtClean="0"/>
              <a:t>=10</a:t>
            </a:r>
            <a:r>
              <a:rPr lang="en-US" sz="1800" baseline="30000" dirty="0" smtClean="0"/>
              <a:t>16</a:t>
            </a:r>
            <a:r>
              <a:rPr lang="en-US" sz="1800" dirty="0" smtClean="0"/>
              <a:t> cm</a:t>
            </a:r>
            <a:r>
              <a:rPr lang="en-US" sz="1800" baseline="30000" dirty="0" smtClean="0"/>
              <a:t>-3</a:t>
            </a:r>
            <a:r>
              <a:rPr lang="en-US" sz="1800" dirty="0" smtClean="0"/>
              <a:t>. The applied voltage is 0.6 V. a) What are the minority carrier concentrations at the edges of the depletion region? b) What are the excess minority carrier concentrations? c) Sketch </a:t>
            </a:r>
            <a:r>
              <a:rPr lang="en-US" sz="1800" dirty="0" err="1" smtClean="0"/>
              <a:t>δn</a:t>
            </a:r>
            <a:r>
              <a:rPr lang="en-US" sz="1800" dirty="0" smtClean="0"/>
              <a:t>(x) on the p-side if recombination lifetime is 2 </a:t>
            </a:r>
            <a:r>
              <a:rPr lang="en-US" sz="1800" dirty="0" err="1" smtClean="0"/>
              <a:t>μs</a:t>
            </a:r>
            <a:r>
              <a:rPr lang="en-US" sz="1800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5000" y="116280"/>
              <a:ext cx="8674560" cy="6224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15640" y="109800"/>
                <a:ext cx="8695440" cy="6240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4"/>
            <a:ext cx="2853166" cy="4433104"/>
          </a:xfrm>
        </p:spPr>
        <p:txBody>
          <a:bodyPr/>
          <a:lstStyle/>
          <a:p>
            <a:r>
              <a:rPr lang="en-US" dirty="0" smtClean="0"/>
              <a:t>Current continuity along junction length, J</a:t>
            </a:r>
            <a:r>
              <a:rPr lang="en-US" baseline="-25000" dirty="0" smtClean="0"/>
              <a:t>TOT</a:t>
            </a:r>
            <a:r>
              <a:rPr lang="en-US" dirty="0" smtClean="0"/>
              <a:t> = const.</a:t>
            </a:r>
          </a:p>
          <a:p>
            <a:r>
              <a:rPr lang="en-US" dirty="0" smtClean="0"/>
              <a:t>As carriers recombine (deep into n- or p-side) the diffusion current is replaced by _____________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833538" name="Picture 4" descr="C:\tif\size\fg05-17.tif"/>
          <p:cNvPicPr>
            <a:picLocks noChangeAspect="1" noChangeArrowheads="1"/>
          </p:cNvPicPr>
          <p:nvPr/>
        </p:nvPicPr>
        <p:blipFill>
          <a:blip r:embed="rId2" cstate="print"/>
          <a:srcRect l="18140" t="10440" r="17883" b="27614"/>
          <a:stretch>
            <a:fillRect/>
          </a:stretch>
        </p:blipFill>
        <p:spPr bwMode="auto">
          <a:xfrm>
            <a:off x="3103562" y="138900"/>
            <a:ext cx="6040438" cy="437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225700" y="4942387"/>
            <a:ext cx="8640508" cy="133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t, we were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ble to deduce current equation by simple diffusion arguments at the _________________ where the E-field was just barely zero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073160" y="4412880"/>
              <a:ext cx="5862960" cy="1800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065960" y="4403880"/>
                <a:ext cx="5873760" cy="18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4626720" y="1607760"/>
              <a:ext cx="3137760" cy="3538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4620600" y="1600560"/>
                <a:ext cx="3153240" cy="36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4323151" cy="5697901"/>
          </a:xfrm>
        </p:spPr>
        <p:txBody>
          <a:bodyPr/>
          <a:lstStyle/>
          <a:p>
            <a:r>
              <a:rPr lang="en-US" u="sng" dirty="0" smtClean="0"/>
              <a:t>Reverse bias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Depletion region widen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E-field across depletion region _________________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urrent is due only to minority carrier ______________ across the junc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urrent is supplied by EHP generation in the __________________ (what if I change the temperature or turn on the light?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Recall, J</a:t>
            </a:r>
            <a:r>
              <a:rPr lang="en-US" baseline="-25000" dirty="0" smtClean="0"/>
              <a:t>0</a:t>
            </a:r>
            <a:r>
              <a:rPr lang="en-US" dirty="0" smtClean="0"/>
              <a:t> =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3456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1222" y="2869256"/>
            <a:ext cx="4192588" cy="333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48040" y="1392480"/>
              <a:ext cx="8748720" cy="52210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39040" y="1388520"/>
                <a:ext cx="8769600" cy="5238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5370654"/>
            <a:ext cx="8663657" cy="790235"/>
          </a:xfrm>
        </p:spPr>
        <p:txBody>
          <a:bodyPr/>
          <a:lstStyle/>
          <a:p>
            <a:r>
              <a:rPr lang="en-US" dirty="0" smtClean="0"/>
              <a:t>Junction breakdown when E-field exceeds a critical value. If current continues increasing, then diode ______________ 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35587" name="Picture 6" descr="C:\tif\size\fg05-14.tif"/>
          <p:cNvPicPr>
            <a:picLocks noChangeAspect="1" noChangeArrowheads="1"/>
          </p:cNvPicPr>
          <p:nvPr/>
        </p:nvPicPr>
        <p:blipFill>
          <a:blip r:embed="rId2" cstate="print"/>
          <a:srcRect l="24680" t="16502" r="23680" b="28612"/>
          <a:stretch>
            <a:fillRect/>
          </a:stretch>
        </p:blipFill>
        <p:spPr bwMode="auto">
          <a:xfrm>
            <a:off x="243068" y="300942"/>
            <a:ext cx="3744733" cy="2974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5588" name="Picture 7" descr="C:\tif\size\fg05-19.tif"/>
          <p:cNvPicPr>
            <a:picLocks noChangeAspect="1" noChangeArrowheads="1"/>
          </p:cNvPicPr>
          <p:nvPr/>
        </p:nvPicPr>
        <p:blipFill>
          <a:blip r:embed="rId3" cstate="print"/>
          <a:srcRect l="23933" t="15147" r="24690" b="25931"/>
          <a:stretch>
            <a:fillRect/>
          </a:stretch>
        </p:blipFill>
        <p:spPr bwMode="auto">
          <a:xfrm>
            <a:off x="3817654" y="860184"/>
            <a:ext cx="4856528" cy="4163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050120" y="421920"/>
              <a:ext cx="6406920" cy="5898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1045800" y="411120"/>
                <a:ext cx="6426360" cy="591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300943"/>
            <a:ext cx="8229600" cy="5825222"/>
          </a:xfrm>
        </p:spPr>
        <p:txBody>
          <a:bodyPr/>
          <a:lstStyle/>
          <a:p>
            <a:pPr>
              <a:buNone/>
            </a:pPr>
            <a:r>
              <a:rPr lang="en-US" sz="3200" b="1" dirty="0" smtClean="0"/>
              <a:t>P-N junction breakdown (3 types)</a:t>
            </a:r>
          </a:p>
          <a:p>
            <a:pPr>
              <a:buNone/>
            </a:pPr>
            <a:r>
              <a:rPr lang="en-US" u="sng" dirty="0" smtClean="0"/>
              <a:t>1) Zener breakdown:</a:t>
            </a:r>
          </a:p>
          <a:p>
            <a:pPr lvl="1"/>
            <a:r>
              <a:rPr lang="en-US" dirty="0" smtClean="0"/>
              <a:t>Dominant for heavily doped (&gt;10</a:t>
            </a:r>
            <a:r>
              <a:rPr lang="en-US" baseline="30000" dirty="0" smtClean="0"/>
              <a:t>18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) </a:t>
            </a:r>
            <a:r>
              <a:rPr lang="en-US" dirty="0" err="1" smtClean="0"/>
              <a:t>p</a:t>
            </a:r>
            <a:r>
              <a:rPr lang="en-US" baseline="30000" dirty="0" err="1" smtClean="0"/>
              <a:t>+</a:t>
            </a:r>
            <a:r>
              <a:rPr lang="en-US" dirty="0" err="1" smtClean="0"/>
              <a:t>n</a:t>
            </a:r>
            <a:r>
              <a:rPr lang="en-US" baseline="30000" dirty="0" smtClean="0"/>
              <a:t>+</a:t>
            </a:r>
            <a:r>
              <a:rPr lang="en-US" dirty="0" smtClean="0"/>
              <a:t> diodes</a:t>
            </a:r>
          </a:p>
          <a:p>
            <a:pPr lvl="1"/>
            <a:r>
              <a:rPr lang="en-US" dirty="0" smtClean="0"/>
              <a:t>Breakdown at a few Volts (typically &lt; 5 V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lectron tunneling from filled valence states on p-side into (mostly) empty conduction band states on n-si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36610" name="Picture 1" descr="C:\tif\size\fg05-20.tif"/>
          <p:cNvPicPr>
            <a:picLocks noChangeAspect="1" noChangeArrowheads="1"/>
          </p:cNvPicPr>
          <p:nvPr/>
        </p:nvPicPr>
        <p:blipFill>
          <a:blip r:embed="rId3" cstate="print"/>
          <a:srcRect l="17400" t="20934" r="17101" b="41733"/>
          <a:stretch>
            <a:fillRect/>
          </a:stretch>
        </p:blipFill>
        <p:spPr bwMode="auto">
          <a:xfrm>
            <a:off x="0" y="2331640"/>
            <a:ext cx="6835775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6611" name="Object 3"/>
          <p:cNvGraphicFramePr>
            <a:graphicFrameLocks noChangeAspect="1"/>
          </p:cNvGraphicFramePr>
          <p:nvPr/>
        </p:nvGraphicFramePr>
        <p:xfrm>
          <a:off x="6915150" y="2662178"/>
          <a:ext cx="2228850" cy="923925"/>
        </p:xfrm>
        <a:graphic>
          <a:graphicData uri="http://schemas.openxmlformats.org/presentationml/2006/ole">
            <p:oleObj spid="_x0000_s861186" name="Equation" r:id="rId4" imgW="1130300" imgH="457200" progId="Equation.DSMT4">
              <p:embed/>
            </p:oleObj>
          </a:graphicData>
        </a:graphic>
      </p:graphicFrame>
      <p:sp>
        <p:nvSpPr>
          <p:cNvPr id="836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/>
        </p:nvGraphicFramePr>
        <p:xfrm>
          <a:off x="7015163" y="4247909"/>
          <a:ext cx="2028825" cy="485775"/>
        </p:xfrm>
        <a:graphic>
          <a:graphicData uri="http://schemas.openxmlformats.org/presentationml/2006/ole">
            <p:oleObj spid="_x0000_s861187" name="Equation" r:id="rId5" imgW="1002865" imgH="241195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3078000" y="681840"/>
              <a:ext cx="5861520" cy="3490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3071160" y="669960"/>
                <a:ext cx="5880600" cy="350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8658" name="Object 3"/>
          <p:cNvPicPr>
            <a:picLocks noChangeArrowheads="1"/>
          </p:cNvPicPr>
          <p:nvPr/>
        </p:nvPicPr>
        <p:blipFill>
          <a:blip r:embed="rId3" cstate="print"/>
          <a:srcRect l="-3638" t="-3233" b="-256"/>
          <a:stretch>
            <a:fillRect/>
          </a:stretch>
        </p:blipFill>
        <p:spPr bwMode="auto">
          <a:xfrm>
            <a:off x="4114800" y="1516170"/>
            <a:ext cx="50292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5052356" cy="5697901"/>
          </a:xfrm>
        </p:spPr>
        <p:txBody>
          <a:bodyPr/>
          <a:lstStyle/>
          <a:p>
            <a:pPr>
              <a:buNone/>
            </a:pPr>
            <a:r>
              <a:rPr lang="en-US" u="sng" dirty="0" smtClean="0"/>
              <a:t>2) Avalanche breakdown</a:t>
            </a:r>
          </a:p>
          <a:p>
            <a:pPr lvl="1"/>
            <a:r>
              <a:rPr lang="en-US" dirty="0" smtClean="0"/>
              <a:t>More lightly doped junctions (&lt;10</a:t>
            </a:r>
            <a:r>
              <a:rPr lang="en-US" baseline="30000" dirty="0" smtClean="0"/>
              <a:t>17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ider depletion region, electrons accelerated across it gain enough energy to create additional EHPs</a:t>
            </a:r>
          </a:p>
          <a:p>
            <a:pPr lvl="1"/>
            <a:r>
              <a:rPr lang="en-US" dirty="0" smtClean="0"/>
              <a:t>Impact ionization and carrier multiplic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38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8659" name="Object 3"/>
          <p:cNvGraphicFramePr>
            <a:graphicFrameLocks noChangeAspect="1"/>
          </p:cNvGraphicFramePr>
          <p:nvPr/>
        </p:nvGraphicFramePr>
        <p:xfrm>
          <a:off x="1238491" y="3912243"/>
          <a:ext cx="1666875" cy="923925"/>
        </p:xfrm>
        <a:graphic>
          <a:graphicData uri="http://schemas.openxmlformats.org/presentationml/2006/ole">
            <p:oleObj spid="_x0000_s862210" name="Equation" r:id="rId4" imgW="838200" imgH="457200" progId="Equation.DSMT4">
              <p:embed/>
            </p:oleObj>
          </a:graphicData>
        </a:graphic>
      </p:graphicFrame>
      <p:pic>
        <p:nvPicPr>
          <p:cNvPr id="8386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2563" y="4899529"/>
            <a:ext cx="1916112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1005840" y="1325880"/>
              <a:ext cx="8157960" cy="2316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1001520" y="1316160"/>
                <a:ext cx="8173080" cy="2336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82" name="Picture 2"/>
          <p:cNvPicPr>
            <a:picLocks noChangeAspect="1" noChangeArrowheads="1"/>
          </p:cNvPicPr>
          <p:nvPr/>
        </p:nvPicPr>
        <p:blipFill>
          <a:blip r:embed="rId2" cstate="print"/>
          <a:srcRect l="1440"/>
          <a:stretch>
            <a:fillRect/>
          </a:stretch>
        </p:blipFill>
        <p:spPr bwMode="auto">
          <a:xfrm>
            <a:off x="3725574" y="1670838"/>
            <a:ext cx="5418426" cy="4359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1525" y="428263"/>
            <a:ext cx="8229600" cy="5697901"/>
          </a:xfrm>
        </p:spPr>
        <p:txBody>
          <a:bodyPr/>
          <a:lstStyle/>
          <a:p>
            <a:r>
              <a:rPr lang="en-US" dirty="0" smtClean="0"/>
              <a:t>Empirical observation of V</a:t>
            </a:r>
            <a:r>
              <a:rPr lang="en-US" baseline="-25000" dirty="0" smtClean="0"/>
              <a:t>BR</a:t>
            </a:r>
            <a:r>
              <a:rPr lang="en-US" dirty="0" smtClean="0"/>
              <a:t> with doping and material</a:t>
            </a:r>
          </a:p>
          <a:p>
            <a:pPr lvl="1"/>
            <a:r>
              <a:rPr lang="en-US" dirty="0" smtClean="0"/>
              <a:t>V</a:t>
            </a:r>
            <a:r>
              <a:rPr lang="en-US" baseline="-25000" dirty="0" smtClean="0"/>
              <a:t>BR</a:t>
            </a:r>
            <a:r>
              <a:rPr lang="en-US" dirty="0" smtClean="0"/>
              <a:t> decreases with increasing N (=N</a:t>
            </a:r>
            <a:r>
              <a:rPr lang="en-US" baseline="-25000" dirty="0" smtClean="0"/>
              <a:t>A</a:t>
            </a:r>
            <a:r>
              <a:rPr lang="en-US" dirty="0" smtClean="0"/>
              <a:t> or N</a:t>
            </a:r>
            <a:r>
              <a:rPr lang="en-US" baseline="-25000" dirty="0" smtClean="0"/>
              <a:t>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V</a:t>
            </a:r>
            <a:r>
              <a:rPr lang="en-US" baseline="-25000" dirty="0" smtClean="0"/>
              <a:t>BR</a:t>
            </a:r>
            <a:r>
              <a:rPr lang="en-US" dirty="0" smtClean="0"/>
              <a:t> decreases with decreasing E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121525" y="2212694"/>
            <a:ext cx="4022209" cy="4095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kern="0" dirty="0" smtClean="0">
                <a:solidFill>
                  <a:schemeClr val="accent2"/>
                </a:solidFill>
                <a:latin typeface="+mn-lt"/>
              </a:rPr>
              <a:t>Breakdown dependence on temperature:</a:t>
            </a:r>
          </a:p>
          <a:p>
            <a:pPr marL="742950" lvl="1" indent="-233363" algn="l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2000" kern="0" dirty="0" smtClean="0">
                <a:latin typeface="+mn-lt"/>
              </a:rPr>
              <a:t>For tunneling (Zener) breakdown…</a:t>
            </a:r>
          </a:p>
          <a:p>
            <a:pPr marL="742950" lvl="1" indent="-233363" algn="l">
              <a:spcBef>
                <a:spcPts val="1200"/>
              </a:spcBef>
              <a:buFont typeface="Wingdings" pitchFamily="2" charset="2"/>
              <a:buChar char="§"/>
            </a:pPr>
            <a:endParaRPr lang="en-US" sz="2000" kern="0" dirty="0" smtClean="0">
              <a:latin typeface="+mn-lt"/>
            </a:endParaRPr>
          </a:p>
          <a:p>
            <a:pPr marL="742950" lvl="1" indent="-233363" algn="l">
              <a:spcBef>
                <a:spcPts val="1200"/>
              </a:spcBef>
              <a:buFont typeface="Wingdings" pitchFamily="2" charset="2"/>
              <a:buChar char="§"/>
            </a:pPr>
            <a:endParaRPr lang="en-US" sz="2000" kern="0" dirty="0" smtClean="0">
              <a:latin typeface="+mn-lt"/>
            </a:endParaRPr>
          </a:p>
          <a:p>
            <a:pPr marL="742950" lvl="1" indent="-233363" algn="l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2000" kern="0" dirty="0" smtClean="0">
                <a:latin typeface="+mn-lt"/>
              </a:rPr>
              <a:t>For avalanche breakdown…</a:t>
            </a:r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80680" y="3878640"/>
              <a:ext cx="8535960" cy="2538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72400" y="3872160"/>
                <a:ext cx="8546760" cy="255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u="sng" dirty="0" smtClean="0"/>
              <a:t>3) </a:t>
            </a:r>
            <a:r>
              <a:rPr lang="en-US" u="sng" dirty="0" err="1" smtClean="0"/>
              <a:t>Punchthrough</a:t>
            </a:r>
            <a:r>
              <a:rPr lang="en-US" u="sng" dirty="0" smtClean="0"/>
              <a:t> breakdown:</a:t>
            </a:r>
          </a:p>
          <a:p>
            <a:pPr lvl="1"/>
            <a:r>
              <a:rPr lang="en-US" dirty="0" smtClean="0"/>
              <a:t>Occurs when either depletion region “punches through” the entire length of the diode, e.g.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(V) =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40706" name="Picture 2" descr="C:\tif\size\fg05-12.tif"/>
          <p:cNvPicPr>
            <a:picLocks noChangeAspect="1" noChangeArrowheads="1"/>
          </p:cNvPicPr>
          <p:nvPr/>
        </p:nvPicPr>
        <p:blipFill>
          <a:blip r:embed="rId3" cstate="print"/>
          <a:srcRect l="38522" t="1285" r="35789" b="84839"/>
          <a:stretch>
            <a:fillRect/>
          </a:stretch>
        </p:blipFill>
        <p:spPr bwMode="auto">
          <a:xfrm>
            <a:off x="2493983" y="2190709"/>
            <a:ext cx="4048125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40707" name="AutoShape 3"/>
          <p:cNvCxnSpPr>
            <a:cxnSpLocks noChangeShapeType="1"/>
          </p:cNvCxnSpPr>
          <p:nvPr/>
        </p:nvCxnSpPr>
        <p:spPr bwMode="auto">
          <a:xfrm>
            <a:off x="4457258" y="2053461"/>
            <a:ext cx="184785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 type="triangle" w="lg" len="lg"/>
            <a:tailEnd type="triangle" w="lg" len="lg"/>
          </a:ln>
        </p:spPr>
      </p:cxnSp>
      <p:sp>
        <p:nvSpPr>
          <p:cNvPr id="840708" name="Text Box 4"/>
          <p:cNvSpPr txBox="1">
            <a:spLocks noChangeArrowheads="1"/>
          </p:cNvSpPr>
          <p:nvPr/>
        </p:nvSpPr>
        <p:spPr bwMode="auto">
          <a:xfrm>
            <a:off x="5170839" y="1650174"/>
            <a:ext cx="4206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sz="1800" b="0" i="1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0709" name="Object 5"/>
          <p:cNvGraphicFramePr>
            <a:graphicFrameLocks noChangeAspect="1"/>
          </p:cNvGraphicFramePr>
          <p:nvPr/>
        </p:nvGraphicFramePr>
        <p:xfrm>
          <a:off x="2060293" y="4074289"/>
          <a:ext cx="4924425" cy="990600"/>
        </p:xfrm>
        <a:graphic>
          <a:graphicData uri="http://schemas.openxmlformats.org/presentationml/2006/ole">
            <p:oleObj spid="_x0000_s863234" name="Equation" r:id="rId4" imgW="2565400" imgH="520700" progId="Equation.DSMT4">
              <p:embed/>
            </p:oleObj>
          </a:graphicData>
        </a:graphic>
      </p:graphicFrame>
      <p:sp>
        <p:nvSpPr>
          <p:cNvPr id="840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0711" name="Object 7"/>
          <p:cNvGraphicFramePr>
            <a:graphicFrameLocks noChangeAspect="1"/>
          </p:cNvGraphicFramePr>
          <p:nvPr/>
        </p:nvGraphicFramePr>
        <p:xfrm>
          <a:off x="2349661" y="5347504"/>
          <a:ext cx="2066925" cy="819150"/>
        </p:xfrm>
        <a:graphic>
          <a:graphicData uri="http://schemas.openxmlformats.org/presentationml/2006/ole">
            <p:oleObj spid="_x0000_s863235" name="Equation" r:id="rId5" imgW="1079032" imgH="431613" progId="Equation.DSMT4">
              <p:embed/>
            </p:oleObj>
          </a:graphicData>
        </a:graphic>
      </p:graphicFrame>
      <p:sp>
        <p:nvSpPr>
          <p:cNvPr id="8407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0713" name="Object 9"/>
          <p:cNvGraphicFramePr>
            <a:graphicFrameLocks noChangeAspect="1"/>
          </p:cNvGraphicFramePr>
          <p:nvPr/>
        </p:nvGraphicFramePr>
        <p:xfrm>
          <a:off x="4699322" y="5347504"/>
          <a:ext cx="2019300" cy="819150"/>
        </p:xfrm>
        <a:graphic>
          <a:graphicData uri="http://schemas.openxmlformats.org/presentationml/2006/ole">
            <p:oleObj spid="_x0000_s863236" name="Equation" r:id="rId6" imgW="1054100" imgH="4318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226" name="Picture 2"/>
          <p:cNvPicPr>
            <a:picLocks noChangeAspect="1" noChangeArrowheads="1"/>
          </p:cNvPicPr>
          <p:nvPr/>
        </p:nvPicPr>
        <p:blipFill>
          <a:blip r:embed="rId2" cstate="print"/>
          <a:srcRect l="34616" t="38013" r="33846" b="48973"/>
          <a:stretch>
            <a:fillRect/>
          </a:stretch>
        </p:blipFill>
        <p:spPr bwMode="auto">
          <a:xfrm>
            <a:off x="772812" y="3399669"/>
            <a:ext cx="7713832" cy="238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225" name="Picture 1"/>
          <p:cNvPicPr>
            <a:picLocks noChangeAspect="1" noChangeArrowheads="1"/>
          </p:cNvPicPr>
          <p:nvPr/>
        </p:nvPicPr>
        <p:blipFill>
          <a:blip r:embed="rId2" cstate="print"/>
          <a:srcRect l="35863" t="7855" r="33965" b="75629"/>
          <a:stretch>
            <a:fillRect/>
          </a:stretch>
        </p:blipFill>
        <p:spPr bwMode="auto">
          <a:xfrm>
            <a:off x="939866" y="677909"/>
            <a:ext cx="7379724" cy="3026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70603"/>
            <a:ext cx="8229600" cy="6004073"/>
          </a:xfrm>
        </p:spPr>
        <p:txBody>
          <a:bodyPr/>
          <a:lstStyle/>
          <a:p>
            <a:r>
              <a:rPr lang="en-US" dirty="0" smtClean="0"/>
              <a:t>Qualitative band diagrams with applied voltage: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endParaRPr lang="en-US" sz="12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urrent flow in equilibrium (V = 0):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241280" y="586800"/>
              <a:ext cx="6691320" cy="6270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232640" y="578160"/>
                <a:ext cx="6711840" cy="628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5827" name="Picture 3" descr="forward"/>
          <p:cNvPicPr>
            <a:picLocks noChangeAspect="1" noChangeArrowheads="1"/>
          </p:cNvPicPr>
          <p:nvPr/>
        </p:nvPicPr>
        <p:blipFill>
          <a:blip r:embed="rId2" cstate="print"/>
          <a:srcRect l="11934" t="44376" b="3125"/>
          <a:stretch>
            <a:fillRect/>
          </a:stretch>
        </p:blipFill>
        <p:spPr bwMode="auto">
          <a:xfrm>
            <a:off x="751383" y="3362763"/>
            <a:ext cx="384810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26128"/>
            <a:ext cx="8229600" cy="5697901"/>
          </a:xfrm>
        </p:spPr>
        <p:txBody>
          <a:bodyPr/>
          <a:lstStyle/>
          <a:p>
            <a:r>
              <a:rPr lang="en-US" dirty="0" smtClean="0"/>
              <a:t>Qualitative current flow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845826" name="Picture 3" descr="forward"/>
          <p:cNvPicPr>
            <a:picLocks noChangeAspect="1" noChangeArrowheads="1"/>
          </p:cNvPicPr>
          <p:nvPr/>
        </p:nvPicPr>
        <p:blipFill>
          <a:blip r:embed="rId3" cstate="print"/>
          <a:srcRect l="11934" t="1563" b="61250"/>
          <a:stretch>
            <a:fillRect/>
          </a:stretch>
        </p:blipFill>
        <p:spPr bwMode="auto">
          <a:xfrm>
            <a:off x="2647950" y="867104"/>
            <a:ext cx="38481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5828" name="Picture 4" descr="reverse"/>
          <p:cNvPicPr>
            <a:picLocks noChangeAspect="1" noChangeArrowheads="1"/>
          </p:cNvPicPr>
          <p:nvPr/>
        </p:nvPicPr>
        <p:blipFill>
          <a:blip r:embed="rId4" cstate="print"/>
          <a:srcRect l="6586" r="15181" b="42986"/>
          <a:stretch>
            <a:fillRect/>
          </a:stretch>
        </p:blipFill>
        <p:spPr bwMode="auto">
          <a:xfrm>
            <a:off x="5055205" y="3192107"/>
            <a:ext cx="3316287" cy="290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17720" y="63720"/>
              <a:ext cx="9089280" cy="67708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109080" y="55440"/>
                <a:ext cx="9100440" cy="678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60241"/>
            <a:ext cx="8229600" cy="6272090"/>
          </a:xfrm>
        </p:spPr>
        <p:txBody>
          <a:bodyPr/>
          <a:lstStyle/>
          <a:p>
            <a:r>
              <a:rPr lang="en-US" dirty="0" smtClean="0"/>
              <a:t>Qualitatively expect I-V curve to b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forward bias, inside space charge region (SCR)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V is the applied bias and ___________________</a:t>
            </a:r>
          </a:p>
        </p:txBody>
      </p:sp>
      <p:pic>
        <p:nvPicPr>
          <p:cNvPr id="846850" name="Picture 3" descr="forward"/>
          <p:cNvPicPr>
            <a:picLocks noChangeAspect="1" noChangeArrowheads="1"/>
          </p:cNvPicPr>
          <p:nvPr/>
        </p:nvPicPr>
        <p:blipFill>
          <a:blip r:embed="rId3" cstate="print"/>
          <a:srcRect l="11934" t="44376" b="3125"/>
          <a:stretch>
            <a:fillRect/>
          </a:stretch>
        </p:blipFill>
        <p:spPr bwMode="auto">
          <a:xfrm>
            <a:off x="2647950" y="2317529"/>
            <a:ext cx="384810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4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6851" name="Object 3"/>
          <p:cNvGraphicFramePr>
            <a:graphicFrameLocks noChangeAspect="1"/>
          </p:cNvGraphicFramePr>
          <p:nvPr/>
        </p:nvGraphicFramePr>
        <p:xfrm>
          <a:off x="3729038" y="5171091"/>
          <a:ext cx="1685925" cy="457200"/>
        </p:xfrm>
        <a:graphic>
          <a:graphicData uri="http://schemas.openxmlformats.org/presentationml/2006/ole">
            <p:oleObj spid="_x0000_s846853" name="Equation" r:id="rId4" imgW="850900" imgH="22860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123640" y="9360"/>
              <a:ext cx="6837840" cy="6847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2116080" y="1080"/>
                <a:ext cx="6847920" cy="6865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47874" name="Picture 5" descr="C:\tif\size\fg05-16.tif"/>
          <p:cNvPicPr>
            <a:picLocks noChangeAspect="1" noChangeArrowheads="1"/>
          </p:cNvPicPr>
          <p:nvPr/>
        </p:nvPicPr>
        <p:blipFill>
          <a:blip r:embed="rId3" cstate="print"/>
          <a:srcRect l="10257" t="16382" r="48718" b="33789"/>
          <a:stretch>
            <a:fillRect/>
          </a:stretch>
        </p:blipFill>
        <p:spPr bwMode="auto">
          <a:xfrm>
            <a:off x="3860800" y="216666"/>
            <a:ext cx="5283200" cy="481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6870" y="207539"/>
            <a:ext cx="3904866" cy="5697901"/>
          </a:xfrm>
        </p:spPr>
        <p:txBody>
          <a:bodyPr/>
          <a:lstStyle/>
          <a:p>
            <a:r>
              <a:rPr lang="en-US" dirty="0" smtClean="0"/>
              <a:t>Let’s look at the </a:t>
            </a:r>
            <a:r>
              <a:rPr lang="en-US" i="1" dirty="0" smtClean="0"/>
              <a:t>injected minority carriers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 the </a:t>
            </a:r>
            <a:r>
              <a:rPr lang="en-US" u="sng" dirty="0" smtClean="0"/>
              <a:t>n-side</a:t>
            </a:r>
            <a:r>
              <a:rPr lang="en-US" dirty="0" smtClean="0"/>
              <a:t>, injected holes.</a:t>
            </a:r>
          </a:p>
          <a:p>
            <a:r>
              <a:rPr lang="en-US" dirty="0" smtClean="0"/>
              <a:t>Just at the edge of n-side depletion region:</a:t>
            </a:r>
            <a:endParaRPr lang="en-US" dirty="0"/>
          </a:p>
        </p:txBody>
      </p:sp>
      <p:sp>
        <p:nvSpPr>
          <p:cNvPr id="847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0" y="6085490"/>
            <a:ext cx="7330966" cy="77251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847875" name="Object 3"/>
          <p:cNvGraphicFramePr>
            <a:graphicFrameLocks noChangeAspect="1"/>
          </p:cNvGraphicFramePr>
          <p:nvPr/>
        </p:nvGraphicFramePr>
        <p:xfrm>
          <a:off x="1056289" y="4943475"/>
          <a:ext cx="1990725" cy="1914525"/>
        </p:xfrm>
        <a:graphic>
          <a:graphicData uri="http://schemas.openxmlformats.org/presentationml/2006/ole">
            <p:oleObj spid="_x0000_s847877" name="Equation" r:id="rId4" imgW="711200" imgH="68580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645480" y="83880"/>
              <a:ext cx="8391240" cy="67734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640080" y="71640"/>
                <a:ext cx="8409600" cy="679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6597360" y="4826160"/>
              <a:ext cx="1177560" cy="10101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6590160" y="4817160"/>
                <a:ext cx="1195560" cy="102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2238701" y="6085490"/>
            <a:ext cx="4666594" cy="77251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97177"/>
            <a:ext cx="8713348" cy="6634695"/>
          </a:xfrm>
        </p:spPr>
        <p:txBody>
          <a:bodyPr/>
          <a:lstStyle/>
          <a:p>
            <a:r>
              <a:rPr lang="en-US" dirty="0" smtClean="0"/>
              <a:t>Excess injected holes diffuse into the n-side:</a:t>
            </a:r>
          </a:p>
          <a:p>
            <a:endParaRPr lang="en-US" sz="3200" dirty="0" smtClean="0"/>
          </a:p>
          <a:p>
            <a:pPr>
              <a:buNone/>
            </a:pPr>
            <a:r>
              <a:rPr lang="en-US" dirty="0" smtClean="0"/>
              <a:t>	(same is true of excess injected electrons on p-side).</a:t>
            </a:r>
          </a:p>
          <a:p>
            <a:r>
              <a:rPr lang="en-US" dirty="0" smtClean="0"/>
              <a:t>Injected hole diffusion current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dirty="0" smtClean="0"/>
              <a:t>Where equilibrium hole concentration </a:t>
            </a:r>
            <a:r>
              <a:rPr lang="en-US" i="1" dirty="0" smtClean="0"/>
              <a:t>p</a:t>
            </a:r>
            <a:r>
              <a:rPr lang="en-US" i="1" baseline="-25000" dirty="0" smtClean="0"/>
              <a:t>n0</a:t>
            </a:r>
            <a:r>
              <a:rPr lang="en-US" dirty="0" smtClean="0"/>
              <a:t> = </a:t>
            </a:r>
          </a:p>
          <a:p>
            <a:pPr>
              <a:buNone/>
            </a:pPr>
            <a:r>
              <a:rPr lang="en-US" dirty="0" smtClean="0"/>
              <a:t>	(and similar for injected electron diffusion on p-side, just replace subscripts p with n)</a:t>
            </a:r>
          </a:p>
          <a:p>
            <a:r>
              <a:rPr lang="en-US" dirty="0" smtClean="0"/>
              <a:t>Hole diffusion current proportional to </a:t>
            </a:r>
            <a:r>
              <a:rPr lang="en-US" i="1" dirty="0" smtClean="0"/>
              <a:t>excess </a:t>
            </a:r>
            <a:r>
              <a:rPr lang="en-US" dirty="0" smtClean="0"/>
              <a:t>hole concentration at any distance </a:t>
            </a:r>
            <a:r>
              <a:rPr lang="en-US" i="1" dirty="0" smtClean="0"/>
              <a:t>x</a:t>
            </a:r>
            <a:r>
              <a:rPr lang="en-US" dirty="0" smtClean="0"/>
              <a:t> into the n-type region.</a:t>
            </a:r>
          </a:p>
          <a:p>
            <a:r>
              <a:rPr lang="en-US" dirty="0" smtClean="0"/>
              <a:t>Due to hole current continuity, we can evaluate at </a:t>
            </a:r>
            <a:r>
              <a:rPr lang="en-US" i="1" dirty="0" smtClean="0"/>
              <a:t>x</a:t>
            </a:r>
            <a:r>
              <a:rPr lang="en-US" dirty="0" smtClean="0"/>
              <a:t>=</a:t>
            </a:r>
            <a:r>
              <a:rPr lang="en-US" i="1" dirty="0" smtClean="0"/>
              <a:t>x</a:t>
            </a:r>
            <a:r>
              <a:rPr lang="en-US" i="1" baseline="-25000" dirty="0" smtClean="0"/>
              <a:t>n0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48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8897" name="Object 1"/>
          <p:cNvGraphicFramePr>
            <a:graphicFrameLocks noChangeAspect="1"/>
          </p:cNvGraphicFramePr>
          <p:nvPr/>
        </p:nvGraphicFramePr>
        <p:xfrm>
          <a:off x="2014538" y="646379"/>
          <a:ext cx="5114925" cy="514350"/>
        </p:xfrm>
        <a:graphic>
          <a:graphicData uri="http://schemas.openxmlformats.org/presentationml/2006/ole">
            <p:oleObj spid="_x0000_s848905" name="Equation" r:id="rId3" imgW="2578100" imgH="254000" progId="Equation.DSMT4">
              <p:embed/>
            </p:oleObj>
          </a:graphicData>
        </a:graphic>
      </p:graphicFrame>
      <p:sp>
        <p:nvSpPr>
          <p:cNvPr id="848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8899" name="Object 3"/>
          <p:cNvGraphicFramePr>
            <a:graphicFrameLocks noChangeAspect="1"/>
          </p:cNvGraphicFramePr>
          <p:nvPr/>
        </p:nvGraphicFramePr>
        <p:xfrm>
          <a:off x="1419225" y="2254464"/>
          <a:ext cx="6305550" cy="942975"/>
        </p:xfrm>
        <a:graphic>
          <a:graphicData uri="http://schemas.openxmlformats.org/presentationml/2006/ole">
            <p:oleObj spid="_x0000_s848906" name="Equation" r:id="rId4" imgW="3149600" imgH="469900" progId="Equation.DSMT4">
              <p:embed/>
            </p:oleObj>
          </a:graphicData>
        </a:graphic>
      </p:graphicFrame>
      <p:sp>
        <p:nvSpPr>
          <p:cNvPr id="8489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8901" name="Object 5"/>
          <p:cNvGraphicFramePr>
            <a:graphicFrameLocks noChangeAspect="1"/>
          </p:cNvGraphicFramePr>
          <p:nvPr/>
        </p:nvGraphicFramePr>
        <p:xfrm>
          <a:off x="2971800" y="5915025"/>
          <a:ext cx="3200400" cy="942975"/>
        </p:xfrm>
        <a:graphic>
          <a:graphicData uri="http://schemas.openxmlformats.org/presentationml/2006/ole">
            <p:oleObj spid="_x0000_s848907" name="Equation" r:id="rId5" imgW="1600200" imgH="46990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366920" y="467640"/>
              <a:ext cx="7180560" cy="5550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1361520" y="460800"/>
                <a:ext cx="7196760" cy="5568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220717"/>
            <a:ext cx="8634521" cy="5905447"/>
          </a:xfrm>
        </p:spPr>
        <p:txBody>
          <a:bodyPr/>
          <a:lstStyle/>
          <a:p>
            <a:r>
              <a:rPr lang="en-US" dirty="0" smtClean="0"/>
              <a:t>We can also write diffusion current for electrons in p-sid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w total curr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49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21" name="Object 1"/>
          <p:cNvGraphicFramePr>
            <a:graphicFrameLocks noChangeAspect="1"/>
          </p:cNvGraphicFramePr>
          <p:nvPr/>
        </p:nvGraphicFramePr>
        <p:xfrm>
          <a:off x="3195148" y="1797271"/>
          <a:ext cx="1524000" cy="485775"/>
        </p:xfrm>
        <a:graphic>
          <a:graphicData uri="http://schemas.openxmlformats.org/presentationml/2006/ole">
            <p:oleObj spid="_x0000_s849927" name="Equation" r:id="rId3" imgW="761669" imgH="241195" progId="Equation.DSMT4">
              <p:embed/>
            </p:oleObj>
          </a:graphicData>
        </a:graphic>
      </p:graphicFrame>
      <p:pic>
        <p:nvPicPr>
          <p:cNvPr id="849923" name="Picture 6"/>
          <p:cNvPicPr>
            <a:picLocks noChangeAspect="1" noChangeArrowheads="1"/>
          </p:cNvPicPr>
          <p:nvPr/>
        </p:nvPicPr>
        <p:blipFill>
          <a:blip r:embed="rId4" cstate="print"/>
          <a:srcRect l="4375" t="7468" r="4573" b="7468"/>
          <a:stretch>
            <a:fillRect/>
          </a:stretch>
        </p:blipFill>
        <p:spPr bwMode="auto">
          <a:xfrm>
            <a:off x="0" y="2860675"/>
            <a:ext cx="5213350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49924" name="Object 4"/>
          <p:cNvGraphicFramePr>
            <a:graphicFrameLocks noChangeAspect="1"/>
          </p:cNvGraphicFramePr>
          <p:nvPr/>
        </p:nvGraphicFramePr>
        <p:xfrm>
          <a:off x="3195148" y="2438182"/>
          <a:ext cx="533400" cy="357188"/>
        </p:xfrm>
        <a:graphic>
          <a:graphicData uri="http://schemas.openxmlformats.org/presentationml/2006/ole">
            <p:oleObj spid="_x0000_s849928" name="Equation" r:id="rId5" imgW="266353" imgH="177569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42120" y="586800"/>
              <a:ext cx="8999280" cy="6254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35640" y="580680"/>
                <a:ext cx="9017640" cy="627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s 24-26</a:t>
            </a:r>
            <a:br>
              <a:rPr lang="en-US" b="1" u="sng" dirty="0" smtClean="0"/>
            </a:br>
            <a:r>
              <a:rPr lang="en-US" sz="2600" dirty="0" smtClean="0"/>
              <a:t>P-N diode carrier injection; reverse bias &amp; breakdown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919" y="1306976"/>
            <a:ext cx="2199190" cy="426044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cap diode bias diagrams:</a:t>
            </a:r>
          </a:p>
          <a:p>
            <a:pPr marL="347663" indent="-347663">
              <a:buAutoNum type="alphaLcParenR"/>
            </a:pPr>
            <a:r>
              <a:rPr lang="en-US" sz="2000" dirty="0" smtClean="0">
                <a:solidFill>
                  <a:schemeClr val="tx1"/>
                </a:solidFill>
              </a:rPr>
              <a:t>equilibrium</a:t>
            </a:r>
          </a:p>
          <a:p>
            <a:pPr marL="347663" indent="-347663">
              <a:buAutoNum type="alphaLcParenR"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347663" indent="-347663">
              <a:buAutoNum type="alphaLcParenR"/>
            </a:pPr>
            <a:r>
              <a:rPr lang="en-US" sz="2000" dirty="0" smtClean="0">
                <a:solidFill>
                  <a:schemeClr val="tx1"/>
                </a:solidFill>
              </a:rPr>
              <a:t>forward bias (V &gt; 0)</a:t>
            </a:r>
          </a:p>
          <a:p>
            <a:pPr marL="347663" indent="-347663">
              <a:buAutoNum type="alphaLcParenR"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347663" indent="-347663">
              <a:buAutoNum type="alphaLcParenR"/>
            </a:pPr>
            <a:r>
              <a:rPr lang="en-US" sz="2000" dirty="0" smtClean="0">
                <a:solidFill>
                  <a:schemeClr val="tx1"/>
                </a:solidFill>
              </a:rPr>
              <a:t>reverse bias (V &lt; 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4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201" name="Picture 1" descr="biasingvar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0400" y="1554163"/>
            <a:ext cx="3948112" cy="488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02" name="Picture 2" descr="biasingvar1"/>
          <p:cNvPicPr>
            <a:picLocks noChangeAspect="1" noChangeArrowheads="1"/>
          </p:cNvPicPr>
          <p:nvPr/>
        </p:nvPicPr>
        <p:blipFill>
          <a:blip r:embed="rId3" cstate="print"/>
          <a:srcRect l="6487" r="4324" b="3448"/>
          <a:stretch>
            <a:fillRect/>
          </a:stretch>
        </p:blipFill>
        <p:spPr bwMode="auto">
          <a:xfrm>
            <a:off x="6629400" y="1219200"/>
            <a:ext cx="25146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954360" y="2000160"/>
              <a:ext cx="7499520" cy="42951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940680" y="1992600"/>
                <a:ext cx="7515720" cy="431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80680" y="5694120"/>
              <a:ext cx="424080" cy="3013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573120" y="5684400"/>
                <a:ext cx="441360" cy="313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4600943" cy="5937813"/>
          </a:xfrm>
        </p:spPr>
        <p:txBody>
          <a:bodyPr/>
          <a:lstStyle/>
          <a:p>
            <a:r>
              <a:rPr lang="en-US" dirty="0" smtClean="0"/>
              <a:t>Recap some of the equations:</a:t>
            </a:r>
          </a:p>
          <a:p>
            <a:pPr lvl="1"/>
            <a:r>
              <a:rPr lang="en-US" u="sng" dirty="0" smtClean="0"/>
              <a:t>Depletion width</a:t>
            </a:r>
          </a:p>
          <a:p>
            <a:pPr lvl="1"/>
            <a:endParaRPr lang="en-US" dirty="0" smtClean="0"/>
          </a:p>
          <a:p>
            <a:pPr marL="463550" lvl="1" indent="-6350">
              <a:buNone/>
            </a:pPr>
            <a:r>
              <a:rPr lang="en-US" dirty="0" smtClean="0"/>
              <a:t>(decreases at forward bias, increases at reverse bias)</a:t>
            </a:r>
          </a:p>
          <a:p>
            <a:pPr lvl="1"/>
            <a:endParaRPr lang="en-US" dirty="0" smtClean="0"/>
          </a:p>
          <a:p>
            <a:pPr lvl="1"/>
            <a:r>
              <a:rPr lang="en-US" u="sng" dirty="0" smtClean="0"/>
              <a:t>Maximum electric field</a:t>
            </a:r>
          </a:p>
          <a:p>
            <a:pPr marL="463550" lvl="1" indent="-6350">
              <a:buNone/>
            </a:pPr>
            <a:r>
              <a:rPr lang="en-US" dirty="0" smtClean="0"/>
              <a:t>(decreases at forward bias, increases at reverse bias)</a:t>
            </a:r>
          </a:p>
          <a:p>
            <a:endParaRPr lang="en-US" dirty="0" smtClean="0"/>
          </a:p>
          <a:p>
            <a:pPr lvl="1"/>
            <a:r>
              <a:rPr lang="en-US" u="sng" dirty="0" smtClean="0"/>
              <a:t>Built-in voltage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u="sng" dirty="0" smtClean="0"/>
              <a:t>Charge stored</a:t>
            </a:r>
            <a:endParaRPr lang="en-US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181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8177" name="Object 1"/>
          <p:cNvGraphicFramePr>
            <a:graphicFrameLocks noChangeAspect="1"/>
          </p:cNvGraphicFramePr>
          <p:nvPr/>
        </p:nvGraphicFramePr>
        <p:xfrm>
          <a:off x="3831220" y="596096"/>
          <a:ext cx="4924425" cy="990600"/>
        </p:xfrm>
        <a:graphic>
          <a:graphicData uri="http://schemas.openxmlformats.org/presentationml/2006/ole">
            <p:oleObj spid="_x0000_s859138" name="Equation" r:id="rId3" imgW="2565400" imgH="520700" progId="Equation.DSMT4">
              <p:embed/>
            </p:oleObj>
          </a:graphicData>
        </a:graphic>
      </p:graphicFrame>
      <p:sp>
        <p:nvSpPr>
          <p:cNvPr id="8181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8179" name="Object 3"/>
          <p:cNvGraphicFramePr>
            <a:graphicFrameLocks noChangeAspect="1"/>
          </p:cNvGraphicFramePr>
          <p:nvPr/>
        </p:nvGraphicFramePr>
        <p:xfrm>
          <a:off x="4456255" y="1487350"/>
          <a:ext cx="2114550" cy="866775"/>
        </p:xfrm>
        <a:graphic>
          <a:graphicData uri="http://schemas.openxmlformats.org/presentationml/2006/ole">
            <p:oleObj spid="_x0000_s859139" name="Equation" r:id="rId4" imgW="1054100" imgH="431800" progId="Equation.DSMT4">
              <p:embed/>
            </p:oleObj>
          </a:graphicData>
        </a:graphic>
      </p:graphicFrame>
      <p:sp>
        <p:nvSpPr>
          <p:cNvPr id="8181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8181" name="Object 5"/>
          <p:cNvGraphicFramePr>
            <a:graphicFrameLocks noChangeAspect="1"/>
          </p:cNvGraphicFramePr>
          <p:nvPr/>
        </p:nvGraphicFramePr>
        <p:xfrm>
          <a:off x="6724899" y="1487350"/>
          <a:ext cx="2124075" cy="866775"/>
        </p:xfrm>
        <a:graphic>
          <a:graphicData uri="http://schemas.openxmlformats.org/presentationml/2006/ole">
            <p:oleObj spid="_x0000_s859140" name="Equation" r:id="rId5" imgW="1066800" imgH="431800" progId="Equation.DSMT4">
              <p:embed/>
            </p:oleObj>
          </a:graphicData>
        </a:graphic>
      </p:graphicFrame>
      <p:sp>
        <p:nvSpPr>
          <p:cNvPr id="81818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8183" name="Object 7"/>
          <p:cNvGraphicFramePr>
            <a:graphicFrameLocks noChangeAspect="1"/>
          </p:cNvGraphicFramePr>
          <p:nvPr/>
        </p:nvGraphicFramePr>
        <p:xfrm>
          <a:off x="3831220" y="2517494"/>
          <a:ext cx="2705100" cy="742950"/>
        </p:xfrm>
        <a:graphic>
          <a:graphicData uri="http://schemas.openxmlformats.org/presentationml/2006/ole">
            <p:oleObj spid="_x0000_s859141" name="Equation" r:id="rId6" imgW="1409088" imgH="393529" progId="Equation.DSMT4">
              <p:embed/>
            </p:oleObj>
          </a:graphicData>
        </a:graphic>
      </p:graphicFrame>
      <p:sp>
        <p:nvSpPr>
          <p:cNvPr id="8181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8185" name="Object 9"/>
          <p:cNvGraphicFramePr>
            <a:graphicFrameLocks noChangeAspect="1"/>
          </p:cNvGraphicFramePr>
          <p:nvPr/>
        </p:nvGraphicFramePr>
        <p:xfrm>
          <a:off x="3831220" y="4218972"/>
          <a:ext cx="1076325" cy="428625"/>
        </p:xfrm>
        <a:graphic>
          <a:graphicData uri="http://schemas.openxmlformats.org/presentationml/2006/ole">
            <p:oleObj spid="_x0000_s859142" name="Equation" r:id="rId7" imgW="558800" imgH="22860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13">
            <p14:nvContentPartPr>
              <p14:cNvPr id="4" name="Ink 3"/>
              <p14:cNvContentPartPr/>
              <p14:nvPr/>
            </p14:nvContentPartPr>
            <p14:xfrm>
              <a:off x="702720" y="1571760"/>
              <a:ext cx="8417520" cy="52855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4" cstate="print"/>
              <a:stretch>
                <a:fillRect/>
              </a:stretch>
            </p:blipFill>
            <p:spPr>
              <a:xfrm>
                <a:off x="688680" y="1566000"/>
                <a:ext cx="8448120" cy="530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15">
            <p14:nvContentPartPr>
              <p14:cNvPr id="5" name="Ink 4"/>
              <p14:cNvContentPartPr/>
              <p14:nvPr/>
            </p14:nvContentPartPr>
            <p14:xfrm>
              <a:off x="3652920" y="4937760"/>
              <a:ext cx="4859280" cy="11844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6" cstate="print"/>
              <a:stretch>
                <a:fillRect/>
              </a:stretch>
            </p:blipFill>
            <p:spPr>
              <a:xfrm>
                <a:off x="3642120" y="4926960"/>
                <a:ext cx="4882320" cy="1207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53</TotalTime>
  <Words>640</Words>
  <Application>Microsoft Office PowerPoint</Application>
  <PresentationFormat>On-screen Show (4:3)</PresentationFormat>
  <Paragraphs>137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ECE 340 Lecture 23 Current Flow in P-N diode</vt:lpstr>
      <vt:lpstr>Slide 2</vt:lpstr>
      <vt:lpstr>Slide 3</vt:lpstr>
      <vt:lpstr>Slide 4</vt:lpstr>
      <vt:lpstr>Slide 5</vt:lpstr>
      <vt:lpstr>Slide 6</vt:lpstr>
      <vt:lpstr>Slide 7</vt:lpstr>
      <vt:lpstr>ECE 340 Lectures 24-26 P-N diode carrier injection; reverse bias &amp; breakdown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540</cp:revision>
  <cp:lastPrinted>2012-10-01T05:57:05Z</cp:lastPrinted>
  <dcterms:created xsi:type="dcterms:W3CDTF">2004-06-14T02:57:56Z</dcterms:created>
  <dcterms:modified xsi:type="dcterms:W3CDTF">2013-04-01T14:58:58Z</dcterms:modified>
</cp:coreProperties>
</file>